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995B20" w14:textId="5CC0C5B9" w:rsidR="00524CD9" w:rsidRDefault="00524CD9" w:rsidP="000738A9">
      <w:pPr>
        <w:pBdr>
          <w:top w:val="single" w:sz="4" w:space="1" w:color="auto"/>
          <w:left w:val="single" w:sz="4" w:space="0" w:color="auto"/>
          <w:bottom w:val="single" w:sz="4" w:space="1" w:color="auto"/>
          <w:right w:val="single" w:sz="4" w:space="4" w:color="auto"/>
        </w:pBdr>
        <w:rPr>
          <w:rFonts w:asciiTheme="majorHAnsi" w:hAnsiTheme="majorHAnsi"/>
          <w:b/>
          <w:sz w:val="28"/>
          <w:u w:val="single"/>
        </w:rPr>
      </w:pPr>
      <w:r>
        <w:rPr>
          <w:rFonts w:asciiTheme="majorHAnsi" w:hAnsiTheme="majorHAnsi"/>
          <w:b/>
          <w:sz w:val="28"/>
          <w:u w:val="single"/>
        </w:rPr>
        <w:t>4.4</w:t>
      </w:r>
      <w:r w:rsidR="000738A9">
        <w:rPr>
          <w:rFonts w:asciiTheme="majorHAnsi" w:hAnsiTheme="majorHAnsi"/>
          <w:b/>
          <w:sz w:val="28"/>
          <w:u w:val="single"/>
        </w:rPr>
        <w:t xml:space="preserve"> PART 1</w:t>
      </w:r>
      <w:r>
        <w:rPr>
          <w:rFonts w:asciiTheme="majorHAnsi" w:hAnsiTheme="majorHAnsi"/>
          <w:b/>
          <w:sz w:val="28"/>
          <w:u w:val="single"/>
        </w:rPr>
        <w:t>:</w:t>
      </w:r>
      <w:r w:rsidR="00407AB8">
        <w:rPr>
          <w:rFonts w:asciiTheme="majorHAnsi" w:hAnsiTheme="majorHAnsi"/>
          <w:b/>
          <w:sz w:val="28"/>
          <w:u w:val="single"/>
        </w:rPr>
        <w:t xml:space="preserve"> The Quadratic Formula</w:t>
      </w:r>
    </w:p>
    <w:p w14:paraId="21499AEA" w14:textId="77777777" w:rsidR="00524CD9" w:rsidRDefault="00524CD9" w:rsidP="00524CD9">
      <w:pPr>
        <w:rPr>
          <w:rFonts w:asciiTheme="majorHAnsi" w:hAnsiTheme="majorHAnsi"/>
          <w:b/>
          <w:sz w:val="28"/>
          <w:u w:val="single"/>
        </w:rPr>
      </w:pPr>
    </w:p>
    <w:p w14:paraId="1FC8D701" w14:textId="77777777" w:rsidR="00524CD9" w:rsidRDefault="00524CD9" w:rsidP="00524CD9">
      <w:pPr>
        <w:pStyle w:val="NoteLevel11"/>
        <w:numPr>
          <w:ilvl w:val="0"/>
          <w:numId w:val="0"/>
        </w:numPr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Objectives:</w:t>
      </w:r>
    </w:p>
    <w:p w14:paraId="76ED0C97" w14:textId="77777777" w:rsidR="00407AB8" w:rsidRDefault="00407AB8" w:rsidP="00407AB8">
      <w:pPr>
        <w:pStyle w:val="ListParagraph"/>
        <w:numPr>
          <w:ilvl w:val="0"/>
          <w:numId w:val="38"/>
        </w:numPr>
        <w:rPr>
          <w:rFonts w:ascii="Calibri" w:hAnsi="Calibri"/>
        </w:rPr>
      </w:pPr>
      <w:r>
        <w:rPr>
          <w:rFonts w:ascii="Calibri" w:hAnsi="Calibri"/>
        </w:rPr>
        <w:t>Solve quadratic equations using the quadratic formula</w:t>
      </w:r>
    </w:p>
    <w:p w14:paraId="133DA41A" w14:textId="1204F776" w:rsidR="00407AB8" w:rsidRDefault="00350CCC" w:rsidP="003E6A98">
      <w:pPr>
        <w:rPr>
          <w:rFonts w:ascii="Calibri" w:hAnsi="Calibri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63962F2D" wp14:editId="6F831E93">
                <wp:simplePos x="0" y="0"/>
                <wp:positionH relativeFrom="column">
                  <wp:posOffset>5141908</wp:posOffset>
                </wp:positionH>
                <wp:positionV relativeFrom="paragraph">
                  <wp:posOffset>-37163</wp:posOffset>
                </wp:positionV>
                <wp:extent cx="10440" cy="191880"/>
                <wp:effectExtent l="38100" t="57150" r="66040" b="55880"/>
                <wp:wrapNone/>
                <wp:docPr id="40" name="Ink 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044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0" o:spid="_x0000_s1026" type="#_x0000_t75" style="position:absolute;margin-left:403.6pt;margin-top:-4.2pt;width:3.55pt;height:17.0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">
                <v:imagedata r:id="rId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496B1A04" wp14:editId="2C19E6F0">
                <wp:simplePos x="0" y="0"/>
                <wp:positionH relativeFrom="column">
                  <wp:posOffset>5040748</wp:posOffset>
                </wp:positionH>
                <wp:positionV relativeFrom="paragraph">
                  <wp:posOffset>-21323</wp:posOffset>
                </wp:positionV>
                <wp:extent cx="112320" cy="93240"/>
                <wp:effectExtent l="57150" t="38100" r="2540" b="78740"/>
                <wp:wrapNone/>
                <wp:docPr id="39" name="Ink 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112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" o:spid="_x0000_s1026" type="#_x0000_t75" style="position:absolute;margin-left:395.25pt;margin-top:-2.9pt;width:11.15pt;height:10.2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">
                <v:imagedata r:id="rId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5C32F716" wp14:editId="65B520B2">
                <wp:simplePos x="0" y="0"/>
                <wp:positionH relativeFrom="column">
                  <wp:posOffset>4981708</wp:posOffset>
                </wp:positionH>
                <wp:positionV relativeFrom="paragraph">
                  <wp:posOffset>-17723</wp:posOffset>
                </wp:positionV>
                <wp:extent cx="8280" cy="137880"/>
                <wp:effectExtent l="57150" t="57150" r="67945" b="71755"/>
                <wp:wrapNone/>
                <wp:docPr id="38" name="Ink 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82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" o:spid="_x0000_s1026" type="#_x0000_t75" style="position:absolute;margin-left:390.7pt;margin-top:-2.9pt;width:3.5pt;height:14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">
                <v:imagedata r:id="rId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1C585BD4" wp14:editId="77A10F75">
                <wp:simplePos x="0" y="0"/>
                <wp:positionH relativeFrom="column">
                  <wp:posOffset>4888108</wp:posOffset>
                </wp:positionH>
                <wp:positionV relativeFrom="paragraph">
                  <wp:posOffset>-13043</wp:posOffset>
                </wp:positionV>
                <wp:extent cx="96480" cy="62640"/>
                <wp:effectExtent l="57150" t="57150" r="56515" b="71120"/>
                <wp:wrapNone/>
                <wp:docPr id="37" name="Ink 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964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" o:spid="_x0000_s1026" type="#_x0000_t75" style="position:absolute;margin-left:383.25pt;margin-top:-2.35pt;width:9.85pt;height:7.8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">
                <v:imagedata r:id="rId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50C64CAC" wp14:editId="5A5336D7">
                <wp:simplePos x="0" y="0"/>
                <wp:positionH relativeFrom="column">
                  <wp:posOffset>4839508</wp:posOffset>
                </wp:positionH>
                <wp:positionV relativeFrom="paragraph">
                  <wp:posOffset>-37523</wp:posOffset>
                </wp:positionV>
                <wp:extent cx="13320" cy="143280"/>
                <wp:effectExtent l="57150" t="38100" r="63500" b="66675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13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" o:spid="_x0000_s1026" type="#_x0000_t75" style="position:absolute;margin-left:379.5pt;margin-top:-3.95pt;width:3.9pt;height:13.8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">
                <v:imagedata r:id="rId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5CA93D6C" wp14:editId="0ADA3C02">
                <wp:simplePos x="0" y="0"/>
                <wp:positionH relativeFrom="column">
                  <wp:posOffset>4644748</wp:posOffset>
                </wp:positionH>
                <wp:positionV relativeFrom="paragraph">
                  <wp:posOffset>76237</wp:posOffset>
                </wp:positionV>
                <wp:extent cx="61920" cy="104400"/>
                <wp:effectExtent l="38100" t="38100" r="52705" b="4826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61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" o:spid="_x0000_s1026" type="#_x0000_t75" style="position:absolute;margin-left:365pt;margin-top:5.15pt;width:7.3pt;height:10.1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">
                <v:imagedata r:id="rId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13D72EB7" wp14:editId="10C9DC1A">
                <wp:simplePos x="0" y="0"/>
                <wp:positionH relativeFrom="column">
                  <wp:posOffset>4613428</wp:posOffset>
                </wp:positionH>
                <wp:positionV relativeFrom="paragraph">
                  <wp:posOffset>-29243</wp:posOffset>
                </wp:positionV>
                <wp:extent cx="5400" cy="135000"/>
                <wp:effectExtent l="57150" t="38100" r="71120" b="55880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54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" o:spid="_x0000_s1026" type="#_x0000_t75" style="position:absolute;margin-left:361.5pt;margin-top:-3.45pt;width:3.7pt;height:13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">
                <v:imagedata r:id="rId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61AB695C" wp14:editId="62ED4D3F">
                <wp:simplePos x="0" y="0"/>
                <wp:positionH relativeFrom="column">
                  <wp:posOffset>4440988</wp:posOffset>
                </wp:positionH>
                <wp:positionV relativeFrom="paragraph">
                  <wp:posOffset>-25643</wp:posOffset>
                </wp:positionV>
                <wp:extent cx="130680" cy="118080"/>
                <wp:effectExtent l="19050" t="57150" r="22225" b="73025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1306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" o:spid="_x0000_s1026" type="#_x0000_t75" style="position:absolute;margin-left:349.15pt;margin-top:-3.45pt;width:11.4pt;height:12.4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">
                <v:imagedata r:id="rId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77B32D44" wp14:editId="25C2DDA0">
                <wp:simplePos x="0" y="0"/>
                <wp:positionH relativeFrom="column">
                  <wp:posOffset>4386988</wp:posOffset>
                </wp:positionH>
                <wp:positionV relativeFrom="paragraph">
                  <wp:posOffset>-27803</wp:posOffset>
                </wp:positionV>
                <wp:extent cx="14040" cy="97920"/>
                <wp:effectExtent l="38100" t="57150" r="81280" b="7366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40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" o:spid="_x0000_s1026" type="#_x0000_t75" style="position:absolute;margin-left:344.15pt;margin-top:-3.5pt;width:3.95pt;height:10.5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">
                <v:imagedata r:id="rId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2978FAA" wp14:editId="6E04AB53">
                <wp:simplePos x="0" y="0"/>
                <wp:positionH relativeFrom="column">
                  <wp:posOffset>4240828</wp:posOffset>
                </wp:positionH>
                <wp:positionV relativeFrom="paragraph">
                  <wp:posOffset>129517</wp:posOffset>
                </wp:positionV>
                <wp:extent cx="73440" cy="79200"/>
                <wp:effectExtent l="38100" t="38100" r="60325" b="546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734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333.25pt;margin-top:9.3pt;width:8.1pt;height:8.1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">
                <v:imagedata r:id="rId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205DC41C" wp14:editId="2AC26368">
                <wp:simplePos x="0" y="0"/>
                <wp:positionH relativeFrom="column">
                  <wp:posOffset>4130308</wp:posOffset>
                </wp:positionH>
                <wp:positionV relativeFrom="paragraph">
                  <wp:posOffset>277</wp:posOffset>
                </wp:positionV>
                <wp:extent cx="112320" cy="124200"/>
                <wp:effectExtent l="57150" t="57150" r="21590" b="8572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112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323.65pt;margin-top:-1.4pt;width:12.05pt;height:12.9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">
                <v:imagedata r:id="rId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56A9EC2" wp14:editId="2CFF51AD">
                <wp:simplePos x="0" y="0"/>
                <wp:positionH relativeFrom="column">
                  <wp:posOffset>4025548</wp:posOffset>
                </wp:positionH>
                <wp:positionV relativeFrom="paragraph">
                  <wp:posOffset>2077</wp:posOffset>
                </wp:positionV>
                <wp:extent cx="95040" cy="128520"/>
                <wp:effectExtent l="57150" t="38100" r="38735" b="8128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9504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315.35pt;margin-top:-1.05pt;width:10.8pt;height:12.9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">
                <v:imagedata r:id="rId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25D262C0" wp14:editId="4B0D97EC">
                <wp:simplePos x="0" y="0"/>
                <wp:positionH relativeFrom="column">
                  <wp:posOffset>3952468</wp:posOffset>
                </wp:positionH>
                <wp:positionV relativeFrom="paragraph">
                  <wp:posOffset>-8723</wp:posOffset>
                </wp:positionV>
                <wp:extent cx="7560" cy="113760"/>
                <wp:effectExtent l="57150" t="57150" r="69215" b="7683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0" y="0"/>
                        <a:ext cx="75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309.75pt;margin-top:-1.95pt;width:3.6pt;height:11.8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">
                <v:imagedata r:id="rId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4617DC3C" wp14:editId="7938E0A8">
                <wp:simplePos x="0" y="0"/>
                <wp:positionH relativeFrom="column">
                  <wp:posOffset>3786508</wp:posOffset>
                </wp:positionH>
                <wp:positionV relativeFrom="paragraph">
                  <wp:posOffset>108637</wp:posOffset>
                </wp:positionV>
                <wp:extent cx="70920" cy="82080"/>
                <wp:effectExtent l="38100" t="38100" r="62865" b="5143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">
                      <w14:nvContentPartPr>
                        <w14:cNvContentPartPr/>
                      </w14:nvContentPartPr>
                      <w14:xfrm>
                        <a:off x="0" y="0"/>
                        <a:ext cx="70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297.45pt;margin-top:7.75pt;width:7.95pt;height:8.6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">
                <v:imagedata r:id="rId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695AB613" wp14:editId="286C5E65">
                <wp:simplePos x="0" y="0"/>
                <wp:positionH relativeFrom="column">
                  <wp:posOffset>3767068</wp:posOffset>
                </wp:positionH>
                <wp:positionV relativeFrom="paragraph">
                  <wp:posOffset>22237</wp:posOffset>
                </wp:positionV>
                <wp:extent cx="11880" cy="110160"/>
                <wp:effectExtent l="57150" t="38100" r="64770" b="6159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">
                      <w14:nvContentPartPr>
                        <w14:cNvContentPartPr/>
                      </w14:nvContentPartPr>
                      <w14:xfrm>
                        <a:off x="0" y="0"/>
                        <a:ext cx="11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295pt;margin-top:.95pt;width:3.65pt;height:10.8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">
                <v:imagedata r:id="rId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230AAFB0" wp14:editId="18BBCF72">
                <wp:simplePos x="0" y="0"/>
                <wp:positionH relativeFrom="column">
                  <wp:posOffset>3609748</wp:posOffset>
                </wp:positionH>
                <wp:positionV relativeFrom="paragraph">
                  <wp:posOffset>-12683</wp:posOffset>
                </wp:positionV>
                <wp:extent cx="95760" cy="160200"/>
                <wp:effectExtent l="57150" t="57150" r="57150" b="685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">
                      <w14:nvContentPartPr>
                        <w14:cNvContentPartPr/>
                      </w14:nvContentPartPr>
                      <w14:xfrm>
                        <a:off x="0" y="0"/>
                        <a:ext cx="95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282.75pt;margin-top:-2.45pt;width:10.65pt;height:15.7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">
                <v:imagedata r:id="rId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09F914DD" wp14:editId="66AC6530">
                <wp:simplePos x="0" y="0"/>
                <wp:positionH relativeFrom="column">
                  <wp:posOffset>3464668</wp:posOffset>
                </wp:positionH>
                <wp:positionV relativeFrom="paragraph">
                  <wp:posOffset>117277</wp:posOffset>
                </wp:positionV>
                <wp:extent cx="34560" cy="67680"/>
                <wp:effectExtent l="38100" t="38100" r="60960" b="4699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/>
                      </w14:nvContentPartPr>
                      <w14:xfrm>
                        <a:off x="0" y="0"/>
                        <a:ext cx="345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272.25pt;margin-top:8.45pt;width:4.85pt;height:7.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">
                <v:imagedata r:id="rId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324D0586" wp14:editId="5B0C9779">
                <wp:simplePos x="0" y="0"/>
                <wp:positionH relativeFrom="column">
                  <wp:posOffset>3408508</wp:posOffset>
                </wp:positionH>
                <wp:positionV relativeFrom="paragraph">
                  <wp:posOffset>4237</wp:posOffset>
                </wp:positionV>
                <wp:extent cx="8280" cy="157320"/>
                <wp:effectExtent l="57150" t="57150" r="67945" b="7175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">
                      <w14:nvContentPartPr>
                        <w14:cNvContentPartPr/>
                      </w14:nvContentPartPr>
                      <w14:xfrm>
                        <a:off x="0" y="0"/>
                        <a:ext cx="82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266.85pt;margin-top:-1.1pt;width:3.85pt;height:15.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">
                <v:imagedata r:id="rId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76083563" wp14:editId="63680733">
                <wp:simplePos x="0" y="0"/>
                <wp:positionH relativeFrom="column">
                  <wp:posOffset>3327148</wp:posOffset>
                </wp:positionH>
                <wp:positionV relativeFrom="paragraph">
                  <wp:posOffset>17557</wp:posOffset>
                </wp:positionV>
                <wp:extent cx="90000" cy="63720"/>
                <wp:effectExtent l="57150" t="57150" r="62865" b="6985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90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260.4pt;margin-top:-.05pt;width:9.3pt;height:7.8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">
                <v:imagedata r:id="rId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4FC38CCD" wp14:editId="28A92CEB">
                <wp:simplePos x="0" y="0"/>
                <wp:positionH relativeFrom="column">
                  <wp:posOffset>3180268</wp:posOffset>
                </wp:positionH>
                <wp:positionV relativeFrom="paragraph">
                  <wp:posOffset>637</wp:posOffset>
                </wp:positionV>
                <wp:extent cx="106560" cy="147600"/>
                <wp:effectExtent l="57150" t="38100" r="8255" b="6223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1065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248.85pt;margin-top:-1.05pt;width:11.55pt;height:14.0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">
                <v:imagedata r:id="rId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42AA110E" wp14:editId="5ACFAD17">
                <wp:simplePos x="0" y="0"/>
                <wp:positionH relativeFrom="column">
                  <wp:posOffset>3022948</wp:posOffset>
                </wp:positionH>
                <wp:positionV relativeFrom="paragraph">
                  <wp:posOffset>115837</wp:posOffset>
                </wp:positionV>
                <wp:extent cx="53280" cy="96840"/>
                <wp:effectExtent l="38100" t="38100" r="61595" b="36830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53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237.55pt;margin-top:8.3pt;width:6.45pt;height:9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">
                <v:imagedata r:id="rId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35A9C234" wp14:editId="3677A1FD">
                <wp:simplePos x="0" y="0"/>
                <wp:positionH relativeFrom="column">
                  <wp:posOffset>2902708</wp:posOffset>
                </wp:positionH>
                <wp:positionV relativeFrom="paragraph">
                  <wp:posOffset>277</wp:posOffset>
                </wp:positionV>
                <wp:extent cx="91080" cy="133920"/>
                <wp:effectExtent l="57150" t="57150" r="61595" b="7620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91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27pt;margin-top:-1.55pt;width:9.95pt;height:13.8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">
                <v:imagedata r:id="rId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1CD4E15E" wp14:editId="069E7B37">
                <wp:simplePos x="0" y="0"/>
                <wp:positionH relativeFrom="column">
                  <wp:posOffset>2833228</wp:posOffset>
                </wp:positionH>
                <wp:positionV relativeFrom="paragraph">
                  <wp:posOffset>9277</wp:posOffset>
                </wp:positionV>
                <wp:extent cx="7560" cy="118800"/>
                <wp:effectExtent l="57150" t="57150" r="69215" b="7175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75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21.3pt;margin-top:-.65pt;width:3.9pt;height:12.3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">
                <v:imagedata r:id="rId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1ADC75CA" wp14:editId="579C8CF5">
                <wp:simplePos x="0" y="0"/>
                <wp:positionH relativeFrom="column">
                  <wp:posOffset>2726668</wp:posOffset>
                </wp:positionH>
                <wp:positionV relativeFrom="paragraph">
                  <wp:posOffset>21157</wp:posOffset>
                </wp:positionV>
                <wp:extent cx="106560" cy="61200"/>
                <wp:effectExtent l="57150" t="38100" r="46355" b="72390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06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213.15pt;margin-top:.45pt;width:10.55pt;height:7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">
                <v:imagedata r:id="rId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493056BD" wp14:editId="33DA2902">
                <wp:simplePos x="0" y="0"/>
                <wp:positionH relativeFrom="column">
                  <wp:posOffset>2603908</wp:posOffset>
                </wp:positionH>
                <wp:positionV relativeFrom="paragraph">
                  <wp:posOffset>118357</wp:posOffset>
                </wp:positionV>
                <wp:extent cx="46080" cy="75240"/>
                <wp:effectExtent l="38100" t="38100" r="49530" b="5842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460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04.4pt;margin-top:8.2pt;width:5.85pt;height:8.2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">
                <v:imagedata r:id="rId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785D67F2" wp14:editId="6E2250EE">
                <wp:simplePos x="0" y="0"/>
                <wp:positionH relativeFrom="column">
                  <wp:posOffset>2469268</wp:posOffset>
                </wp:positionH>
                <wp:positionV relativeFrom="paragraph">
                  <wp:posOffset>17557</wp:posOffset>
                </wp:positionV>
                <wp:extent cx="114120" cy="132120"/>
                <wp:effectExtent l="57150" t="57150" r="38735" b="7747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141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192.95pt;margin-top:.05pt;width:12.15pt;height:13.3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">
                <v:imagedata r:id="rId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20716155" wp14:editId="02901967">
                <wp:simplePos x="0" y="0"/>
                <wp:positionH relativeFrom="column">
                  <wp:posOffset>2335348</wp:posOffset>
                </wp:positionH>
                <wp:positionV relativeFrom="paragraph">
                  <wp:posOffset>8557</wp:posOffset>
                </wp:positionV>
                <wp:extent cx="94320" cy="139680"/>
                <wp:effectExtent l="38100" t="57150" r="58420" b="7048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94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182.7pt;margin-top:-.85pt;width:10.2pt;height:14.1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">
                <v:imagedata r:id="rId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48161B41" wp14:editId="2BB47F0C">
                <wp:simplePos x="0" y="0"/>
                <wp:positionH relativeFrom="column">
                  <wp:posOffset>2214748</wp:posOffset>
                </wp:positionH>
                <wp:positionV relativeFrom="paragraph">
                  <wp:posOffset>124477</wp:posOffset>
                </wp:positionV>
                <wp:extent cx="22680" cy="76320"/>
                <wp:effectExtent l="38100" t="38100" r="53975" b="3810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226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73.75pt;margin-top:9.1pt;width:4.1pt;height:7.9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">
                <v:imagedata r:id="rId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26089E05" wp14:editId="5FB0D226">
                <wp:simplePos x="0" y="0"/>
                <wp:positionH relativeFrom="column">
                  <wp:posOffset>2067508</wp:posOffset>
                </wp:positionH>
                <wp:positionV relativeFrom="paragraph">
                  <wp:posOffset>7837</wp:posOffset>
                </wp:positionV>
                <wp:extent cx="106560" cy="146160"/>
                <wp:effectExtent l="57150" t="57150" r="27305" b="8255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065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61.3pt;margin-top:-.9pt;width:11.5pt;height:14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">
                <v:imagedata r:id="rId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1002B829" wp14:editId="31CD4D5F">
                <wp:simplePos x="0" y="0"/>
                <wp:positionH relativeFrom="column">
                  <wp:posOffset>1915588</wp:posOffset>
                </wp:positionH>
                <wp:positionV relativeFrom="paragraph">
                  <wp:posOffset>12517</wp:posOffset>
                </wp:positionV>
                <wp:extent cx="108000" cy="123480"/>
                <wp:effectExtent l="57150" t="57150" r="63500" b="6731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080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49.3pt;margin-top:-.55pt;width:10.75pt;height:12.8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">
                <v:imagedata r:id="rId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 wp14:anchorId="624E7307" wp14:editId="518CE4D1">
                <wp:simplePos x="0" y="0"/>
                <wp:positionH relativeFrom="column">
                  <wp:posOffset>1767628</wp:posOffset>
                </wp:positionH>
                <wp:positionV relativeFrom="paragraph">
                  <wp:posOffset>109357</wp:posOffset>
                </wp:positionV>
                <wp:extent cx="39960" cy="61920"/>
                <wp:effectExtent l="38100" t="38100" r="55880" b="52705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399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138.65pt;margin-top:7.45pt;width:5.35pt;height:6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">
                <v:imagedata r:id="rId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 wp14:anchorId="748E26AA" wp14:editId="37426D5A">
                <wp:simplePos x="0" y="0"/>
                <wp:positionH relativeFrom="column">
                  <wp:posOffset>1603828</wp:posOffset>
                </wp:positionH>
                <wp:positionV relativeFrom="paragraph">
                  <wp:posOffset>11797</wp:posOffset>
                </wp:positionV>
                <wp:extent cx="93240" cy="114840"/>
                <wp:effectExtent l="57150" t="57150" r="40640" b="7620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93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24.8pt;margin-top:-.35pt;width:10.45pt;height:11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">
                <v:imagedata r:id="rId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 wp14:anchorId="36882907" wp14:editId="53FC0439">
                <wp:simplePos x="0" y="0"/>
                <wp:positionH relativeFrom="column">
                  <wp:posOffset>1532188</wp:posOffset>
                </wp:positionH>
                <wp:positionV relativeFrom="paragraph">
                  <wp:posOffset>12517</wp:posOffset>
                </wp:positionV>
                <wp:extent cx="4680" cy="109800"/>
                <wp:effectExtent l="57150" t="38100" r="71755" b="6223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46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119.2pt;margin-top:-.05pt;width:3.55pt;height:11.2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">
                <v:imagedata r:id="rId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 wp14:anchorId="2C147BA7" wp14:editId="6A378D9B">
                <wp:simplePos x="0" y="0"/>
                <wp:positionH relativeFrom="column">
                  <wp:posOffset>1405828</wp:posOffset>
                </wp:positionH>
                <wp:positionV relativeFrom="paragraph">
                  <wp:posOffset>112597</wp:posOffset>
                </wp:positionV>
                <wp:extent cx="45720" cy="78480"/>
                <wp:effectExtent l="38100" t="38100" r="49530" b="5524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457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110.15pt;margin-top:8.3pt;width:5.65pt;height:8.1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">
                <v:imagedata r:id="rId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 wp14:anchorId="41CF9DD5" wp14:editId="4D0EE4ED">
                <wp:simplePos x="0" y="0"/>
                <wp:positionH relativeFrom="column">
                  <wp:posOffset>1270468</wp:posOffset>
                </wp:positionH>
                <wp:positionV relativeFrom="paragraph">
                  <wp:posOffset>-13403</wp:posOffset>
                </wp:positionV>
                <wp:extent cx="72720" cy="149760"/>
                <wp:effectExtent l="57150" t="57150" r="60960" b="7937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72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98.55pt;margin-top:-2.55pt;width:8.8pt;height:14.9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">
                <v:imagedata r:id="rId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 wp14:anchorId="5E753569" wp14:editId="427CFBE8">
                <wp:simplePos x="0" y="0"/>
                <wp:positionH relativeFrom="column">
                  <wp:posOffset>1134028</wp:posOffset>
                </wp:positionH>
                <wp:positionV relativeFrom="paragraph">
                  <wp:posOffset>105757</wp:posOffset>
                </wp:positionV>
                <wp:extent cx="26640" cy="68400"/>
                <wp:effectExtent l="38100" t="38100" r="50165" b="2730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66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88.45pt;margin-top:7.7pt;width:4.5pt;height:6.9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">
                <v:imagedata r:id="rId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3A722966" wp14:editId="38B5579E">
                <wp:simplePos x="0" y="0"/>
                <wp:positionH relativeFrom="column">
                  <wp:posOffset>1077508</wp:posOffset>
                </wp:positionH>
                <wp:positionV relativeFrom="paragraph">
                  <wp:posOffset>6397</wp:posOffset>
                </wp:positionV>
                <wp:extent cx="6120" cy="114120"/>
                <wp:effectExtent l="57150" t="38100" r="70485" b="5778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61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83.35pt;margin-top:-.65pt;width:3.35pt;height:11.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">
                <v:imagedata r:id="rId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60288" behindDoc="0" locked="0" layoutInCell="1" allowOverlap="1" wp14:anchorId="3164B763" wp14:editId="7A0ACC95">
                <wp:simplePos x="0" y="0"/>
                <wp:positionH relativeFrom="column">
                  <wp:posOffset>999748</wp:posOffset>
                </wp:positionH>
                <wp:positionV relativeFrom="paragraph">
                  <wp:posOffset>11437</wp:posOffset>
                </wp:positionV>
                <wp:extent cx="68400" cy="62280"/>
                <wp:effectExtent l="38100" t="38100" r="65405" b="5207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68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77.25pt;margin-top:-.05pt;width:7.8pt;height:7.3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">
                <v:imagedata r:id="rId83" o:title=""/>
              </v:shape>
            </w:pict>
          </mc:Fallback>
        </mc:AlternateContent>
      </w:r>
    </w:p>
    <w:p w14:paraId="3ECD2C06" w14:textId="02962ACB" w:rsidR="00524CD9" w:rsidRPr="00524CD9" w:rsidRDefault="00F12338" w:rsidP="003E6A98">
      <w:pPr>
        <w:rPr>
          <w:rFonts w:ascii="Calibri" w:hAnsi="Calibri"/>
        </w:rPr>
      </w:pPr>
      <w:r>
        <w:rPr>
          <w:rFonts w:ascii="Calibri" w:hAnsi="Calibri"/>
        </w:rPr>
        <w:t>Flash Back to Grade 10</w:t>
      </w:r>
      <w:r w:rsidR="00407AB8">
        <w:rPr>
          <w:rFonts w:ascii="Calibri" w:hAnsi="Calibri"/>
        </w:rPr>
        <w:t>:</w:t>
      </w:r>
      <w:r w:rsidR="00AE7377">
        <w:rPr>
          <w:rFonts w:ascii="Calibri" w:hAnsi="Calibri"/>
        </w:rPr>
        <w:t xml:space="preserve"> Simplify the following:</w:t>
      </w:r>
    </w:p>
    <w:p w14:paraId="601EACF5" w14:textId="57A893E0" w:rsidR="00524CD9" w:rsidRPr="00524CD9" w:rsidRDefault="00350CCC" w:rsidP="00524CD9">
      <w:pPr>
        <w:pStyle w:val="ListParagraph"/>
        <w:numPr>
          <w:ilvl w:val="0"/>
          <w:numId w:val="40"/>
        </w:num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793DE6E4" wp14:editId="6638C6A3">
                <wp:simplePos x="0" y="0"/>
                <wp:positionH relativeFrom="column">
                  <wp:posOffset>6148468</wp:posOffset>
                </wp:positionH>
                <wp:positionV relativeFrom="paragraph">
                  <wp:posOffset>334847</wp:posOffset>
                </wp:positionV>
                <wp:extent cx="172080" cy="157320"/>
                <wp:effectExtent l="57150" t="38100" r="38100" b="7175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1720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" o:spid="_x0000_s1026" type="#_x0000_t75" style="position:absolute;margin-left:482.7pt;margin-top:25.45pt;width:16.65pt;height:14.9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">
                <v:imagedata r:id="rId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733A5C54" wp14:editId="19467910">
                <wp:simplePos x="0" y="0"/>
                <wp:positionH relativeFrom="column">
                  <wp:posOffset>5827348</wp:posOffset>
                </wp:positionH>
                <wp:positionV relativeFrom="paragraph">
                  <wp:posOffset>233687</wp:posOffset>
                </wp:positionV>
                <wp:extent cx="759960" cy="42840"/>
                <wp:effectExtent l="38100" t="57150" r="59690" b="71755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759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" o:spid="_x0000_s1026" type="#_x0000_t75" style="position:absolute;margin-left:458pt;margin-top:17.2pt;width:61.95pt;height:6.1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">
                <v:imagedata r:id="rId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0648A894" wp14:editId="0CA4D042">
                <wp:simplePos x="0" y="0"/>
                <wp:positionH relativeFrom="column">
                  <wp:posOffset>6449428</wp:posOffset>
                </wp:positionH>
                <wp:positionV relativeFrom="paragraph">
                  <wp:posOffset>67727</wp:posOffset>
                </wp:positionV>
                <wp:extent cx="92160" cy="95400"/>
                <wp:effectExtent l="38100" t="57150" r="79375" b="7620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9216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" o:spid="_x0000_s1026" type="#_x0000_t75" style="position:absolute;margin-left:506.4pt;margin-top:3.7pt;width:10.15pt;height:10.5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">
                <v:imagedata r:id="rId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65E91D5" wp14:editId="02C95C4F">
                <wp:simplePos x="0" y="0"/>
                <wp:positionH relativeFrom="column">
                  <wp:posOffset>6330268</wp:posOffset>
                </wp:positionH>
                <wp:positionV relativeFrom="paragraph">
                  <wp:posOffset>-31633</wp:posOffset>
                </wp:positionV>
                <wp:extent cx="199800" cy="200160"/>
                <wp:effectExtent l="57150" t="57150" r="48260" b="8572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9980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" o:spid="_x0000_s1026" type="#_x0000_t75" style="position:absolute;margin-left:497.1pt;margin-top:-4.15pt;width:17.8pt;height:19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">
                <v:imagedata r:id="rId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251D1988" wp14:editId="3E751DD9">
                <wp:simplePos x="0" y="0"/>
                <wp:positionH relativeFrom="column">
                  <wp:posOffset>6176908</wp:posOffset>
                </wp:positionH>
                <wp:positionV relativeFrom="paragraph">
                  <wp:posOffset>20927</wp:posOffset>
                </wp:positionV>
                <wp:extent cx="102240" cy="162360"/>
                <wp:effectExtent l="57150" t="57150" r="31115" b="6667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1022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" o:spid="_x0000_s1026" type="#_x0000_t75" style="position:absolute;margin-left:484.9pt;margin-top:.2pt;width:11pt;height:15.7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">
                <v:imagedata r:id="rId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665AF9AD" wp14:editId="477241FF">
                <wp:simplePos x="0" y="0"/>
                <wp:positionH relativeFrom="column">
                  <wp:posOffset>6035428</wp:posOffset>
                </wp:positionH>
                <wp:positionV relativeFrom="paragraph">
                  <wp:posOffset>96167</wp:posOffset>
                </wp:positionV>
                <wp:extent cx="85320" cy="9720"/>
                <wp:effectExtent l="57150" t="57150" r="48260" b="66675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853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" o:spid="_x0000_s1026" type="#_x0000_t75" style="position:absolute;margin-left:473.85pt;margin-top:6.1pt;width:8.85pt;height:3.7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">
                <v:imagedata r:id="rId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0F666516" wp14:editId="2730ED41">
                <wp:simplePos x="0" y="0"/>
                <wp:positionH relativeFrom="column">
                  <wp:posOffset>5869828</wp:posOffset>
                </wp:positionH>
                <wp:positionV relativeFrom="paragraph">
                  <wp:posOffset>14807</wp:posOffset>
                </wp:positionV>
                <wp:extent cx="122400" cy="151560"/>
                <wp:effectExtent l="57150" t="57150" r="11430" b="7747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1224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" o:spid="_x0000_s1026" type="#_x0000_t75" style="position:absolute;margin-left:460.7pt;margin-top:-.3pt;width:11.85pt;height:14.9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">
                <v:imagedata r:id="rId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7BE3D457" wp14:editId="7031286A">
                <wp:simplePos x="0" y="0"/>
                <wp:positionH relativeFrom="column">
                  <wp:posOffset>5744548</wp:posOffset>
                </wp:positionH>
                <wp:positionV relativeFrom="paragraph">
                  <wp:posOffset>75647</wp:posOffset>
                </wp:positionV>
                <wp:extent cx="94680" cy="14040"/>
                <wp:effectExtent l="38100" t="38100" r="38735" b="6223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46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" o:spid="_x0000_s1026" type="#_x0000_t75" style="position:absolute;margin-left:451.2pt;margin-top:5pt;width:9.15pt;height:3.55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">
                <v:imagedata r:id="rId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2892B9F8" wp14:editId="55099422">
                <wp:simplePos x="0" y="0"/>
                <wp:positionH relativeFrom="column">
                  <wp:posOffset>5515588</wp:posOffset>
                </wp:positionH>
                <wp:positionV relativeFrom="paragraph">
                  <wp:posOffset>149807</wp:posOffset>
                </wp:positionV>
                <wp:extent cx="99000" cy="11880"/>
                <wp:effectExtent l="38100" t="38100" r="53975" b="6477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990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" o:spid="_x0000_s1026" type="#_x0000_t75" style="position:absolute;margin-left:433pt;margin-top:10.8pt;width:9.65pt;height:3.6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">
                <v:imagedata r:id="rId1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0D08784" wp14:editId="5189D9C0">
                <wp:simplePos x="0" y="0"/>
                <wp:positionH relativeFrom="column">
                  <wp:posOffset>5498308</wp:posOffset>
                </wp:positionH>
                <wp:positionV relativeFrom="paragraph">
                  <wp:posOffset>100847</wp:posOffset>
                </wp:positionV>
                <wp:extent cx="83160" cy="6480"/>
                <wp:effectExtent l="57150" t="57150" r="69850" b="69850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831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" o:spid="_x0000_s1026" type="#_x0000_t75" style="position:absolute;margin-left:431.5pt;margin-top:6.4pt;width:9.15pt;height:3.7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">
                <v:imagedata r:id="rId1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1EC51517" wp14:editId="0BE7B205">
                <wp:simplePos x="0" y="0"/>
                <wp:positionH relativeFrom="column">
                  <wp:posOffset>2999908</wp:posOffset>
                </wp:positionH>
                <wp:positionV relativeFrom="paragraph">
                  <wp:posOffset>479567</wp:posOffset>
                </wp:positionV>
                <wp:extent cx="105840" cy="136440"/>
                <wp:effectExtent l="57150" t="57150" r="46990" b="73660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058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" o:spid="_x0000_s1026" type="#_x0000_t75" style="position:absolute;margin-left:235.2pt;margin-top:36.3pt;width:10.9pt;height:13.8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">
                <v:imagedata r:id="rId1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DE07CDD" wp14:editId="0F0F7A72">
                <wp:simplePos x="0" y="0"/>
                <wp:positionH relativeFrom="column">
                  <wp:posOffset>2907748</wp:posOffset>
                </wp:positionH>
                <wp:positionV relativeFrom="paragraph">
                  <wp:posOffset>550487</wp:posOffset>
                </wp:positionV>
                <wp:extent cx="5760" cy="2520"/>
                <wp:effectExtent l="38100" t="57150" r="70485" b="7429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" o:spid="_x0000_s1026" type="#_x0000_t75" style="position:absolute;margin-left:227.75pt;margin-top:41.55pt;width:3.25pt;height:3.9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">
                <v:imagedata r:id="rId1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5CFE975F" wp14:editId="09194B4C">
                <wp:simplePos x="0" y="0"/>
                <wp:positionH relativeFrom="column">
                  <wp:posOffset>2756188</wp:posOffset>
                </wp:positionH>
                <wp:positionV relativeFrom="paragraph">
                  <wp:posOffset>490007</wp:posOffset>
                </wp:positionV>
                <wp:extent cx="68760" cy="106920"/>
                <wp:effectExtent l="57150" t="57150" r="45720" b="6477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687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" o:spid="_x0000_s1026" type="#_x0000_t75" style="position:absolute;margin-left:215.55pt;margin-top:37.4pt;width:8.45pt;height:11.2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">
                <v:imagedata r:id="rId1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7D991C2F" wp14:editId="6996F1C8">
                <wp:simplePos x="0" y="0"/>
                <wp:positionH relativeFrom="column">
                  <wp:posOffset>2702548</wp:posOffset>
                </wp:positionH>
                <wp:positionV relativeFrom="paragraph">
                  <wp:posOffset>487127</wp:posOffset>
                </wp:positionV>
                <wp:extent cx="7920" cy="101160"/>
                <wp:effectExtent l="57150" t="38100" r="68580" b="70485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79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" o:spid="_x0000_s1026" type="#_x0000_t75" style="position:absolute;margin-left:211.8pt;margin-top:37.2pt;width:3.25pt;height:10.7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">
                <v:imagedata r:id="rId1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11F2F74F" wp14:editId="77BD6B13">
                <wp:simplePos x="0" y="0"/>
                <wp:positionH relativeFrom="column">
                  <wp:posOffset>2591308</wp:posOffset>
                </wp:positionH>
                <wp:positionV relativeFrom="paragraph">
                  <wp:posOffset>391007</wp:posOffset>
                </wp:positionV>
                <wp:extent cx="463680" cy="222840"/>
                <wp:effectExtent l="38100" t="38100" r="50800" b="63500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4636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" o:spid="_x0000_s1026" type="#_x0000_t75" style="position:absolute;margin-left:202.75pt;margin-top:29.7pt;width:38.3pt;height:20.3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">
                <v:imagedata r:id="rId1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78E3EFC8" wp14:editId="217A315F">
                <wp:simplePos x="0" y="0"/>
                <wp:positionH relativeFrom="column">
                  <wp:posOffset>2413828</wp:posOffset>
                </wp:positionH>
                <wp:positionV relativeFrom="paragraph">
                  <wp:posOffset>464807</wp:posOffset>
                </wp:positionV>
                <wp:extent cx="100440" cy="140400"/>
                <wp:effectExtent l="57150" t="57150" r="52070" b="69215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044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" o:spid="_x0000_s1026" type="#_x0000_t75" style="position:absolute;margin-left:188.65pt;margin-top:35.25pt;width:10.75pt;height:13.9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">
                <v:imagedata r:id="rId1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4461DAB2" wp14:editId="647E1482">
                <wp:simplePos x="0" y="0"/>
                <wp:positionH relativeFrom="column">
                  <wp:posOffset>2239588</wp:posOffset>
                </wp:positionH>
                <wp:positionV relativeFrom="paragraph">
                  <wp:posOffset>550487</wp:posOffset>
                </wp:positionV>
                <wp:extent cx="54360" cy="15480"/>
                <wp:effectExtent l="38100" t="38100" r="41275" b="6096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5436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" o:spid="_x0000_s1026" type="#_x0000_t75" style="position:absolute;margin-left:175.05pt;margin-top:42.75pt;width:6.2pt;height:3.3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">
                <v:imagedata r:id="rId1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3070CD13" wp14:editId="748F22FC">
                <wp:simplePos x="0" y="0"/>
                <wp:positionH relativeFrom="column">
                  <wp:posOffset>2243548</wp:posOffset>
                </wp:positionH>
                <wp:positionV relativeFrom="paragraph">
                  <wp:posOffset>505487</wp:posOffset>
                </wp:positionV>
                <wp:extent cx="64080" cy="15840"/>
                <wp:effectExtent l="38100" t="38100" r="50800" b="6096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40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" o:spid="_x0000_s1026" type="#_x0000_t75" style="position:absolute;margin-left:175.45pt;margin-top:39.2pt;width:6.95pt;height:3.4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">
                <v:imagedata r:id="rId1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2958EA79" wp14:editId="2997D92A">
                <wp:simplePos x="0" y="0"/>
                <wp:positionH relativeFrom="column">
                  <wp:posOffset>449668</wp:posOffset>
                </wp:positionH>
                <wp:positionV relativeFrom="paragraph">
                  <wp:posOffset>546887</wp:posOffset>
                </wp:positionV>
                <wp:extent cx="75960" cy="11160"/>
                <wp:effectExtent l="38100" t="57150" r="57785" b="65405"/>
                <wp:wrapNone/>
                <wp:docPr id="41" name="Ink 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75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" o:spid="_x0000_s1026" type="#_x0000_t75" style="position:absolute;margin-left:33.85pt;margin-top:41.5pt;width:8.55pt;height:4.0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">
                <v:imagedata r:id="rId121" o:title=""/>
              </v:shape>
            </w:pict>
          </mc:Fallback>
        </mc:AlternateContent>
      </w:r>
      <w:r w:rsidR="00524CD9" w:rsidRPr="00524CD9">
        <w:rPr>
          <w:rFonts w:ascii="Calibri" w:hAnsi="Calibri"/>
          <w:position w:val="-8"/>
        </w:rPr>
        <w:object w:dxaOrig="499" w:dyaOrig="360" w14:anchorId="3E990787">
          <v:shape id="_x0000_i1025" type="#_x0000_t75" style="width:25.25pt;height:18.25pt" o:ole="" fillcolor="window">
            <v:imagedata r:id="rId122" o:title=""/>
          </v:shape>
          <o:OLEObject Type="Embed" ProgID="Equation.DSMT4" ShapeID="_x0000_i1025" DrawAspect="Content" ObjectID="_1419659867" r:id="rId123"/>
        </w:object>
      </w:r>
      <w:r w:rsidR="00524CD9" w:rsidRPr="00524CD9">
        <w:rPr>
          <w:rFonts w:ascii="Calibri" w:hAnsi="Calibri"/>
        </w:rPr>
        <w:tab/>
      </w:r>
      <w:r w:rsidR="00524CD9" w:rsidRPr="00524CD9">
        <w:rPr>
          <w:rFonts w:ascii="Calibri" w:hAnsi="Calibri"/>
        </w:rPr>
        <w:tab/>
      </w:r>
      <w:r w:rsidR="00524CD9" w:rsidRPr="00524CD9">
        <w:rPr>
          <w:rFonts w:ascii="Calibri" w:hAnsi="Calibri"/>
        </w:rPr>
        <w:tab/>
        <w:t xml:space="preserve">b) </w:t>
      </w:r>
      <w:r w:rsidR="00524CD9" w:rsidRPr="00524CD9">
        <w:rPr>
          <w:rFonts w:ascii="Calibri" w:hAnsi="Calibri"/>
          <w:position w:val="-8"/>
        </w:rPr>
        <w:object w:dxaOrig="600" w:dyaOrig="360" w14:anchorId="0FC2A80D">
          <v:shape id="_x0000_i1026" type="#_x0000_t75" style="width:30.1pt;height:18.25pt" o:ole="" fillcolor="window">
            <v:imagedata r:id="rId124" o:title=""/>
          </v:shape>
          <o:OLEObject Type="Embed" ProgID="Equation.DSMT4" ShapeID="_x0000_i1026" DrawAspect="Content" ObjectID="_1419659868" r:id="rId125"/>
        </w:object>
      </w:r>
      <w:r w:rsidR="00524CD9" w:rsidRPr="00524CD9">
        <w:rPr>
          <w:rFonts w:ascii="Calibri" w:hAnsi="Calibri"/>
        </w:rPr>
        <w:tab/>
      </w:r>
      <w:r w:rsidR="00524CD9" w:rsidRPr="00524CD9">
        <w:rPr>
          <w:rFonts w:ascii="Calibri" w:hAnsi="Calibri"/>
        </w:rPr>
        <w:tab/>
      </w:r>
      <w:r w:rsidR="00524CD9" w:rsidRPr="00524CD9">
        <w:rPr>
          <w:rFonts w:ascii="Calibri" w:hAnsi="Calibri"/>
        </w:rPr>
        <w:tab/>
        <w:t xml:space="preserve">c) </w:t>
      </w:r>
      <w:r w:rsidR="00524CD9" w:rsidRPr="00524CD9">
        <w:rPr>
          <w:rFonts w:ascii="Calibri" w:hAnsi="Calibri"/>
          <w:position w:val="-24"/>
        </w:rPr>
        <w:object w:dxaOrig="1320" w:dyaOrig="680" w14:anchorId="39B5C4AD">
          <v:shape id="_x0000_i1027" type="#_x0000_t75" style="width:66.1pt;height:33.85pt" o:ole="" fillcolor="window">
            <v:imagedata r:id="rId126" o:title=""/>
          </v:shape>
          <o:OLEObject Type="Embed" ProgID="Equation.DSMT4" ShapeID="_x0000_i1027" DrawAspect="Content" ObjectID="_1419659869" r:id="rId127"/>
        </w:object>
      </w:r>
    </w:p>
    <w:p w14:paraId="13DE177C" w14:textId="2ABC41DA" w:rsidR="00524CD9" w:rsidRPr="00524CD9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13371ED1" wp14:editId="3471750F">
                <wp:simplePos x="0" y="0"/>
                <wp:positionH relativeFrom="column">
                  <wp:posOffset>6561388</wp:posOffset>
                </wp:positionH>
                <wp:positionV relativeFrom="paragraph">
                  <wp:posOffset>40427</wp:posOffset>
                </wp:positionV>
                <wp:extent cx="51120" cy="100080"/>
                <wp:effectExtent l="57150" t="57150" r="63500" b="7175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511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" o:spid="_x0000_s1026" type="#_x0000_t75" style="position:absolute;margin-left:515.15pt;margin-top:1.65pt;width:7.15pt;height:11.1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">
                <v:imagedata r:id="rId1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0D40FF60" wp14:editId="1F4CE5E5">
                <wp:simplePos x="0" y="0"/>
                <wp:positionH relativeFrom="column">
                  <wp:posOffset>6441148</wp:posOffset>
                </wp:positionH>
                <wp:positionV relativeFrom="paragraph">
                  <wp:posOffset>-29053</wp:posOffset>
                </wp:positionV>
                <wp:extent cx="213120" cy="173520"/>
                <wp:effectExtent l="38100" t="57150" r="53975" b="74295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2131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" o:spid="_x0000_s1026" type="#_x0000_t75" style="position:absolute;margin-left:506.3pt;margin-top:-3.9pt;width:18.75pt;height:16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">
                <v:imagedata r:id="rId1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6B6286B0" wp14:editId="772775C9">
                <wp:simplePos x="0" y="0"/>
                <wp:positionH relativeFrom="column">
                  <wp:posOffset>6269428</wp:posOffset>
                </wp:positionH>
                <wp:positionV relativeFrom="paragraph">
                  <wp:posOffset>43307</wp:posOffset>
                </wp:positionV>
                <wp:extent cx="113400" cy="111960"/>
                <wp:effectExtent l="57150" t="57150" r="58420" b="5969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113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" o:spid="_x0000_s1026" type="#_x0000_t75" style="position:absolute;margin-left:492.15pt;margin-top:1.9pt;width:11.1pt;height:11.5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">
                <v:imagedata r:id="rId1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5141E37E" wp14:editId="2ABE2519">
                <wp:simplePos x="0" y="0"/>
                <wp:positionH relativeFrom="column">
                  <wp:posOffset>5819428</wp:posOffset>
                </wp:positionH>
                <wp:positionV relativeFrom="paragraph">
                  <wp:posOffset>87587</wp:posOffset>
                </wp:positionV>
                <wp:extent cx="123840" cy="113760"/>
                <wp:effectExtent l="57150" t="57150" r="47625" b="7683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23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" o:spid="_x0000_s1026" type="#_x0000_t75" style="position:absolute;margin-left:456.75pt;margin-top:5.5pt;width:12.7pt;height:11.9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">
                <v:imagedata r:id="rId1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551A7D04" wp14:editId="053C2D43">
                <wp:simplePos x="0" y="0"/>
                <wp:positionH relativeFrom="column">
                  <wp:posOffset>5709268</wp:posOffset>
                </wp:positionH>
                <wp:positionV relativeFrom="paragraph">
                  <wp:posOffset>137267</wp:posOffset>
                </wp:positionV>
                <wp:extent cx="63720" cy="6480"/>
                <wp:effectExtent l="38100" t="57150" r="50800" b="69850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637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" o:spid="_x0000_s1026" type="#_x0000_t75" style="position:absolute;margin-left:448.4pt;margin-top:9.35pt;width:6.7pt;height:3.3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">
                <v:imagedata r:id="rId1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7A9B6A3E" wp14:editId="2FB414BF">
                <wp:simplePos x="0" y="0"/>
                <wp:positionH relativeFrom="column">
                  <wp:posOffset>5477068</wp:posOffset>
                </wp:positionH>
                <wp:positionV relativeFrom="paragraph">
                  <wp:posOffset>153107</wp:posOffset>
                </wp:positionV>
                <wp:extent cx="101520" cy="14400"/>
                <wp:effectExtent l="57150" t="57150" r="70485" b="6223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10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" o:spid="_x0000_s1026" type="#_x0000_t75" style="position:absolute;margin-left:430.2pt;margin-top:10.4pt;width:10.55pt;height:3.9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">
                <v:imagedata r:id="rId1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11C53D87" wp14:editId="2E672F72">
                <wp:simplePos x="0" y="0"/>
                <wp:positionH relativeFrom="column">
                  <wp:posOffset>4946428</wp:posOffset>
                </wp:positionH>
                <wp:positionV relativeFrom="paragraph">
                  <wp:posOffset>-6733</wp:posOffset>
                </wp:positionV>
                <wp:extent cx="78840" cy="150480"/>
                <wp:effectExtent l="57150" t="57150" r="35560" b="78740"/>
                <wp:wrapNone/>
                <wp:docPr id="101" name="Ink 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7884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1" o:spid="_x0000_s1026" type="#_x0000_t75" style="position:absolute;margin-left:388pt;margin-top:-2pt;width:9.2pt;height:14.9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">
                <v:imagedata r:id="rId1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70BDD690" wp14:editId="35DF007B">
                <wp:simplePos x="0" y="0"/>
                <wp:positionH relativeFrom="column">
                  <wp:posOffset>4797028</wp:posOffset>
                </wp:positionH>
                <wp:positionV relativeFrom="paragraph">
                  <wp:posOffset>10547</wp:posOffset>
                </wp:positionV>
                <wp:extent cx="115200" cy="130680"/>
                <wp:effectExtent l="38100" t="57150" r="18415" b="79375"/>
                <wp:wrapNone/>
                <wp:docPr id="100" name="Ink 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115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0" o:spid="_x0000_s1026" type="#_x0000_t75" style="position:absolute;margin-left:376.2pt;margin-top:-.6pt;width:10.95pt;height:13.3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">
                <v:imagedata r:id="rId1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28923D14" wp14:editId="265528EE">
                <wp:simplePos x="0" y="0"/>
                <wp:positionH relativeFrom="column">
                  <wp:posOffset>4676788</wp:posOffset>
                </wp:positionH>
                <wp:positionV relativeFrom="paragraph">
                  <wp:posOffset>-67933</wp:posOffset>
                </wp:positionV>
                <wp:extent cx="444240" cy="197280"/>
                <wp:effectExtent l="57150" t="57150" r="51435" b="69850"/>
                <wp:wrapNone/>
                <wp:docPr id="99" name="Ink 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44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" o:spid="_x0000_s1026" type="#_x0000_t75" style="position:absolute;margin-left:367.15pt;margin-top:-6.9pt;width:37.35pt;height:18.7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">
                <v:imagedata r:id="rId1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0A6E69DC" wp14:editId="2EFD1CB9">
                <wp:simplePos x="0" y="0"/>
                <wp:positionH relativeFrom="column">
                  <wp:posOffset>4526308</wp:posOffset>
                </wp:positionH>
                <wp:positionV relativeFrom="paragraph">
                  <wp:posOffset>61667</wp:posOffset>
                </wp:positionV>
                <wp:extent cx="90000" cy="21240"/>
                <wp:effectExtent l="57150" t="38100" r="43815" b="55245"/>
                <wp:wrapNone/>
                <wp:docPr id="98" name="Ink 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90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" o:spid="_x0000_s1026" type="#_x0000_t75" style="position:absolute;margin-left:355.05pt;margin-top:4.25pt;width:9.1pt;height:3.9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">
                <v:imagedata r:id="rId1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2533F1FC" wp14:editId="67F1D585">
                <wp:simplePos x="0" y="0"/>
                <wp:positionH relativeFrom="column">
                  <wp:posOffset>4362868</wp:posOffset>
                </wp:positionH>
                <wp:positionV relativeFrom="paragraph">
                  <wp:posOffset>6947</wp:posOffset>
                </wp:positionV>
                <wp:extent cx="96120" cy="135000"/>
                <wp:effectExtent l="57150" t="57150" r="56515" b="74930"/>
                <wp:wrapNone/>
                <wp:docPr id="97" name="Ink 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961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7" o:spid="_x0000_s1026" type="#_x0000_t75" style="position:absolute;margin-left:342pt;margin-top:-.95pt;width:10.35pt;height:13.7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">
                <v:imagedata r:id="rId1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379854DE" wp14:editId="4F613A57">
                <wp:simplePos x="0" y="0"/>
                <wp:positionH relativeFrom="column">
                  <wp:posOffset>4244068</wp:posOffset>
                </wp:positionH>
                <wp:positionV relativeFrom="paragraph">
                  <wp:posOffset>72827</wp:posOffset>
                </wp:positionV>
                <wp:extent cx="65160" cy="1800"/>
                <wp:effectExtent l="38100" t="57150" r="49530" b="74930"/>
                <wp:wrapNone/>
                <wp:docPr id="96" name="Ink 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65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6" o:spid="_x0000_s1026" type="#_x0000_t75" style="position:absolute;margin-left:333pt;margin-top:3.25pt;width:6.9pt;height:5.25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">
                <v:imagedata r:id="rId1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036E710B" wp14:editId="66649DDC">
                <wp:simplePos x="0" y="0"/>
                <wp:positionH relativeFrom="column">
                  <wp:posOffset>4038868</wp:posOffset>
                </wp:positionH>
                <wp:positionV relativeFrom="paragraph">
                  <wp:posOffset>92627</wp:posOffset>
                </wp:positionV>
                <wp:extent cx="69120" cy="17280"/>
                <wp:effectExtent l="38100" t="38100" r="45720" b="59055"/>
                <wp:wrapNone/>
                <wp:docPr id="95" name="Ink 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691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" o:spid="_x0000_s1026" type="#_x0000_t75" style="position:absolute;margin-left:316.85pt;margin-top:6.75pt;width:7.25pt;height:3.4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">
                <v:imagedata r:id="rId1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239DD89A" wp14:editId="091288FE">
                <wp:simplePos x="0" y="0"/>
                <wp:positionH relativeFrom="column">
                  <wp:posOffset>4032028</wp:posOffset>
                </wp:positionH>
                <wp:positionV relativeFrom="paragraph">
                  <wp:posOffset>46547</wp:posOffset>
                </wp:positionV>
                <wp:extent cx="66600" cy="14760"/>
                <wp:effectExtent l="57150" t="38100" r="67310" b="42545"/>
                <wp:wrapNone/>
                <wp:docPr id="94" name="Ink 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666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" o:spid="_x0000_s1026" type="#_x0000_t75" style="position:absolute;margin-left:316.15pt;margin-top:2.7pt;width:7.85pt;height:3.1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">
                <v:imagedata r:id="rId1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45C8A0CF" wp14:editId="79EC1B19">
                <wp:simplePos x="0" y="0"/>
                <wp:positionH relativeFrom="column">
                  <wp:posOffset>1117828</wp:posOffset>
                </wp:positionH>
                <wp:positionV relativeFrom="paragraph">
                  <wp:posOffset>-27613</wp:posOffset>
                </wp:positionV>
                <wp:extent cx="106920" cy="163080"/>
                <wp:effectExtent l="57150" t="57150" r="26670" b="85090"/>
                <wp:wrapNone/>
                <wp:docPr id="47" name="Ink 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1069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" o:spid="_x0000_s1026" type="#_x0000_t75" style="position:absolute;margin-left:86.55pt;margin-top:-3.6pt;width:11.45pt;height:15.9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">
                <v:imagedata r:id="rId1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20ABF61D" wp14:editId="6094DAED">
                <wp:simplePos x="0" y="0"/>
                <wp:positionH relativeFrom="column">
                  <wp:posOffset>1006588</wp:posOffset>
                </wp:positionH>
                <wp:positionV relativeFrom="paragraph">
                  <wp:posOffset>39707</wp:posOffset>
                </wp:positionV>
                <wp:extent cx="16200" cy="14400"/>
                <wp:effectExtent l="38100" t="57150" r="60325" b="81280"/>
                <wp:wrapNone/>
                <wp:docPr id="46" name="Ink 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62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" o:spid="_x0000_s1026" type="#_x0000_t75" style="position:absolute;margin-left:77.9pt;margin-top:1.5pt;width:4pt;height:4.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">
                <v:imagedata r:id="rId1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06900733" wp14:editId="11737561">
                <wp:simplePos x="0" y="0"/>
                <wp:positionH relativeFrom="column">
                  <wp:posOffset>897868</wp:posOffset>
                </wp:positionH>
                <wp:positionV relativeFrom="paragraph">
                  <wp:posOffset>-33733</wp:posOffset>
                </wp:positionV>
                <wp:extent cx="12600" cy="167760"/>
                <wp:effectExtent l="57150" t="38100" r="64135" b="80010"/>
                <wp:wrapNone/>
                <wp:docPr id="45" name="Ink 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126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" o:spid="_x0000_s1026" type="#_x0000_t75" style="position:absolute;margin-left:69.1pt;margin-top:-3.85pt;width:3.75pt;height:1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">
                <v:imagedata r:id="rId1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3F427D0C" wp14:editId="75D530E9">
                <wp:simplePos x="0" y="0"/>
                <wp:positionH relativeFrom="column">
                  <wp:posOffset>840628</wp:posOffset>
                </wp:positionH>
                <wp:positionV relativeFrom="paragraph">
                  <wp:posOffset>-26893</wp:posOffset>
                </wp:positionV>
                <wp:extent cx="77760" cy="58680"/>
                <wp:effectExtent l="57150" t="57150" r="36830" b="74930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777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" o:spid="_x0000_s1026" type="#_x0000_t75" style="position:absolute;margin-left:64.65pt;margin-top:-3.4pt;width:8.45pt;height:7.45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">
                <v:imagedata r:id="rId1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456F1F3A" wp14:editId="05E2655B">
                <wp:simplePos x="0" y="0"/>
                <wp:positionH relativeFrom="column">
                  <wp:posOffset>682588</wp:posOffset>
                </wp:positionH>
                <wp:positionV relativeFrom="paragraph">
                  <wp:posOffset>-122653</wp:posOffset>
                </wp:positionV>
                <wp:extent cx="649800" cy="267120"/>
                <wp:effectExtent l="38100" t="57150" r="55245" b="7620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6498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" o:spid="_x0000_s1026" type="#_x0000_t75" style="position:absolute;margin-left:52.75pt;margin-top:-11.25pt;width:53.3pt;height:24.3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">
                <v:imagedata r:id="rId1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615AEA11" wp14:editId="4E42E3DC">
                <wp:simplePos x="0" y="0"/>
                <wp:positionH relativeFrom="column">
                  <wp:posOffset>448588</wp:posOffset>
                </wp:positionH>
                <wp:positionV relativeFrom="paragraph">
                  <wp:posOffset>4067</wp:posOffset>
                </wp:positionV>
                <wp:extent cx="77400" cy="25920"/>
                <wp:effectExtent l="38100" t="38100" r="37465" b="50800"/>
                <wp:wrapNone/>
                <wp:docPr id="42" name="Ink 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77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" o:spid="_x0000_s1026" type="#_x0000_t75" style="position:absolute;margin-left:34.05pt;margin-top:-.05pt;width:7.85pt;height:3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">
                <v:imagedata r:id="rId167" o:title=""/>
              </v:shape>
            </w:pict>
          </mc:Fallback>
        </mc:AlternateContent>
      </w:r>
    </w:p>
    <w:p w14:paraId="4A37B9C7" w14:textId="5B49B3EA" w:rsidR="00524CD9" w:rsidRPr="00524CD9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3587FE96" wp14:editId="494EBF4F">
                <wp:simplePos x="0" y="0"/>
                <wp:positionH relativeFrom="column">
                  <wp:posOffset>6421708</wp:posOffset>
                </wp:positionH>
                <wp:positionV relativeFrom="paragraph">
                  <wp:posOffset>104212</wp:posOffset>
                </wp:positionV>
                <wp:extent cx="129600" cy="162000"/>
                <wp:effectExtent l="57150" t="38100" r="22860" b="4762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2960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" o:spid="_x0000_s1026" type="#_x0000_t75" style="position:absolute;margin-left:504.1pt;margin-top:7.25pt;width:13.4pt;height:14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">
                <v:imagedata r:id="rId1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060D6490" wp14:editId="47C342D5">
                <wp:simplePos x="0" y="0"/>
                <wp:positionH relativeFrom="column">
                  <wp:posOffset>6334588</wp:posOffset>
                </wp:positionH>
                <wp:positionV relativeFrom="paragraph">
                  <wp:posOffset>14572</wp:posOffset>
                </wp:positionV>
                <wp:extent cx="258840" cy="26640"/>
                <wp:effectExtent l="38100" t="57150" r="46355" b="69215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2588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" o:spid="_x0000_s1026" type="#_x0000_t75" style="position:absolute;margin-left:498.1pt;margin-top:-.35pt;width:22.45pt;height:4.9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">
                <v:imagedata r:id="rId1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0E965B11" wp14:editId="760BFBE9">
                <wp:simplePos x="0" y="0"/>
                <wp:positionH relativeFrom="column">
                  <wp:posOffset>6099868</wp:posOffset>
                </wp:positionH>
                <wp:positionV relativeFrom="paragraph">
                  <wp:posOffset>1252</wp:posOffset>
                </wp:positionV>
                <wp:extent cx="82080" cy="4680"/>
                <wp:effectExtent l="38100" t="57150" r="32385" b="7175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820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" o:spid="_x0000_s1026" type="#_x0000_t75" style="position:absolute;margin-left:479.3pt;margin-top:-1.1pt;width:8pt;height:3.1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">
                <v:imagedata r:id="rId1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696279AF" wp14:editId="21CA1F9C">
                <wp:simplePos x="0" y="0"/>
                <wp:positionH relativeFrom="column">
                  <wp:posOffset>5743828</wp:posOffset>
                </wp:positionH>
                <wp:positionV relativeFrom="paragraph">
                  <wp:posOffset>85492</wp:posOffset>
                </wp:positionV>
                <wp:extent cx="231480" cy="18000"/>
                <wp:effectExtent l="38100" t="57150" r="73660" b="77470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31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" o:spid="_x0000_s1026" type="#_x0000_t75" style="position:absolute;margin-left:451.1pt;margin-top:5.2pt;width:20.95pt;height:4.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">
                <v:imagedata r:id="rId1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72BF637F" wp14:editId="41A23A5C">
                <wp:simplePos x="0" y="0"/>
                <wp:positionH relativeFrom="column">
                  <wp:posOffset>5496508</wp:posOffset>
                </wp:positionH>
                <wp:positionV relativeFrom="paragraph">
                  <wp:posOffset>6292</wp:posOffset>
                </wp:positionV>
                <wp:extent cx="81000" cy="23040"/>
                <wp:effectExtent l="38100" t="38100" r="33655" b="5334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81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" o:spid="_x0000_s1026" type="#_x0000_t75" style="position:absolute;margin-left:431.6pt;margin-top:0;width:8.1pt;height:3.7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">
                <v:imagedata r:id="rId1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3E274C91" wp14:editId="4362EFC1">
                <wp:simplePos x="0" y="0"/>
                <wp:positionH relativeFrom="column">
                  <wp:posOffset>4352788</wp:posOffset>
                </wp:positionH>
                <wp:positionV relativeFrom="paragraph">
                  <wp:posOffset>27172</wp:posOffset>
                </wp:positionV>
                <wp:extent cx="654840" cy="12600"/>
                <wp:effectExtent l="0" t="57150" r="69215" b="83185"/>
                <wp:wrapNone/>
                <wp:docPr id="102" name="Ink 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6548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2" o:spid="_x0000_s1026" type="#_x0000_t75" style="position:absolute;margin-left:341.8pt;margin-top:.55pt;width:53.95pt;height:4.1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">
                <v:imagedata r:id="rId1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70C3D322" wp14:editId="0DD5FB7F">
                <wp:simplePos x="0" y="0"/>
                <wp:positionH relativeFrom="column">
                  <wp:posOffset>3180988</wp:posOffset>
                </wp:positionH>
                <wp:positionV relativeFrom="paragraph">
                  <wp:posOffset>2332</wp:posOffset>
                </wp:positionV>
                <wp:extent cx="76680" cy="162720"/>
                <wp:effectExtent l="19050" t="57150" r="57150" b="85090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766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" o:spid="_x0000_s1026" type="#_x0000_t75" style="position:absolute;margin-left:249.9pt;margin-top:-1.35pt;width:8.2pt;height:15.85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">
                <v:imagedata r:id="rId1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596F0D7C" wp14:editId="3EE43E67">
                <wp:simplePos x="0" y="0"/>
                <wp:positionH relativeFrom="column">
                  <wp:posOffset>3073348</wp:posOffset>
                </wp:positionH>
                <wp:positionV relativeFrom="paragraph">
                  <wp:posOffset>-72188</wp:posOffset>
                </wp:positionV>
                <wp:extent cx="213840" cy="207000"/>
                <wp:effectExtent l="57150" t="57150" r="53340" b="7937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2138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" o:spid="_x0000_s1026" type="#_x0000_t75" style="position:absolute;margin-left:240.6pt;margin-top:-7.2pt;width:19.25pt;height:19.4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">
                <v:imagedata r:id="rId1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4C6B95FA" wp14:editId="24A7C645">
                <wp:simplePos x="0" y="0"/>
                <wp:positionH relativeFrom="column">
                  <wp:posOffset>2972548</wp:posOffset>
                </wp:positionH>
                <wp:positionV relativeFrom="paragraph">
                  <wp:posOffset>93772</wp:posOffset>
                </wp:positionV>
                <wp:extent cx="14400" cy="13680"/>
                <wp:effectExtent l="57150" t="38100" r="81280" b="6286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4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" o:spid="_x0000_s1026" type="#_x0000_t75" style="position:absolute;margin-left:232.5pt;margin-top:6.2pt;width:4.2pt;height:3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">
                <v:imagedata r:id="rId1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5929CA74" wp14:editId="77D300B6">
                <wp:simplePos x="0" y="0"/>
                <wp:positionH relativeFrom="column">
                  <wp:posOffset>2791468</wp:posOffset>
                </wp:positionH>
                <wp:positionV relativeFrom="paragraph">
                  <wp:posOffset>47692</wp:posOffset>
                </wp:positionV>
                <wp:extent cx="75600" cy="111240"/>
                <wp:effectExtent l="57150" t="38100" r="57785" b="6032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756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" o:spid="_x0000_s1026" type="#_x0000_t75" style="position:absolute;margin-left:218.35pt;margin-top:2.55pt;width:8.95pt;height:11.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">
                <v:imagedata r:id="rId1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00564D59" wp14:editId="68548CA4">
                <wp:simplePos x="0" y="0"/>
                <wp:positionH relativeFrom="column">
                  <wp:posOffset>2736388</wp:posOffset>
                </wp:positionH>
                <wp:positionV relativeFrom="paragraph">
                  <wp:posOffset>58492</wp:posOffset>
                </wp:positionV>
                <wp:extent cx="10080" cy="97200"/>
                <wp:effectExtent l="38100" t="38100" r="66675" b="55245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0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" o:spid="_x0000_s1026" type="#_x0000_t75" style="position:absolute;margin-left:214.35pt;margin-top:3.8pt;width:3.2pt;height:9.9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">
                <v:imagedata r:id="rId1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57FC7AD3" wp14:editId="12D71594">
                <wp:simplePos x="0" y="0"/>
                <wp:positionH relativeFrom="column">
                  <wp:posOffset>2638468</wp:posOffset>
                </wp:positionH>
                <wp:positionV relativeFrom="paragraph">
                  <wp:posOffset>-21428</wp:posOffset>
                </wp:positionV>
                <wp:extent cx="235800" cy="190080"/>
                <wp:effectExtent l="19050" t="57150" r="31115" b="76835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2358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" o:spid="_x0000_s1026" type="#_x0000_t75" style="position:absolute;margin-left:206.9pt;margin-top:-3.15pt;width:20pt;height:17.9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">
                <v:imagedata r:id="rId1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563D2047" wp14:editId="24CC2E85">
                <wp:simplePos x="0" y="0"/>
                <wp:positionH relativeFrom="column">
                  <wp:posOffset>2450548</wp:posOffset>
                </wp:positionH>
                <wp:positionV relativeFrom="paragraph">
                  <wp:posOffset>2692</wp:posOffset>
                </wp:positionV>
                <wp:extent cx="93240" cy="171360"/>
                <wp:effectExtent l="57150" t="57150" r="59690" b="7683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932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" o:spid="_x0000_s1026" type="#_x0000_t75" style="position:absolute;margin-left:191.75pt;margin-top:-1.1pt;width:9.75pt;height:16.3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">
                <v:imagedata r:id="rId1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50C3962E" wp14:editId="697BDF0F">
                <wp:simplePos x="0" y="0"/>
                <wp:positionH relativeFrom="column">
                  <wp:posOffset>2232748</wp:posOffset>
                </wp:positionH>
                <wp:positionV relativeFrom="paragraph">
                  <wp:posOffset>151012</wp:posOffset>
                </wp:positionV>
                <wp:extent cx="68040" cy="12240"/>
                <wp:effectExtent l="38100" t="38100" r="46355" b="45085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68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" o:spid="_x0000_s1026" type="#_x0000_t75" style="position:absolute;margin-left:174.8pt;margin-top:11.1pt;width:6.9pt;height:3.0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">
                <v:imagedata r:id="rId1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66665929" wp14:editId="435AAD8F">
                <wp:simplePos x="0" y="0"/>
                <wp:positionH relativeFrom="column">
                  <wp:posOffset>2215468</wp:posOffset>
                </wp:positionH>
                <wp:positionV relativeFrom="paragraph">
                  <wp:posOffset>93052</wp:posOffset>
                </wp:positionV>
                <wp:extent cx="88920" cy="4680"/>
                <wp:effectExtent l="38100" t="57150" r="44450" b="7175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889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" o:spid="_x0000_s1026" type="#_x0000_t75" style="position:absolute;margin-left:173.85pt;margin-top:5.9pt;width:8.6pt;height:3.1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">
                <v:imagedata r:id="rId197" o:title=""/>
              </v:shape>
            </w:pict>
          </mc:Fallback>
        </mc:AlternateContent>
      </w:r>
    </w:p>
    <w:p w14:paraId="56DED6F1" w14:textId="35140EF5" w:rsidR="00524CD9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5D8EAA96" wp14:editId="653EE7F5">
                <wp:simplePos x="0" y="0"/>
                <wp:positionH relativeFrom="column">
                  <wp:posOffset>5806468</wp:posOffset>
                </wp:positionH>
                <wp:positionV relativeFrom="paragraph">
                  <wp:posOffset>-24963</wp:posOffset>
                </wp:positionV>
                <wp:extent cx="113400" cy="125640"/>
                <wp:effectExtent l="57150" t="57150" r="20320" b="65405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13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" o:spid="_x0000_s1026" type="#_x0000_t75" style="position:absolute;margin-left:455.7pt;margin-top:-3.3pt;width:12pt;height:12.8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">
                <v:imagedata r:id="rId1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00AC1795" wp14:editId="03914B81">
                <wp:simplePos x="0" y="0"/>
                <wp:positionH relativeFrom="column">
                  <wp:posOffset>4582828</wp:posOffset>
                </wp:positionH>
                <wp:positionV relativeFrom="paragraph">
                  <wp:posOffset>-60243</wp:posOffset>
                </wp:positionV>
                <wp:extent cx="127440" cy="126720"/>
                <wp:effectExtent l="57150" t="38100" r="25400" b="6413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274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3" o:spid="_x0000_s1026" type="#_x0000_t75" style="position:absolute;margin-left:359.35pt;margin-top:-5.9pt;width:13.2pt;height:12.7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">
                <v:imagedata r:id="rId2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06341DEC" wp14:editId="1017D55F">
                <wp:simplePos x="0" y="0"/>
                <wp:positionH relativeFrom="column">
                  <wp:posOffset>1260388</wp:posOffset>
                </wp:positionH>
                <wp:positionV relativeFrom="paragraph">
                  <wp:posOffset>57837</wp:posOffset>
                </wp:positionV>
                <wp:extent cx="104760" cy="137160"/>
                <wp:effectExtent l="57150" t="57150" r="67310" b="72390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047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" o:spid="_x0000_s1026" type="#_x0000_t75" style="position:absolute;margin-left:97.75pt;margin-top:3.1pt;width:11.35pt;height:13.8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">
                <v:imagedata r:id="rId2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063D074F" wp14:editId="587554E1">
                <wp:simplePos x="0" y="0"/>
                <wp:positionH relativeFrom="column">
                  <wp:posOffset>1152388</wp:posOffset>
                </wp:positionH>
                <wp:positionV relativeFrom="paragraph">
                  <wp:posOffset>-23163</wp:posOffset>
                </wp:positionV>
                <wp:extent cx="221040" cy="196200"/>
                <wp:effectExtent l="57150" t="57150" r="64770" b="71120"/>
                <wp:wrapNone/>
                <wp:docPr id="55" name="Ink 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22104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" o:spid="_x0000_s1026" type="#_x0000_t75" style="position:absolute;margin-left:89.5pt;margin-top:-3.45pt;width:19.7pt;height:18.7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">
                <v:imagedata r:id="rId2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5B20CF3E" wp14:editId="49E52E6B">
                <wp:simplePos x="0" y="0"/>
                <wp:positionH relativeFrom="column">
                  <wp:posOffset>1010548</wp:posOffset>
                </wp:positionH>
                <wp:positionV relativeFrom="paragraph">
                  <wp:posOffset>114717</wp:posOffset>
                </wp:positionV>
                <wp:extent cx="64440" cy="55440"/>
                <wp:effectExtent l="38100" t="57150" r="50165" b="78105"/>
                <wp:wrapNone/>
                <wp:docPr id="54" name="Ink 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644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" o:spid="_x0000_s1026" type="#_x0000_t75" style="position:absolute;margin-left:78.55pt;margin-top:7.75pt;width:6.7pt;height:7.1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">
                <v:imagedata r:id="rId2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149A4E19" wp14:editId="60F35130">
                <wp:simplePos x="0" y="0"/>
                <wp:positionH relativeFrom="column">
                  <wp:posOffset>1009828</wp:posOffset>
                </wp:positionH>
                <wp:positionV relativeFrom="paragraph">
                  <wp:posOffset>116877</wp:posOffset>
                </wp:positionV>
                <wp:extent cx="42840" cy="66240"/>
                <wp:effectExtent l="38100" t="57150" r="52705" b="67310"/>
                <wp:wrapNone/>
                <wp:docPr id="53" name="Ink 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428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" o:spid="_x0000_s1026" type="#_x0000_t75" style="position:absolute;margin-left:78.6pt;margin-top:7.8pt;width:5.75pt;height:7.6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">
                <v:imagedata r:id="rId2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39BD4F1" wp14:editId="1A61D7AF">
                <wp:simplePos x="0" y="0"/>
                <wp:positionH relativeFrom="column">
                  <wp:posOffset>853948</wp:posOffset>
                </wp:positionH>
                <wp:positionV relativeFrom="paragraph">
                  <wp:posOffset>95997</wp:posOffset>
                </wp:positionV>
                <wp:extent cx="10800" cy="133560"/>
                <wp:effectExtent l="57150" t="57150" r="65405" b="76200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08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" o:spid="_x0000_s1026" type="#_x0000_t75" style="position:absolute;margin-left:65.8pt;margin-top:6.15pt;width:3.5pt;height:13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">
                <v:imagedata r:id="rId2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24FB3A90" wp14:editId="7B3145AC">
                <wp:simplePos x="0" y="0"/>
                <wp:positionH relativeFrom="column">
                  <wp:posOffset>794548</wp:posOffset>
                </wp:positionH>
                <wp:positionV relativeFrom="paragraph">
                  <wp:posOffset>106797</wp:posOffset>
                </wp:positionV>
                <wp:extent cx="73800" cy="59400"/>
                <wp:effectExtent l="57150" t="57150" r="59690" b="7429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7380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" o:spid="_x0000_s1026" type="#_x0000_t75" style="position:absolute;margin-left:60.95pt;margin-top:7.15pt;width:8pt;height:7.5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">
                <v:imagedata r:id="rId2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26A3781A" wp14:editId="2A5E4CE2">
                <wp:simplePos x="0" y="0"/>
                <wp:positionH relativeFrom="column">
                  <wp:posOffset>672508</wp:posOffset>
                </wp:positionH>
                <wp:positionV relativeFrom="paragraph">
                  <wp:posOffset>18597</wp:posOffset>
                </wp:positionV>
                <wp:extent cx="231480" cy="209520"/>
                <wp:effectExtent l="57150" t="57150" r="54610" b="76835"/>
                <wp:wrapNone/>
                <wp:docPr id="50" name="Ink 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2314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" o:spid="_x0000_s1026" type="#_x0000_t75" style="position:absolute;margin-left:51.8pt;margin-top:-.15pt;width:20.7pt;height:19.8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">
                <v:imagedata r:id="rId2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259EE7A9" wp14:editId="37403056">
                <wp:simplePos x="0" y="0"/>
                <wp:positionH relativeFrom="column">
                  <wp:posOffset>490348</wp:posOffset>
                </wp:positionH>
                <wp:positionV relativeFrom="paragraph">
                  <wp:posOffset>162957</wp:posOffset>
                </wp:positionV>
                <wp:extent cx="37080" cy="3600"/>
                <wp:effectExtent l="38100" t="57150" r="39370" b="73025"/>
                <wp:wrapNone/>
                <wp:docPr id="49" name="Ink 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370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" o:spid="_x0000_s1026" type="#_x0000_t75" style="position:absolute;margin-left:37.25pt;margin-top:11.25pt;width:4.8pt;height:3.3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">
                <v:imagedata r:id="rId2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1BBEAF18" wp14:editId="27447524">
                <wp:simplePos x="0" y="0"/>
                <wp:positionH relativeFrom="column">
                  <wp:posOffset>470188</wp:posOffset>
                </wp:positionH>
                <wp:positionV relativeFrom="paragraph">
                  <wp:posOffset>126237</wp:posOffset>
                </wp:positionV>
                <wp:extent cx="60480" cy="8640"/>
                <wp:effectExtent l="57150" t="38100" r="53975" b="67945"/>
                <wp:wrapNone/>
                <wp:docPr id="48" name="Ink 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60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" o:spid="_x0000_s1026" type="#_x0000_t75" style="position:absolute;margin-left:35.7pt;margin-top:8.95pt;width:7.05pt;height:3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">
                <v:imagedata r:id="rId219" o:title=""/>
              </v:shape>
            </w:pict>
          </mc:Fallback>
        </mc:AlternateContent>
      </w:r>
    </w:p>
    <w:p w14:paraId="5120B997" w14:textId="2431946A" w:rsidR="008A2DEC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1D17703D" wp14:editId="742BE9BE">
                <wp:simplePos x="0" y="0"/>
                <wp:positionH relativeFrom="column">
                  <wp:posOffset>6319828</wp:posOffset>
                </wp:positionH>
                <wp:positionV relativeFrom="paragraph">
                  <wp:posOffset>92822</wp:posOffset>
                </wp:positionV>
                <wp:extent cx="82800" cy="95040"/>
                <wp:effectExtent l="38100" t="57150" r="69850" b="7683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828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" o:spid="_x0000_s1026" type="#_x0000_t75" style="position:absolute;margin-left:496.2pt;margin-top:5.9pt;width:9.5pt;height:10.4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">
                <v:imagedata r:id="rId2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47CBBE6C" wp14:editId="1F9AA084">
                <wp:simplePos x="0" y="0"/>
                <wp:positionH relativeFrom="column">
                  <wp:posOffset>6216508</wp:posOffset>
                </wp:positionH>
                <wp:positionV relativeFrom="paragraph">
                  <wp:posOffset>28742</wp:posOffset>
                </wp:positionV>
                <wp:extent cx="205560" cy="145440"/>
                <wp:effectExtent l="19050" t="57150" r="42545" b="83185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055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" o:spid="_x0000_s1026" type="#_x0000_t75" style="position:absolute;margin-left:488.7pt;margin-top:.75pt;width:17.9pt;height:14.4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">
                <v:imagedata r:id="rId2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297111E7" wp14:editId="367B74B7">
                <wp:simplePos x="0" y="0"/>
                <wp:positionH relativeFrom="column">
                  <wp:posOffset>5787388</wp:posOffset>
                </wp:positionH>
                <wp:positionV relativeFrom="paragraph">
                  <wp:posOffset>174542</wp:posOffset>
                </wp:positionV>
                <wp:extent cx="138960" cy="12240"/>
                <wp:effectExtent l="19050" t="57150" r="52070" b="64135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38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" o:spid="_x0000_s1026" type="#_x0000_t75" style="position:absolute;margin-left:454.45pt;margin-top:12.55pt;width:13.25pt;height:3.7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">
                <v:imagedata r:id="rId2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37E3D76E" wp14:editId="5CAC0724">
                <wp:simplePos x="0" y="0"/>
                <wp:positionH relativeFrom="column">
                  <wp:posOffset>5852188</wp:posOffset>
                </wp:positionH>
                <wp:positionV relativeFrom="paragraph">
                  <wp:posOffset>71942</wp:posOffset>
                </wp:positionV>
                <wp:extent cx="9000" cy="75960"/>
                <wp:effectExtent l="57150" t="38100" r="67310" b="5778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9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" o:spid="_x0000_s1026" type="#_x0000_t75" style="position:absolute;margin-left:459.7pt;margin-top:4.45pt;width:3.1pt;height:8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">
                <v:imagedata r:id="rId2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7092C3F3" wp14:editId="699D5AEE">
                <wp:simplePos x="0" y="0"/>
                <wp:positionH relativeFrom="column">
                  <wp:posOffset>5726908</wp:posOffset>
                </wp:positionH>
                <wp:positionV relativeFrom="paragraph">
                  <wp:posOffset>116222</wp:posOffset>
                </wp:positionV>
                <wp:extent cx="58320" cy="11160"/>
                <wp:effectExtent l="38100" t="38100" r="37465" b="46355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5832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" o:spid="_x0000_s1026" type="#_x0000_t75" style="position:absolute;margin-left:450.05pt;margin-top:8.25pt;width:5.85pt;height:3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">
                <v:imagedata r:id="rId2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281E90B2" wp14:editId="71210C73">
                <wp:simplePos x="0" y="0"/>
                <wp:positionH relativeFrom="column">
                  <wp:posOffset>5487868</wp:posOffset>
                </wp:positionH>
                <wp:positionV relativeFrom="paragraph">
                  <wp:posOffset>157622</wp:posOffset>
                </wp:positionV>
                <wp:extent cx="75600" cy="17280"/>
                <wp:effectExtent l="38100" t="57150" r="57785" b="4000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75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" o:spid="_x0000_s1026" type="#_x0000_t75" style="position:absolute;margin-left:430.7pt;margin-top:11pt;width:7.95pt;height:3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">
                <v:imagedata r:id="rId2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4BC57691" wp14:editId="564C7D2A">
                <wp:simplePos x="0" y="0"/>
                <wp:positionH relativeFrom="column">
                  <wp:posOffset>4932388</wp:posOffset>
                </wp:positionH>
                <wp:positionV relativeFrom="paragraph">
                  <wp:posOffset>131342</wp:posOffset>
                </wp:positionV>
                <wp:extent cx="25200" cy="9360"/>
                <wp:effectExtent l="38100" t="57150" r="51435" b="67310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252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" o:spid="_x0000_s1026" type="#_x0000_t75" style="position:absolute;margin-left:387.4pt;margin-top:8.9pt;width:4.5pt;height:3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">
                <v:imagedata r:id="rId2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3C43F19D" wp14:editId="071022AB">
                <wp:simplePos x="0" y="0"/>
                <wp:positionH relativeFrom="column">
                  <wp:posOffset>5148388</wp:posOffset>
                </wp:positionH>
                <wp:positionV relativeFrom="paragraph">
                  <wp:posOffset>72302</wp:posOffset>
                </wp:positionV>
                <wp:extent cx="91080" cy="119880"/>
                <wp:effectExtent l="38100" t="38100" r="61595" b="71120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910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" o:spid="_x0000_s1026" type="#_x0000_t75" style="position:absolute;margin-left:404.6pt;margin-top:4.7pt;width:9.55pt;height:12.1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">
                <v:imagedata r:id="rId2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55BAB4E8" wp14:editId="4B2FFAD7">
                <wp:simplePos x="0" y="0"/>
                <wp:positionH relativeFrom="column">
                  <wp:posOffset>5024908</wp:posOffset>
                </wp:positionH>
                <wp:positionV relativeFrom="paragraph">
                  <wp:posOffset>302</wp:posOffset>
                </wp:positionV>
                <wp:extent cx="262080" cy="190800"/>
                <wp:effectExtent l="57150" t="57150" r="62230" b="7620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26208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" o:spid="_x0000_s1026" type="#_x0000_t75" style="position:absolute;margin-left:394.6pt;margin-top:-1.65pt;width:22.95pt;height:18.3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">
                <v:imagedata r:id="rId2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7C8DFBCA" wp14:editId="4641CE80">
                <wp:simplePos x="0" y="0"/>
                <wp:positionH relativeFrom="column">
                  <wp:posOffset>4982068</wp:posOffset>
                </wp:positionH>
                <wp:positionV relativeFrom="paragraph">
                  <wp:posOffset>132062</wp:posOffset>
                </wp:positionV>
                <wp:extent cx="1440" cy="5760"/>
                <wp:effectExtent l="0" t="0" r="0" b="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" o:spid="_x0000_s1026" type="#_x0000_t75" style="position:absolute;margin-left:392.3pt;margin-top:10.4pt;width:2.3pt;height:.4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">
                <v:imagedata r:id="rId239" o:title="" cropleft="24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44435C87" wp14:editId="185861AD">
                <wp:simplePos x="0" y="0"/>
                <wp:positionH relativeFrom="column">
                  <wp:posOffset>4857148</wp:posOffset>
                </wp:positionH>
                <wp:positionV relativeFrom="paragraph">
                  <wp:posOffset>87062</wp:posOffset>
                </wp:positionV>
                <wp:extent cx="8280" cy="93960"/>
                <wp:effectExtent l="57150" t="57150" r="67945" b="7810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8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1" o:spid="_x0000_s1026" type="#_x0000_t75" style="position:absolute;margin-left:380.85pt;margin-top:5.4pt;width:3.65pt;height:10.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">
                <v:imagedata r:id="rId2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6BCB1D94" wp14:editId="0A563B84">
                <wp:simplePos x="0" y="0"/>
                <wp:positionH relativeFrom="column">
                  <wp:posOffset>4803148</wp:posOffset>
                </wp:positionH>
                <wp:positionV relativeFrom="paragraph">
                  <wp:posOffset>91742</wp:posOffset>
                </wp:positionV>
                <wp:extent cx="64080" cy="60120"/>
                <wp:effectExtent l="38100" t="38100" r="50800" b="7366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64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0" o:spid="_x0000_s1026" type="#_x0000_t75" style="position:absolute;margin-left:376.6pt;margin-top:6.05pt;width:7.4pt;height:7.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">
                <v:imagedata r:id="rId2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41A28CF2" wp14:editId="10589480">
                <wp:simplePos x="0" y="0"/>
                <wp:positionH relativeFrom="column">
                  <wp:posOffset>4699108</wp:posOffset>
                </wp:positionH>
                <wp:positionV relativeFrom="paragraph">
                  <wp:posOffset>43862</wp:posOffset>
                </wp:positionV>
                <wp:extent cx="213120" cy="150840"/>
                <wp:effectExtent l="57150" t="57150" r="53975" b="7810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131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9" o:spid="_x0000_s1026" type="#_x0000_t75" style="position:absolute;margin-left:369pt;margin-top:1.95pt;width:18.95pt;height:14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">
                <v:imagedata r:id="rId2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1011EACF" wp14:editId="438BB716">
                <wp:simplePos x="0" y="0"/>
                <wp:positionH relativeFrom="column">
                  <wp:posOffset>4542148</wp:posOffset>
                </wp:positionH>
                <wp:positionV relativeFrom="paragraph">
                  <wp:posOffset>140342</wp:posOffset>
                </wp:positionV>
                <wp:extent cx="68400" cy="5760"/>
                <wp:effectExtent l="57150" t="57150" r="46355" b="7048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68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8" o:spid="_x0000_s1026" type="#_x0000_t75" style="position:absolute;margin-left:356.3pt;margin-top:9.4pt;width:7.55pt;height:3.6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">
                <v:imagedata r:id="rId2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22A0C7F3" wp14:editId="5EBBC954">
                <wp:simplePos x="0" y="0"/>
                <wp:positionH relativeFrom="column">
                  <wp:posOffset>4327588</wp:posOffset>
                </wp:positionH>
                <wp:positionV relativeFrom="paragraph">
                  <wp:posOffset>71942</wp:posOffset>
                </wp:positionV>
                <wp:extent cx="132120" cy="142200"/>
                <wp:effectExtent l="57150" t="57150" r="39370" b="6794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3212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7" o:spid="_x0000_s1026" type="#_x0000_t75" style="position:absolute;margin-left:339.3pt;margin-top:4.2pt;width:12.35pt;height:14.2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">
                <v:imagedata r:id="rId2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078CBE86" wp14:editId="02C6A7CA">
                <wp:simplePos x="0" y="0"/>
                <wp:positionH relativeFrom="column">
                  <wp:posOffset>4213108</wp:posOffset>
                </wp:positionH>
                <wp:positionV relativeFrom="paragraph">
                  <wp:posOffset>135662</wp:posOffset>
                </wp:positionV>
                <wp:extent cx="78480" cy="3600"/>
                <wp:effectExtent l="57150" t="57150" r="55245" b="7302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78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6" o:spid="_x0000_s1026" type="#_x0000_t75" style="position:absolute;margin-left:330.4pt;margin-top:9.2pt;width:8.15pt;height:3.5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">
                <v:imagedata r:id="rId2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34A14345" wp14:editId="6C654C69">
                <wp:simplePos x="0" y="0"/>
                <wp:positionH relativeFrom="column">
                  <wp:posOffset>3965788</wp:posOffset>
                </wp:positionH>
                <wp:positionV relativeFrom="paragraph">
                  <wp:posOffset>163742</wp:posOffset>
                </wp:positionV>
                <wp:extent cx="93600" cy="9000"/>
                <wp:effectExtent l="38100" t="38100" r="40005" b="6731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3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5" o:spid="_x0000_s1026" type="#_x0000_t75" style="position:absolute;margin-left:311.35pt;margin-top:12pt;width:8.7pt;height:3.0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">
                <v:imagedata r:id="rId2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E4A3630" wp14:editId="6C181295">
                <wp:simplePos x="0" y="0"/>
                <wp:positionH relativeFrom="column">
                  <wp:posOffset>3945268</wp:posOffset>
                </wp:positionH>
                <wp:positionV relativeFrom="paragraph">
                  <wp:posOffset>106502</wp:posOffset>
                </wp:positionV>
                <wp:extent cx="90360" cy="12600"/>
                <wp:effectExtent l="38100" t="57150" r="43180" b="64135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90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4" o:spid="_x0000_s1026" type="#_x0000_t75" style="position:absolute;margin-left:309.6pt;margin-top:6.85pt;width:9.1pt;height:3.4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">
                <v:imagedata r:id="rId2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2B6EF115" wp14:editId="205A81D4">
                <wp:simplePos x="0" y="0"/>
                <wp:positionH relativeFrom="column">
                  <wp:posOffset>3184948</wp:posOffset>
                </wp:positionH>
                <wp:positionV relativeFrom="paragraph">
                  <wp:posOffset>-15178</wp:posOffset>
                </wp:positionV>
                <wp:extent cx="91080" cy="147600"/>
                <wp:effectExtent l="19050" t="57150" r="42545" b="81280"/>
                <wp:wrapNone/>
                <wp:docPr id="87" name="Ink 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910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" o:spid="_x0000_s1026" type="#_x0000_t75" style="position:absolute;margin-left:250.25pt;margin-top:-2.7pt;width:9.2pt;height:14.6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">
                <v:imagedata r:id="rId2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1B6C2308" wp14:editId="74E61A79">
                <wp:simplePos x="0" y="0"/>
                <wp:positionH relativeFrom="column">
                  <wp:posOffset>3050308</wp:posOffset>
                </wp:positionH>
                <wp:positionV relativeFrom="paragraph">
                  <wp:posOffset>-93298</wp:posOffset>
                </wp:positionV>
                <wp:extent cx="228960" cy="202680"/>
                <wp:effectExtent l="57150" t="57150" r="57150" b="83185"/>
                <wp:wrapNone/>
                <wp:docPr id="86" name="Ink 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2289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" o:spid="_x0000_s1026" type="#_x0000_t75" style="position:absolute;margin-left:239.05pt;margin-top:-8.75pt;width:20.15pt;height:18.9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">
                <v:imagedata r:id="rId2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03BAE7FC" wp14:editId="71F5C56B">
                <wp:simplePos x="0" y="0"/>
                <wp:positionH relativeFrom="column">
                  <wp:posOffset>2929708</wp:posOffset>
                </wp:positionH>
                <wp:positionV relativeFrom="paragraph">
                  <wp:posOffset>46382</wp:posOffset>
                </wp:positionV>
                <wp:extent cx="17280" cy="12600"/>
                <wp:effectExtent l="38100" t="57150" r="59055" b="64135"/>
                <wp:wrapNone/>
                <wp:docPr id="85" name="Ink 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7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" o:spid="_x0000_s1026" type="#_x0000_t75" style="position:absolute;margin-left:229.25pt;margin-top:2.35pt;width:4.35pt;height:3.9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">
                <v:imagedata r:id="rId2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667CC91A" wp14:editId="4D157451">
                <wp:simplePos x="0" y="0"/>
                <wp:positionH relativeFrom="column">
                  <wp:posOffset>2818468</wp:posOffset>
                </wp:positionH>
                <wp:positionV relativeFrom="paragraph">
                  <wp:posOffset>-18058</wp:posOffset>
                </wp:positionV>
                <wp:extent cx="11160" cy="140400"/>
                <wp:effectExtent l="57150" t="57150" r="65405" b="69215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111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" o:spid="_x0000_s1026" type="#_x0000_t75" style="position:absolute;margin-left:220.8pt;margin-top:-2.7pt;width:3.55pt;height:13.8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">
                <v:imagedata r:id="rId2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7D0C6FF0" wp14:editId="4335E114">
                <wp:simplePos x="0" y="0"/>
                <wp:positionH relativeFrom="column">
                  <wp:posOffset>2747908</wp:posOffset>
                </wp:positionH>
                <wp:positionV relativeFrom="paragraph">
                  <wp:posOffset>12182</wp:posOffset>
                </wp:positionV>
                <wp:extent cx="75240" cy="35640"/>
                <wp:effectExtent l="57150" t="57150" r="39370" b="7874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52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" o:spid="_x0000_s1026" type="#_x0000_t75" style="position:absolute;margin-left:214.9pt;margin-top:-.35pt;width:7.9pt;height:5.5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">
                <v:imagedata r:id="rId2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0B9F0B39" wp14:editId="45200079">
                <wp:simplePos x="0" y="0"/>
                <wp:positionH relativeFrom="column">
                  <wp:posOffset>2665108</wp:posOffset>
                </wp:positionH>
                <wp:positionV relativeFrom="paragraph">
                  <wp:posOffset>53582</wp:posOffset>
                </wp:positionV>
                <wp:extent cx="14760" cy="14400"/>
                <wp:effectExtent l="38100" t="57150" r="61595" b="6223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4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" o:spid="_x0000_s1026" type="#_x0000_t75" style="position:absolute;margin-left:208.45pt;margin-top:2.8pt;width:4pt;height:4.0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">
                <v:imagedata r:id="rId2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6B9A02F2" wp14:editId="170D3D9B">
                <wp:simplePos x="0" y="0"/>
                <wp:positionH relativeFrom="column">
                  <wp:posOffset>2459548</wp:posOffset>
                </wp:positionH>
                <wp:positionV relativeFrom="paragraph">
                  <wp:posOffset>-11218</wp:posOffset>
                </wp:positionV>
                <wp:extent cx="96120" cy="149760"/>
                <wp:effectExtent l="57150" t="57150" r="37465" b="79375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96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" o:spid="_x0000_s1026" type="#_x0000_t75" style="position:absolute;margin-left:192.25pt;margin-top:-2.2pt;width:10.45pt;height:14.6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">
                <v:imagedata r:id="rId2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5C70D96F" wp14:editId="2FEA7F85">
                <wp:simplePos x="0" y="0"/>
                <wp:positionH relativeFrom="column">
                  <wp:posOffset>2238508</wp:posOffset>
                </wp:positionH>
                <wp:positionV relativeFrom="paragraph">
                  <wp:posOffset>98582</wp:posOffset>
                </wp:positionV>
                <wp:extent cx="70560" cy="18360"/>
                <wp:effectExtent l="38100" t="38100" r="43815" b="58420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705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0" o:spid="_x0000_s1026" type="#_x0000_t75" style="position:absolute;margin-left:175.15pt;margin-top:6.9pt;width:7.15pt;height:3.7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">
                <v:imagedata r:id="rId2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689EA8CD" wp14:editId="2D3A9CED">
                <wp:simplePos x="0" y="0"/>
                <wp:positionH relativeFrom="column">
                  <wp:posOffset>2218708</wp:posOffset>
                </wp:positionH>
                <wp:positionV relativeFrom="paragraph">
                  <wp:posOffset>55742</wp:posOffset>
                </wp:positionV>
                <wp:extent cx="72360" cy="7560"/>
                <wp:effectExtent l="38100" t="57150" r="42545" b="69215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723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" o:spid="_x0000_s1026" type="#_x0000_t75" style="position:absolute;margin-left:174.25pt;margin-top:2.95pt;width:7.2pt;height:3.4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">
                <v:imagedata r:id="rId273" o:title=""/>
              </v:shape>
            </w:pict>
          </mc:Fallback>
        </mc:AlternateContent>
      </w:r>
    </w:p>
    <w:p w14:paraId="6F7CC233" w14:textId="30313FE0" w:rsidR="008A2DEC" w:rsidRPr="00524CD9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6C6C3018" wp14:editId="2D58A578">
                <wp:simplePos x="0" y="0"/>
                <wp:positionH relativeFrom="column">
                  <wp:posOffset>6299308</wp:posOffset>
                </wp:positionH>
                <wp:positionV relativeFrom="paragraph">
                  <wp:posOffset>76687</wp:posOffset>
                </wp:positionV>
                <wp:extent cx="120600" cy="145080"/>
                <wp:effectExtent l="38100" t="57150" r="32385" b="8382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206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" o:spid="_x0000_s1026" type="#_x0000_t75" style="position:absolute;margin-left:495.6pt;margin-top:4.5pt;width:11.5pt;height:14.5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">
                <v:imagedata r:id="rId2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57367FBA" wp14:editId="50C71DEB">
                <wp:simplePos x="0" y="0"/>
                <wp:positionH relativeFrom="column">
                  <wp:posOffset>6283468</wp:posOffset>
                </wp:positionH>
                <wp:positionV relativeFrom="paragraph">
                  <wp:posOffset>16927</wp:posOffset>
                </wp:positionV>
                <wp:extent cx="171360" cy="10800"/>
                <wp:effectExtent l="38100" t="57150" r="38735" b="65405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71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" o:spid="_x0000_s1026" type="#_x0000_t75" style="position:absolute;margin-left:494.2pt;margin-top:-.2pt;width:15.1pt;height:3.5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">
                <v:imagedata r:id="rId2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3B3E7D19" wp14:editId="13EE6CF7">
                <wp:simplePos x="0" y="0"/>
                <wp:positionH relativeFrom="column">
                  <wp:posOffset>6033268</wp:posOffset>
                </wp:positionH>
                <wp:positionV relativeFrom="paragraph">
                  <wp:posOffset>-1793</wp:posOffset>
                </wp:positionV>
                <wp:extent cx="80640" cy="8280"/>
                <wp:effectExtent l="57150" t="57150" r="53340" b="6794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80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" o:spid="_x0000_s1026" type="#_x0000_t75" style="position:absolute;margin-left:473.7pt;margin-top:-1.65pt;width:8.6pt;height:3.55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">
                <v:imagedata r:id="rId2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6F1C63DD" wp14:editId="5BB894E3">
                <wp:simplePos x="0" y="0"/>
                <wp:positionH relativeFrom="column">
                  <wp:posOffset>5793508</wp:posOffset>
                </wp:positionH>
                <wp:positionV relativeFrom="paragraph">
                  <wp:posOffset>31327</wp:posOffset>
                </wp:positionV>
                <wp:extent cx="101160" cy="150840"/>
                <wp:effectExtent l="57150" t="57150" r="51435" b="78105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11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" o:spid="_x0000_s1026" type="#_x0000_t75" style="position:absolute;margin-left:455pt;margin-top:1pt;width:10.65pt;height:14.9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">
                <v:imagedata r:id="rId2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A72EF41" wp14:editId="19710E1C">
                <wp:simplePos x="0" y="0"/>
                <wp:positionH relativeFrom="column">
                  <wp:posOffset>5494708</wp:posOffset>
                </wp:positionH>
                <wp:positionV relativeFrom="paragraph">
                  <wp:posOffset>3247</wp:posOffset>
                </wp:positionV>
                <wp:extent cx="72000" cy="16560"/>
                <wp:effectExtent l="38100" t="38100" r="42545" b="40640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72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" o:spid="_x0000_s1026" type="#_x0000_t75" style="position:absolute;margin-left:431.4pt;margin-top:-.45pt;width:7.45pt;height:3.0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">
                <v:imagedata r:id="rId2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15C9E3BF" wp14:editId="58D7E088">
                <wp:simplePos x="0" y="0"/>
                <wp:positionH relativeFrom="column">
                  <wp:posOffset>4245868</wp:posOffset>
                </wp:positionH>
                <wp:positionV relativeFrom="paragraph">
                  <wp:posOffset>52567</wp:posOffset>
                </wp:positionV>
                <wp:extent cx="891000" cy="39960"/>
                <wp:effectExtent l="19050" t="57150" r="0" b="7493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910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" o:spid="_x0000_s1026" type="#_x0000_t75" style="position:absolute;margin-left:333.8pt;margin-top:2.65pt;width:71.1pt;height:6.0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">
                <v:imagedata r:id="rId2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C4810BC" wp14:editId="0D451920">
                <wp:simplePos x="0" y="0"/>
                <wp:positionH relativeFrom="column">
                  <wp:posOffset>1136188</wp:posOffset>
                </wp:positionH>
                <wp:positionV relativeFrom="paragraph">
                  <wp:posOffset>106567</wp:posOffset>
                </wp:positionV>
                <wp:extent cx="118800" cy="124560"/>
                <wp:effectExtent l="57150" t="57150" r="14605" b="8509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18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" o:spid="_x0000_s1026" type="#_x0000_t75" style="position:absolute;margin-left:87.9pt;margin-top:6.85pt;width:12.45pt;height:13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">
                <v:imagedata r:id="rId2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F0FDB0E" wp14:editId="49322CE6">
                <wp:simplePos x="0" y="0"/>
                <wp:positionH relativeFrom="column">
                  <wp:posOffset>998308</wp:posOffset>
                </wp:positionH>
                <wp:positionV relativeFrom="paragraph">
                  <wp:posOffset>28087</wp:posOffset>
                </wp:positionV>
                <wp:extent cx="289800" cy="186120"/>
                <wp:effectExtent l="57150" t="57150" r="15240" b="8064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2898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" o:spid="_x0000_s1026" type="#_x0000_t75" style="position:absolute;margin-left:77.2pt;margin-top:.55pt;width:25.3pt;height:17.9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">
                <v:imagedata r:id="rId2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5F8C2FF3" wp14:editId="4BD0DBC2">
                <wp:simplePos x="0" y="0"/>
                <wp:positionH relativeFrom="column">
                  <wp:posOffset>824068</wp:posOffset>
                </wp:positionH>
                <wp:positionV relativeFrom="paragraph">
                  <wp:posOffset>72007</wp:posOffset>
                </wp:positionV>
                <wp:extent cx="118800" cy="150120"/>
                <wp:effectExtent l="57150" t="57150" r="52705" b="7874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188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" o:spid="_x0000_s1026" type="#_x0000_t75" style="position:absolute;margin-left:63.3pt;margin-top:4.1pt;width:11.55pt;height:14.7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">
                <v:imagedata r:id="rId2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1C592672" wp14:editId="3BCC92E1">
                <wp:simplePos x="0" y="0"/>
                <wp:positionH relativeFrom="column">
                  <wp:posOffset>553348</wp:posOffset>
                </wp:positionH>
                <wp:positionV relativeFrom="paragraph">
                  <wp:posOffset>174967</wp:posOffset>
                </wp:positionV>
                <wp:extent cx="52920" cy="4320"/>
                <wp:effectExtent l="57150" t="57150" r="61595" b="7239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529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" o:spid="_x0000_s1026" type="#_x0000_t75" style="position:absolute;margin-left:42.1pt;margin-top:12.4pt;width:6.25pt;height:3.4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">
                <v:imagedata r:id="rId2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076C7E06" wp14:editId="3A2019AC">
                <wp:simplePos x="0" y="0"/>
                <wp:positionH relativeFrom="column">
                  <wp:posOffset>528868</wp:posOffset>
                </wp:positionH>
                <wp:positionV relativeFrom="paragraph">
                  <wp:posOffset>139327</wp:posOffset>
                </wp:positionV>
                <wp:extent cx="74520" cy="12240"/>
                <wp:effectExtent l="38100" t="57150" r="40005" b="64135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74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" o:spid="_x0000_s1026" type="#_x0000_t75" style="position:absolute;margin-left:41.1pt;margin-top:9.55pt;width:7.15pt;height:3.1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">
                <v:imagedata r:id="rId295" o:title=""/>
              </v:shape>
            </w:pict>
          </mc:Fallback>
        </mc:AlternateContent>
      </w:r>
    </w:p>
    <w:p w14:paraId="3DE8B89D" w14:textId="2636F828" w:rsidR="00524CD9" w:rsidRPr="00524CD9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25DADBFE" wp14:editId="3075EE4E">
                <wp:simplePos x="0" y="0"/>
                <wp:positionH relativeFrom="column">
                  <wp:posOffset>4662028</wp:posOffset>
                </wp:positionH>
                <wp:positionV relativeFrom="paragraph">
                  <wp:posOffset>-62928</wp:posOffset>
                </wp:positionV>
                <wp:extent cx="126720" cy="131040"/>
                <wp:effectExtent l="57150" t="38100" r="45085" b="59690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267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" o:spid="_x0000_s1026" type="#_x0000_t75" style="position:absolute;margin-left:365.55pt;margin-top:-6.05pt;width:13.2pt;height:12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">
                <v:imagedata r:id="rId2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CF94835" wp14:editId="030C94DD">
                <wp:simplePos x="0" y="0"/>
                <wp:positionH relativeFrom="column">
                  <wp:posOffset>3033748</wp:posOffset>
                </wp:positionH>
                <wp:positionV relativeFrom="paragraph">
                  <wp:posOffset>-13968</wp:posOffset>
                </wp:positionV>
                <wp:extent cx="122400" cy="154080"/>
                <wp:effectExtent l="38100" t="57150" r="49530" b="74930"/>
                <wp:wrapNone/>
                <wp:docPr id="93" name="Ink 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24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" o:spid="_x0000_s1026" type="#_x0000_t75" style="position:absolute;margin-left:238.35pt;margin-top:-2.65pt;width:11.8pt;height:15.3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">
                <v:imagedata r:id="rId2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169DA60A" wp14:editId="68CF944A">
                <wp:simplePos x="0" y="0"/>
                <wp:positionH relativeFrom="column">
                  <wp:posOffset>2927908</wp:posOffset>
                </wp:positionH>
                <wp:positionV relativeFrom="paragraph">
                  <wp:posOffset>-82368</wp:posOffset>
                </wp:positionV>
                <wp:extent cx="263520" cy="157320"/>
                <wp:effectExtent l="57150" t="57150" r="60960" b="71755"/>
                <wp:wrapNone/>
                <wp:docPr id="92" name="Ink 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635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" o:spid="_x0000_s1026" type="#_x0000_t75" style="position:absolute;margin-left:229.2pt;margin-top:-8pt;width:23pt;height:15.5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">
                <v:imagedata r:id="rId3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7D92F8D3" wp14:editId="1522CCA8">
                <wp:simplePos x="0" y="0"/>
                <wp:positionH relativeFrom="column">
                  <wp:posOffset>2765548</wp:posOffset>
                </wp:positionH>
                <wp:positionV relativeFrom="paragraph">
                  <wp:posOffset>-3168</wp:posOffset>
                </wp:positionV>
                <wp:extent cx="106920" cy="94320"/>
                <wp:effectExtent l="57150" t="57150" r="26670" b="58420"/>
                <wp:wrapNone/>
                <wp:docPr id="91" name="Ink 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069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" o:spid="_x0000_s1026" type="#_x0000_t75" style="position:absolute;margin-left:216.3pt;margin-top:-1.4pt;width:11.4pt;height:10.1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">
                <v:imagedata r:id="rId3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B914079" wp14:editId="006D43B2">
                <wp:simplePos x="0" y="0"/>
                <wp:positionH relativeFrom="column">
                  <wp:posOffset>2631628</wp:posOffset>
                </wp:positionH>
                <wp:positionV relativeFrom="paragraph">
                  <wp:posOffset>-38808</wp:posOffset>
                </wp:positionV>
                <wp:extent cx="105840" cy="133200"/>
                <wp:effectExtent l="57150" t="57150" r="46990" b="57785"/>
                <wp:wrapNone/>
                <wp:docPr id="90" name="Ink 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058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" o:spid="_x0000_s1026" type="#_x0000_t75" style="position:absolute;margin-left:205.75pt;margin-top:-4.45pt;width:10.35pt;height:13.2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">
                <v:imagedata r:id="rId3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1B1C257C" wp14:editId="7313E887">
                <wp:simplePos x="0" y="0"/>
                <wp:positionH relativeFrom="column">
                  <wp:posOffset>2360548</wp:posOffset>
                </wp:positionH>
                <wp:positionV relativeFrom="paragraph">
                  <wp:posOffset>36792</wp:posOffset>
                </wp:positionV>
                <wp:extent cx="70560" cy="13320"/>
                <wp:effectExtent l="38100" t="38100" r="43815" b="44450"/>
                <wp:wrapNone/>
                <wp:docPr id="89" name="Ink 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705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" o:spid="_x0000_s1026" type="#_x0000_t75" style="position:absolute;margin-left:184.75pt;margin-top:1.95pt;width:7.15pt;height:3.1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">
                <v:imagedata r:id="rId3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23A3DB83" wp14:editId="5242D9B3">
                <wp:simplePos x="0" y="0"/>
                <wp:positionH relativeFrom="column">
                  <wp:posOffset>2336788</wp:posOffset>
                </wp:positionH>
                <wp:positionV relativeFrom="paragraph">
                  <wp:posOffset>8712</wp:posOffset>
                </wp:positionV>
                <wp:extent cx="90000" cy="3600"/>
                <wp:effectExtent l="38100" t="57150" r="43815" b="73025"/>
                <wp:wrapNone/>
                <wp:docPr id="88" name="Ink 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00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" o:spid="_x0000_s1026" type="#_x0000_t75" style="position:absolute;margin-left:183.35pt;margin-top:-.9pt;width:8.9pt;height:3.5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">
                <v:imagedata r:id="rId309" o:title=""/>
              </v:shape>
            </w:pict>
          </mc:Fallback>
        </mc:AlternateContent>
      </w:r>
    </w:p>
    <w:p w14:paraId="7AC0B1BF" w14:textId="0BF023A0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16936B92" wp14:editId="434DA577">
                <wp:simplePos x="0" y="0"/>
                <wp:positionH relativeFrom="column">
                  <wp:posOffset>6322348</wp:posOffset>
                </wp:positionH>
                <wp:positionV relativeFrom="paragraph">
                  <wp:posOffset>80009</wp:posOffset>
                </wp:positionV>
                <wp:extent cx="206280" cy="158040"/>
                <wp:effectExtent l="57150" t="57150" r="60960" b="71120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062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" o:spid="_x0000_s1026" type="#_x0000_t75" style="position:absolute;margin-left:496.65pt;margin-top:4.7pt;width:19.05pt;height:15.7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">
                <v:imagedata r:id="rId3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647988D5" wp14:editId="6AD95ED1">
                <wp:simplePos x="0" y="0"/>
                <wp:positionH relativeFrom="column">
                  <wp:posOffset>6206068</wp:posOffset>
                </wp:positionH>
                <wp:positionV relativeFrom="paragraph">
                  <wp:posOffset>164969</wp:posOffset>
                </wp:positionV>
                <wp:extent cx="53280" cy="9000"/>
                <wp:effectExtent l="57150" t="57150" r="42545" b="6731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532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" o:spid="_x0000_s1026" type="#_x0000_t75" style="position:absolute;margin-left:487.35pt;margin-top:11.7pt;width:6.3pt;height:3.15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">
                <v:imagedata r:id="rId3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4B33B12C" wp14:editId="655E5745">
                <wp:simplePos x="0" y="0"/>
                <wp:positionH relativeFrom="column">
                  <wp:posOffset>5704588</wp:posOffset>
                </wp:positionH>
                <wp:positionV relativeFrom="paragraph">
                  <wp:posOffset>167849</wp:posOffset>
                </wp:positionV>
                <wp:extent cx="77760" cy="2160"/>
                <wp:effectExtent l="38100" t="57150" r="36830" b="74295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777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" o:spid="_x0000_s1026" type="#_x0000_t75" style="position:absolute;margin-left:448.05pt;margin-top:11.9pt;width:7.8pt;height:2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">
                <v:imagedata r:id="rId315" o:title=""/>
              </v:shape>
            </w:pict>
          </mc:Fallback>
        </mc:AlternateContent>
      </w:r>
      <w:r w:rsidR="000738A9">
        <w:t>Flash Back to Last Week:  Solving Quadratic Equations (</w:t>
      </w:r>
      <w:r w:rsidR="000738A9" w:rsidRPr="0048114C">
        <w:t>ax</w:t>
      </w:r>
      <w:r w:rsidR="000738A9" w:rsidRPr="0048114C">
        <w:rPr>
          <w:vertAlign w:val="superscript"/>
        </w:rPr>
        <w:t>2</w:t>
      </w:r>
      <w:r w:rsidR="000738A9" w:rsidRPr="0048114C">
        <w:t xml:space="preserve"> + </w:t>
      </w:r>
      <w:proofErr w:type="spellStart"/>
      <w:r w:rsidR="000738A9" w:rsidRPr="0048114C">
        <w:t>bx</w:t>
      </w:r>
      <w:proofErr w:type="spellEnd"/>
      <w:r w:rsidR="000738A9" w:rsidRPr="0048114C">
        <w:t xml:space="preserve"> + c = 0</w:t>
      </w:r>
      <w:r w:rsidR="000738A9">
        <w:t>) by Factoring</w:t>
      </w:r>
    </w:p>
    <w:p w14:paraId="57560B50" w14:textId="694276F7" w:rsidR="000738A9" w:rsidRDefault="00350CCC" w:rsidP="000738A9">
      <w:pPr>
        <w:jc w:val="center"/>
        <w:rPr>
          <w:sz w:val="32"/>
        </w:rPr>
      </w:pP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35DAC037" wp14:editId="03CE6207">
                <wp:simplePos x="0" y="0"/>
                <wp:positionH relativeFrom="column">
                  <wp:posOffset>3198988</wp:posOffset>
                </wp:positionH>
                <wp:positionV relativeFrom="paragraph">
                  <wp:posOffset>2282</wp:posOffset>
                </wp:positionV>
                <wp:extent cx="63720" cy="164880"/>
                <wp:effectExtent l="57150" t="57150" r="50800" b="64135"/>
                <wp:wrapNone/>
                <wp:docPr id="181" name="Ink 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63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" o:spid="_x0000_s1026" type="#_x0000_t75" style="position:absolute;margin-left:250.5pt;margin-top:-1.2pt;width:7.75pt;height:15.8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">
                <v:imagedata r:id="rId317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5A10C67F" wp14:editId="3E1634A2">
                <wp:simplePos x="0" y="0"/>
                <wp:positionH relativeFrom="column">
                  <wp:posOffset>3141748</wp:posOffset>
                </wp:positionH>
                <wp:positionV relativeFrom="paragraph">
                  <wp:posOffset>50882</wp:posOffset>
                </wp:positionV>
                <wp:extent cx="5040" cy="101160"/>
                <wp:effectExtent l="57150" t="38100" r="71755" b="70485"/>
                <wp:wrapNone/>
                <wp:docPr id="180" name="Ink 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5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" o:spid="_x0000_s1026" type="#_x0000_t75" style="position:absolute;margin-left:245.7pt;margin-top:2.85pt;width:3.75pt;height:10.55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">
                <v:imagedata r:id="rId319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785A077B" wp14:editId="43AA5F23">
                <wp:simplePos x="0" y="0"/>
                <wp:positionH relativeFrom="column">
                  <wp:posOffset>3064708</wp:posOffset>
                </wp:positionH>
                <wp:positionV relativeFrom="paragraph">
                  <wp:posOffset>142682</wp:posOffset>
                </wp:positionV>
                <wp:extent cx="51840" cy="9720"/>
                <wp:effectExtent l="38100" t="38100" r="43815" b="47625"/>
                <wp:wrapNone/>
                <wp:docPr id="179" name="Ink 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518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" o:spid="_x0000_s1026" type="#_x0000_t75" style="position:absolute;margin-left:240.15pt;margin-top:10.2pt;width:5.7pt;height:2.9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">
                <v:imagedata r:id="rId321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3F57F513" wp14:editId="23442E71">
                <wp:simplePos x="0" y="0"/>
                <wp:positionH relativeFrom="column">
                  <wp:posOffset>6112828</wp:posOffset>
                </wp:positionH>
                <wp:positionV relativeFrom="paragraph">
                  <wp:posOffset>142139</wp:posOffset>
                </wp:positionV>
                <wp:extent cx="447480" cy="16560"/>
                <wp:effectExtent l="38100" t="57150" r="48260" b="78740"/>
                <wp:wrapNone/>
                <wp:docPr id="158" name="Ink 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447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" o:spid="_x0000_s1026" type="#_x0000_t75" style="position:absolute;margin-left:480.45pt;margin-top:9.6pt;width:37.4pt;height:4.1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">
                <v:imagedata r:id="rId323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563895DC" wp14:editId="44E9E38A">
                <wp:simplePos x="0" y="0"/>
                <wp:positionH relativeFrom="column">
                  <wp:posOffset>6472468</wp:posOffset>
                </wp:positionH>
                <wp:positionV relativeFrom="paragraph">
                  <wp:posOffset>-36421</wp:posOffset>
                </wp:positionV>
                <wp:extent cx="57960" cy="106920"/>
                <wp:effectExtent l="57150" t="57150" r="56515" b="83820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579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" o:spid="_x0000_s1026" type="#_x0000_t75" style="position:absolute;margin-left:508.1pt;margin-top:-4.45pt;width:7.7pt;height:11.6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">
                <v:imagedata r:id="rId325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7AE099E2" wp14:editId="43026381">
                <wp:simplePos x="0" y="0"/>
                <wp:positionH relativeFrom="column">
                  <wp:posOffset>6105268</wp:posOffset>
                </wp:positionH>
                <wp:positionV relativeFrom="paragraph">
                  <wp:posOffset>-63421</wp:posOffset>
                </wp:positionV>
                <wp:extent cx="24120" cy="127440"/>
                <wp:effectExtent l="38100" t="57150" r="52705" b="63500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24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" o:spid="_x0000_s1026" type="#_x0000_t75" style="position:absolute;margin-left:479.4pt;margin-top:-6.3pt;width:4.25pt;height:12.8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">
                <v:imagedata r:id="rId327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7B215B9B" wp14:editId="6F62B267">
                <wp:simplePos x="0" y="0"/>
                <wp:positionH relativeFrom="column">
                  <wp:posOffset>5958748</wp:posOffset>
                </wp:positionH>
                <wp:positionV relativeFrom="paragraph">
                  <wp:posOffset>-1141</wp:posOffset>
                </wp:positionV>
                <wp:extent cx="80640" cy="4320"/>
                <wp:effectExtent l="38100" t="57150" r="34290" b="72390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80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" o:spid="_x0000_s1026" type="#_x0000_t75" style="position:absolute;margin-left:468.4pt;margin-top:-1.6pt;width:7.65pt;height:3.2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">
                <v:imagedata r:id="rId329" o:title=""/>
              </v:shape>
            </w:pict>
          </mc:Fallback>
        </mc:AlternateContent>
      </w:r>
      <w:r>
        <w:rPr>
          <w:noProof/>
          <w:sz w:val="32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47AC4FAC" wp14:editId="48B3EB1E">
                <wp:simplePos x="0" y="0"/>
                <wp:positionH relativeFrom="column">
                  <wp:posOffset>5724028</wp:posOffset>
                </wp:positionH>
                <wp:positionV relativeFrom="paragraph">
                  <wp:posOffset>34859</wp:posOffset>
                </wp:positionV>
                <wp:extent cx="88200" cy="15120"/>
                <wp:effectExtent l="19050" t="57150" r="26670" b="61595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88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" o:spid="_x0000_s1026" type="#_x0000_t75" style="position:absolute;margin-left:450pt;margin-top:1.25pt;width:8.15pt;height:3.4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">
                <v:imagedata r:id="rId331" o:title=""/>
              </v:shape>
            </w:pict>
          </mc:Fallback>
        </mc:AlternateContent>
      </w:r>
    </w:p>
    <w:p w14:paraId="1AFCD694" w14:textId="5DEE8864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22F3419E" wp14:editId="66A673C4">
                <wp:simplePos x="0" y="0"/>
                <wp:positionH relativeFrom="column">
                  <wp:posOffset>3318868</wp:posOffset>
                </wp:positionH>
                <wp:positionV relativeFrom="paragraph">
                  <wp:posOffset>34157</wp:posOffset>
                </wp:positionV>
                <wp:extent cx="69120" cy="136080"/>
                <wp:effectExtent l="57150" t="57150" r="64770" b="54610"/>
                <wp:wrapNone/>
                <wp:docPr id="184" name="Ink 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691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" o:spid="_x0000_s1026" type="#_x0000_t75" style="position:absolute;margin-left:260pt;margin-top:1.35pt;width:8.25pt;height:13.2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">
                <v:imagedata r:id="rId3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71EAEE8A" wp14:editId="15B7A33A">
                <wp:simplePos x="0" y="0"/>
                <wp:positionH relativeFrom="column">
                  <wp:posOffset>2978308</wp:posOffset>
                </wp:positionH>
                <wp:positionV relativeFrom="paragraph">
                  <wp:posOffset>106157</wp:posOffset>
                </wp:positionV>
                <wp:extent cx="111240" cy="104400"/>
                <wp:effectExtent l="38100" t="38100" r="41275" b="48260"/>
                <wp:wrapNone/>
                <wp:docPr id="183" name="Ink 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11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" o:spid="_x0000_s1026" type="#_x0000_t75" style="position:absolute;margin-left:233.35pt;margin-top:7.7pt;width:10.35pt;height:10.2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">
                <v:imagedata r:id="rId3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15B68A5E" wp14:editId="62BFA304">
                <wp:simplePos x="0" y="0"/>
                <wp:positionH relativeFrom="column">
                  <wp:posOffset>3045988</wp:posOffset>
                </wp:positionH>
                <wp:positionV relativeFrom="paragraph">
                  <wp:posOffset>-17323</wp:posOffset>
                </wp:positionV>
                <wp:extent cx="272520" cy="348480"/>
                <wp:effectExtent l="57150" t="38100" r="51435" b="71120"/>
                <wp:wrapNone/>
                <wp:docPr id="177" name="Ink 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2725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" o:spid="_x0000_s1026" type="#_x0000_t75" style="position:absolute;margin-left:238.75pt;margin-top:-2.45pt;width:23.6pt;height:30.1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">
                <v:imagedata r:id="rId3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70A7F205" wp14:editId="7F3A4A46">
                <wp:simplePos x="0" y="0"/>
                <wp:positionH relativeFrom="column">
                  <wp:posOffset>3061108</wp:posOffset>
                </wp:positionH>
                <wp:positionV relativeFrom="paragraph">
                  <wp:posOffset>-102643</wp:posOffset>
                </wp:positionV>
                <wp:extent cx="242640" cy="495000"/>
                <wp:effectExtent l="57150" t="38100" r="62230" b="57785"/>
                <wp:wrapNone/>
                <wp:docPr id="176" name="Ink 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242640" cy="49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" o:spid="_x0000_s1026" type="#_x0000_t75" style="position:absolute;margin-left:239.95pt;margin-top:-9pt;width:21.35pt;height:41.2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">
                <v:imagedata r:id="rId3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256F55C8" wp14:editId="24806510">
                <wp:simplePos x="0" y="0"/>
                <wp:positionH relativeFrom="column">
                  <wp:posOffset>6268348</wp:posOffset>
                </wp:positionH>
                <wp:positionV relativeFrom="paragraph">
                  <wp:posOffset>-3106</wp:posOffset>
                </wp:positionV>
                <wp:extent cx="150120" cy="159120"/>
                <wp:effectExtent l="38100" t="57150" r="59690" b="69850"/>
                <wp:wrapNone/>
                <wp:docPr id="159" name="Ink 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1501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" o:spid="_x0000_s1026" type="#_x0000_t75" style="position:absolute;margin-left:492.75pt;margin-top:-1.8pt;width:14.2pt;height:15.75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">
                <v:imagedata r:id="rId341" o:title=""/>
              </v:shape>
            </w:pict>
          </mc:Fallback>
        </mc:AlternateContent>
      </w:r>
      <w:r w:rsidR="000738A9">
        <w:t>Ex 1) Solve x</w:t>
      </w:r>
      <w:r w:rsidR="000738A9">
        <w:rPr>
          <w:vertAlign w:val="superscript"/>
        </w:rPr>
        <w:t>2</w:t>
      </w:r>
      <w:r w:rsidR="000738A9">
        <w:t>+ 7x – 18 = 0</w:t>
      </w:r>
    </w:p>
    <w:p w14:paraId="70C0AF6C" w14:textId="08CE1C83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6628918C" wp14:editId="7C64F58A">
                <wp:simplePos x="0" y="0"/>
                <wp:positionH relativeFrom="column">
                  <wp:posOffset>2858068</wp:posOffset>
                </wp:positionH>
                <wp:positionV relativeFrom="paragraph">
                  <wp:posOffset>-6038</wp:posOffset>
                </wp:positionV>
                <wp:extent cx="94680" cy="15480"/>
                <wp:effectExtent l="57150" t="57150" r="57785" b="41910"/>
                <wp:wrapNone/>
                <wp:docPr id="185" name="Ink 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946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" o:spid="_x0000_s1026" type="#_x0000_t75" style="position:absolute;margin-left:224.05pt;margin-top:-1.8pt;width:9.75pt;height:3.2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">
                <v:imagedata r:id="rId3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54E4F4C" wp14:editId="5D94C1C2">
                <wp:simplePos x="0" y="0"/>
                <wp:positionH relativeFrom="column">
                  <wp:posOffset>1284508</wp:posOffset>
                </wp:positionH>
                <wp:positionV relativeFrom="paragraph">
                  <wp:posOffset>1522</wp:posOffset>
                </wp:positionV>
                <wp:extent cx="200160" cy="7920"/>
                <wp:effectExtent l="38100" t="38100" r="47625" b="49530"/>
                <wp:wrapNone/>
                <wp:docPr id="178" name="Ink 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001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" o:spid="_x0000_s1026" type="#_x0000_t75" style="position:absolute;margin-left:100.6pt;margin-top:-1pt;width:17.5pt;height:2.8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">
                <v:imagedata r:id="rId345" o:title=""/>
              </v:shape>
            </w:pict>
          </mc:Fallback>
        </mc:AlternateContent>
      </w:r>
    </w:p>
    <w:p w14:paraId="2B16C343" w14:textId="729B075E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0768314" wp14:editId="35928A55">
                <wp:simplePos x="0" y="0"/>
                <wp:positionH relativeFrom="column">
                  <wp:posOffset>3155788</wp:posOffset>
                </wp:positionH>
                <wp:positionV relativeFrom="paragraph">
                  <wp:posOffset>-45153</wp:posOffset>
                </wp:positionV>
                <wp:extent cx="76680" cy="125640"/>
                <wp:effectExtent l="57150" t="38100" r="57150" b="65405"/>
                <wp:wrapNone/>
                <wp:docPr id="182" name="Ink 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766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" o:spid="_x0000_s1026" type="#_x0000_t75" style="position:absolute;margin-left:247.35pt;margin-top:-4.6pt;width:8.65pt;height:12.2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">
                <v:imagedata r:id="rId3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1AF987FF" wp14:editId="5CBD56F7">
                <wp:simplePos x="0" y="0"/>
                <wp:positionH relativeFrom="column">
                  <wp:posOffset>2347588</wp:posOffset>
                </wp:positionH>
                <wp:positionV relativeFrom="paragraph">
                  <wp:posOffset>-17073</wp:posOffset>
                </wp:positionV>
                <wp:extent cx="193320" cy="169200"/>
                <wp:effectExtent l="57150" t="57150" r="16510" b="78740"/>
                <wp:wrapNone/>
                <wp:docPr id="175" name="Ink 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19332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" o:spid="_x0000_s1026" type="#_x0000_t75" style="position:absolute;margin-left:183.25pt;margin-top:-2.75pt;width:18.45pt;height:16.4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">
                <v:imagedata r:id="rId3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1C2FB85C" wp14:editId="59513A20">
                <wp:simplePos x="0" y="0"/>
                <wp:positionH relativeFrom="column">
                  <wp:posOffset>2140588</wp:posOffset>
                </wp:positionH>
                <wp:positionV relativeFrom="paragraph">
                  <wp:posOffset>57447</wp:posOffset>
                </wp:positionV>
                <wp:extent cx="106920" cy="11520"/>
                <wp:effectExtent l="38100" t="38100" r="45720" b="64770"/>
                <wp:wrapNone/>
                <wp:docPr id="174" name="Ink 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069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" o:spid="_x0000_s1026" type="#_x0000_t75" style="position:absolute;margin-left:167.4pt;margin-top:3.5pt;width:10.15pt;height:3.2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">
                <v:imagedata r:id="rId3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28496C9A" wp14:editId="45ABCFE9">
                <wp:simplePos x="0" y="0"/>
                <wp:positionH relativeFrom="column">
                  <wp:posOffset>2132308</wp:posOffset>
                </wp:positionH>
                <wp:positionV relativeFrom="paragraph">
                  <wp:posOffset>9927</wp:posOffset>
                </wp:positionV>
                <wp:extent cx="81360" cy="9720"/>
                <wp:effectExtent l="57150" t="57150" r="71120" b="66675"/>
                <wp:wrapNone/>
                <wp:docPr id="173" name="Ink 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81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" o:spid="_x0000_s1026" type="#_x0000_t75" style="position:absolute;margin-left:166.55pt;margin-top:-.55pt;width:9.05pt;height:3.5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">
                <v:imagedata r:id="rId3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35E0BECF" wp14:editId="4E48F5DA">
                <wp:simplePos x="0" y="0"/>
                <wp:positionH relativeFrom="column">
                  <wp:posOffset>1671508</wp:posOffset>
                </wp:positionH>
                <wp:positionV relativeFrom="paragraph">
                  <wp:posOffset>-23553</wp:posOffset>
                </wp:positionV>
                <wp:extent cx="87840" cy="198720"/>
                <wp:effectExtent l="57150" t="57150" r="64770" b="68580"/>
                <wp:wrapNone/>
                <wp:docPr id="172" name="Ink 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8784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" o:spid="_x0000_s1026" type="#_x0000_t75" style="position:absolute;margin-left:130.05pt;margin-top:-3.35pt;width:9.85pt;height:18.6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">
                <v:imagedata r:id="rId3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1F22DC09" wp14:editId="6228A723">
                <wp:simplePos x="0" y="0"/>
                <wp:positionH relativeFrom="column">
                  <wp:posOffset>1465948</wp:posOffset>
                </wp:positionH>
                <wp:positionV relativeFrom="paragraph">
                  <wp:posOffset>87687</wp:posOffset>
                </wp:positionV>
                <wp:extent cx="131760" cy="14040"/>
                <wp:effectExtent l="57150" t="38100" r="59055" b="62230"/>
                <wp:wrapNone/>
                <wp:docPr id="171" name="Ink 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1317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" o:spid="_x0000_s1026" type="#_x0000_t75" style="position:absolute;margin-left:114.05pt;margin-top:6.05pt;width:12.4pt;height:3.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">
                <v:imagedata r:id="rId3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6DDC3A65" wp14:editId="61535C60">
                <wp:simplePos x="0" y="0"/>
                <wp:positionH relativeFrom="column">
                  <wp:posOffset>1510228</wp:posOffset>
                </wp:positionH>
                <wp:positionV relativeFrom="paragraph">
                  <wp:posOffset>39087</wp:posOffset>
                </wp:positionV>
                <wp:extent cx="7200" cy="128880"/>
                <wp:effectExtent l="38100" t="57150" r="69215" b="62230"/>
                <wp:wrapNone/>
                <wp:docPr id="170" name="Ink 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720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" o:spid="_x0000_s1026" type="#_x0000_t75" style="position:absolute;margin-left:117.6pt;margin-top:1.75pt;width:3.35pt;height:12.8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">
                <v:imagedata r:id="rId3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2159DBEA" wp14:editId="47E2D998">
                <wp:simplePos x="0" y="0"/>
                <wp:positionH relativeFrom="column">
                  <wp:posOffset>854668</wp:posOffset>
                </wp:positionH>
                <wp:positionV relativeFrom="paragraph">
                  <wp:posOffset>21087</wp:posOffset>
                </wp:positionV>
                <wp:extent cx="122760" cy="161280"/>
                <wp:effectExtent l="57150" t="57150" r="67945" b="67945"/>
                <wp:wrapNone/>
                <wp:docPr id="169" name="Ink 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227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" o:spid="_x0000_s1026" type="#_x0000_t75" style="position:absolute;margin-left:65.75pt;margin-top:.1pt;width:12.4pt;height:15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">
                <v:imagedata r:id="rId3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5B58A0E2" wp14:editId="515BEECA">
                <wp:simplePos x="0" y="0"/>
                <wp:positionH relativeFrom="column">
                  <wp:posOffset>673228</wp:posOffset>
                </wp:positionH>
                <wp:positionV relativeFrom="paragraph">
                  <wp:posOffset>84807</wp:posOffset>
                </wp:positionV>
                <wp:extent cx="103680" cy="18360"/>
                <wp:effectExtent l="38100" t="38100" r="48895" b="58420"/>
                <wp:wrapNone/>
                <wp:docPr id="168" name="Ink 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03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" o:spid="_x0000_s1026" type="#_x0000_t75" style="position:absolute;margin-left:51.65pt;margin-top:5.95pt;width:10pt;height:3.9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">
                <v:imagedata r:id="rId3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111A85DF" wp14:editId="4DAD5CBB">
                <wp:simplePos x="0" y="0"/>
                <wp:positionH relativeFrom="column">
                  <wp:posOffset>1815148</wp:posOffset>
                </wp:positionH>
                <wp:positionV relativeFrom="paragraph">
                  <wp:posOffset>-129753</wp:posOffset>
                </wp:positionV>
                <wp:extent cx="172800" cy="353880"/>
                <wp:effectExtent l="19050" t="57150" r="55880" b="65405"/>
                <wp:wrapNone/>
                <wp:docPr id="167" name="Ink 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72800" cy="35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" o:spid="_x0000_s1026" type="#_x0000_t75" style="position:absolute;margin-left:142.35pt;margin-top:-11.6pt;width:15.8pt;height:30.4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">
                <v:imagedata r:id="rId3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6BAA2617" wp14:editId="7253DF71">
                <wp:simplePos x="0" y="0"/>
                <wp:positionH relativeFrom="column">
                  <wp:posOffset>1281268</wp:posOffset>
                </wp:positionH>
                <wp:positionV relativeFrom="paragraph">
                  <wp:posOffset>64647</wp:posOffset>
                </wp:positionV>
                <wp:extent cx="81720" cy="147600"/>
                <wp:effectExtent l="38100" t="57150" r="33020" b="62230"/>
                <wp:wrapNone/>
                <wp:docPr id="166" name="Ink 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81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" o:spid="_x0000_s1026" type="#_x0000_t75" style="position:absolute;margin-left:100pt;margin-top:3.85pt;width:8.1pt;height:13.8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">
                <v:imagedata r:id="rId3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1F193B1A" wp14:editId="31BFF7C0">
                <wp:simplePos x="0" y="0"/>
                <wp:positionH relativeFrom="column">
                  <wp:posOffset>1257868</wp:posOffset>
                </wp:positionH>
                <wp:positionV relativeFrom="paragraph">
                  <wp:posOffset>56727</wp:posOffset>
                </wp:positionV>
                <wp:extent cx="123840" cy="129240"/>
                <wp:effectExtent l="38100" t="38100" r="47625" b="61595"/>
                <wp:wrapNone/>
                <wp:docPr id="165" name="Ink 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1238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" o:spid="_x0000_s1026" type="#_x0000_t75" style="position:absolute;margin-left:98.35pt;margin-top:3.45pt;width:11.3pt;height:12.4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">
                <v:imagedata r:id="rId3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41E69216" wp14:editId="6B2A0AB2">
                <wp:simplePos x="0" y="0"/>
                <wp:positionH relativeFrom="column">
                  <wp:posOffset>1121068</wp:posOffset>
                </wp:positionH>
                <wp:positionV relativeFrom="paragraph">
                  <wp:posOffset>-76113</wp:posOffset>
                </wp:positionV>
                <wp:extent cx="109080" cy="326160"/>
                <wp:effectExtent l="57150" t="57150" r="62865" b="55245"/>
                <wp:wrapNone/>
                <wp:docPr id="164" name="Ink 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10908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" o:spid="_x0000_s1026" type="#_x0000_t75" style="position:absolute;margin-left:86.65pt;margin-top:-7.35pt;width:11.3pt;height:28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">
                <v:imagedata r:id="rId3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69CCB654" wp14:editId="09DB8138">
                <wp:simplePos x="0" y="0"/>
                <wp:positionH relativeFrom="column">
                  <wp:posOffset>1031068</wp:posOffset>
                </wp:positionH>
                <wp:positionV relativeFrom="paragraph">
                  <wp:posOffset>-91233</wp:posOffset>
                </wp:positionV>
                <wp:extent cx="91800" cy="335880"/>
                <wp:effectExtent l="57150" t="38100" r="60960" b="64770"/>
                <wp:wrapNone/>
                <wp:docPr id="163" name="Ink 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9180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" o:spid="_x0000_s1026" type="#_x0000_t75" style="position:absolute;margin-left:80.1pt;margin-top:-8.1pt;width:10pt;height:28.9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">
                <v:imagedata r:id="rId3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10D93741" wp14:editId="3E0E5A55">
                <wp:simplePos x="0" y="0"/>
                <wp:positionH relativeFrom="column">
                  <wp:posOffset>506548</wp:posOffset>
                </wp:positionH>
                <wp:positionV relativeFrom="paragraph">
                  <wp:posOffset>61407</wp:posOffset>
                </wp:positionV>
                <wp:extent cx="77760" cy="128520"/>
                <wp:effectExtent l="57150" t="57150" r="55880" b="62230"/>
                <wp:wrapNone/>
                <wp:docPr id="162" name="Ink 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7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" o:spid="_x0000_s1026" type="#_x0000_t75" style="position:absolute;margin-left:38.5pt;margin-top:3.45pt;width:8.85pt;height:12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">
                <v:imagedata r:id="rId3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421E0F89" wp14:editId="66E27D88">
                <wp:simplePos x="0" y="0"/>
                <wp:positionH relativeFrom="column">
                  <wp:posOffset>496468</wp:posOffset>
                </wp:positionH>
                <wp:positionV relativeFrom="paragraph">
                  <wp:posOffset>62487</wp:posOffset>
                </wp:positionV>
                <wp:extent cx="86400" cy="137880"/>
                <wp:effectExtent l="57150" t="57150" r="66040" b="71755"/>
                <wp:wrapNone/>
                <wp:docPr id="161" name="Ink 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864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" o:spid="_x0000_s1026" type="#_x0000_t75" style="position:absolute;margin-left:37.9pt;margin-top:3.6pt;width:9.3pt;height:13.3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">
                <v:imagedata r:id="rId3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0F33C65F" wp14:editId="3BF06490">
                <wp:simplePos x="0" y="0"/>
                <wp:positionH relativeFrom="column">
                  <wp:posOffset>384508</wp:posOffset>
                </wp:positionH>
                <wp:positionV relativeFrom="paragraph">
                  <wp:posOffset>-63153</wp:posOffset>
                </wp:positionV>
                <wp:extent cx="90720" cy="303120"/>
                <wp:effectExtent l="57150" t="38100" r="62230" b="59055"/>
                <wp:wrapNone/>
                <wp:docPr id="160" name="Ink 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9072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" o:spid="_x0000_s1026" type="#_x0000_t75" style="position:absolute;margin-left:28.8pt;margin-top:-6.1pt;width:9.7pt;height:25.9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">
                <v:imagedata r:id="rId379" o:title=""/>
              </v:shape>
            </w:pict>
          </mc:Fallback>
        </mc:AlternateContent>
      </w:r>
    </w:p>
    <w:p w14:paraId="234DB317" w14:textId="77777777" w:rsidR="000738A9" w:rsidRDefault="000738A9" w:rsidP="000738A9"/>
    <w:p w14:paraId="76DC3359" w14:textId="6615D611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6EC24355" wp14:editId="6E02046F">
                <wp:simplePos x="0" y="0"/>
                <wp:positionH relativeFrom="column">
                  <wp:posOffset>1512748</wp:posOffset>
                </wp:positionH>
                <wp:positionV relativeFrom="paragraph">
                  <wp:posOffset>90542</wp:posOffset>
                </wp:positionV>
                <wp:extent cx="147240" cy="83880"/>
                <wp:effectExtent l="57150" t="38100" r="43815" b="6858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472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" o:spid="_x0000_s1026" type="#_x0000_t75" style="position:absolute;margin-left:118pt;margin-top:6.15pt;width:13.65pt;height:9.1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">
                <v:imagedata r:id="rId3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1828AA8" wp14:editId="698D6D56">
                <wp:simplePos x="0" y="0"/>
                <wp:positionH relativeFrom="column">
                  <wp:posOffset>1553788</wp:posOffset>
                </wp:positionH>
                <wp:positionV relativeFrom="paragraph">
                  <wp:posOffset>-52018</wp:posOffset>
                </wp:positionV>
                <wp:extent cx="23400" cy="209160"/>
                <wp:effectExtent l="38100" t="57150" r="72390" b="5778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234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" o:spid="_x0000_s1026" type="#_x0000_t75" style="position:absolute;margin-left:120.9pt;margin-top:-5.5pt;width:4.85pt;height:19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">
                <v:imagedata r:id="rId3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5175E83B" wp14:editId="15DE777E">
                <wp:simplePos x="0" y="0"/>
                <wp:positionH relativeFrom="column">
                  <wp:posOffset>650548</wp:posOffset>
                </wp:positionH>
                <wp:positionV relativeFrom="paragraph">
                  <wp:posOffset>89822</wp:posOffset>
                </wp:positionV>
                <wp:extent cx="124200" cy="84960"/>
                <wp:effectExtent l="38100" t="38100" r="47625" b="48895"/>
                <wp:wrapNone/>
                <wp:docPr id="187" name="Ink 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242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" o:spid="_x0000_s1026" type="#_x0000_t75" style="position:absolute;margin-left:50.1pt;margin-top:6.55pt;width:11.85pt;height:8.8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">
                <v:imagedata r:id="rId3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6E5274C1" wp14:editId="1589E1E2">
                <wp:simplePos x="0" y="0"/>
                <wp:positionH relativeFrom="column">
                  <wp:posOffset>699868</wp:posOffset>
                </wp:positionH>
                <wp:positionV relativeFrom="paragraph">
                  <wp:posOffset>-63898</wp:posOffset>
                </wp:positionV>
                <wp:extent cx="10440" cy="199800"/>
                <wp:effectExtent l="57150" t="38100" r="66040" b="48260"/>
                <wp:wrapNone/>
                <wp:docPr id="186" name="Ink 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04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" o:spid="_x0000_s1026" type="#_x0000_t75" style="position:absolute;margin-left:54pt;margin-top:-6.05pt;width:3.3pt;height:17.7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">
                <v:imagedata r:id="rId387" o:title=""/>
              </v:shape>
            </w:pict>
          </mc:Fallback>
        </mc:AlternateContent>
      </w:r>
    </w:p>
    <w:p w14:paraId="20331165" w14:textId="77777777" w:rsidR="008A2DEC" w:rsidRDefault="008A2DEC" w:rsidP="000738A9"/>
    <w:p w14:paraId="78AACDCC" w14:textId="48665629" w:rsidR="000738A9" w:rsidRDefault="00350CCC" w:rsidP="000738A9"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19044846" wp14:editId="7D918A7F">
                <wp:simplePos x="0" y="0"/>
                <wp:positionH relativeFrom="column">
                  <wp:posOffset>1441828</wp:posOffset>
                </wp:positionH>
                <wp:positionV relativeFrom="paragraph">
                  <wp:posOffset>-54203</wp:posOffset>
                </wp:positionV>
                <wp:extent cx="931680" cy="415440"/>
                <wp:effectExtent l="38100" t="57150" r="59055" b="60960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93168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" o:spid="_x0000_s1026" type="#_x0000_t75" style="position:absolute;margin-left:113pt;margin-top:-5.7pt;width:75.35pt;height:34.7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">
                <v:imagedata r:id="rId389" o:title=""/>
              </v:shape>
            </w:pict>
          </mc:Fallback>
        </mc:AlternateContent>
      </w:r>
    </w:p>
    <w:p w14:paraId="48E9A29E" w14:textId="2B472212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62F2DEE2" wp14:editId="2D0B2F38">
                <wp:simplePos x="0" y="0"/>
                <wp:positionH relativeFrom="column">
                  <wp:posOffset>1455508</wp:posOffset>
                </wp:positionH>
                <wp:positionV relativeFrom="paragraph">
                  <wp:posOffset>-129318</wp:posOffset>
                </wp:positionV>
                <wp:extent cx="21600" cy="354960"/>
                <wp:effectExtent l="57150" t="38100" r="54610" b="6477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2160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" o:spid="_x0000_s1026" type="#_x0000_t75" style="position:absolute;margin-left:113.5pt;margin-top:-11pt;width:4.35pt;height:30.4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">
                <v:imagedata r:id="rId3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65501ADE" wp14:editId="472A0109">
                <wp:simplePos x="0" y="0"/>
                <wp:positionH relativeFrom="column">
                  <wp:posOffset>2126548</wp:posOffset>
                </wp:positionH>
                <wp:positionV relativeFrom="paragraph">
                  <wp:posOffset>-52998</wp:posOffset>
                </wp:positionV>
                <wp:extent cx="83880" cy="193680"/>
                <wp:effectExtent l="57150" t="57150" r="68580" b="73025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8388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" o:spid="_x0000_s1026" type="#_x0000_t75" style="position:absolute;margin-left:165.9pt;margin-top:-5.7pt;width:9.7pt;height:18.2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">
                <v:imagedata r:id="rId3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7D3AA55C" wp14:editId="5A6027AC">
                <wp:simplePos x="0" y="0"/>
                <wp:positionH relativeFrom="column">
                  <wp:posOffset>1978228</wp:posOffset>
                </wp:positionH>
                <wp:positionV relativeFrom="paragraph">
                  <wp:posOffset>36642</wp:posOffset>
                </wp:positionV>
                <wp:extent cx="66960" cy="4320"/>
                <wp:effectExtent l="38100" t="57150" r="47625" b="72390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66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" o:spid="_x0000_s1026" type="#_x0000_t75" style="position:absolute;margin-left:154.45pt;margin-top:1.25pt;width:7.15pt;height:3.6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">
                <v:imagedata r:id="rId3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1B70274D" wp14:editId="6BA35C92">
                <wp:simplePos x="0" y="0"/>
                <wp:positionH relativeFrom="column">
                  <wp:posOffset>1779508</wp:posOffset>
                </wp:positionH>
                <wp:positionV relativeFrom="paragraph">
                  <wp:posOffset>54642</wp:posOffset>
                </wp:positionV>
                <wp:extent cx="75240" cy="5760"/>
                <wp:effectExtent l="38100" t="38100" r="39370" b="70485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75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" o:spid="_x0000_s1026" type="#_x0000_t75" style="position:absolute;margin-left:138.95pt;margin-top:3.2pt;width:7.65pt;height:3.0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">
                <v:imagedata r:id="rId3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1B31B52E" wp14:editId="722AB910">
                <wp:simplePos x="0" y="0"/>
                <wp:positionH relativeFrom="column">
                  <wp:posOffset>1754308</wp:posOffset>
                </wp:positionH>
                <wp:positionV relativeFrom="paragraph">
                  <wp:posOffset>14322</wp:posOffset>
                </wp:positionV>
                <wp:extent cx="96120" cy="10080"/>
                <wp:effectExtent l="38100" t="57150" r="37465" b="6667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96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" o:spid="_x0000_s1026" type="#_x0000_t75" style="position:absolute;margin-left:137.05pt;margin-top:-.4pt;width:9.3pt;height:3.6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">
                <v:imagedata r:id="rId3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3DFF34AC" wp14:editId="74FF70F1">
                <wp:simplePos x="0" y="0"/>
                <wp:positionH relativeFrom="column">
                  <wp:posOffset>1566028</wp:posOffset>
                </wp:positionH>
                <wp:positionV relativeFrom="paragraph">
                  <wp:posOffset>-16998</wp:posOffset>
                </wp:positionV>
                <wp:extent cx="92520" cy="141840"/>
                <wp:effectExtent l="38100" t="38100" r="41275" b="48895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925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" o:spid="_x0000_s1026" type="#_x0000_t75" style="position:absolute;margin-left:122.15pt;margin-top:-2.5pt;width:9pt;height:13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">
                <v:imagedata r:id="rId4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18046D13" wp14:editId="0EFD00B9">
                <wp:simplePos x="0" y="0"/>
                <wp:positionH relativeFrom="column">
                  <wp:posOffset>1547668</wp:posOffset>
                </wp:positionH>
                <wp:positionV relativeFrom="paragraph">
                  <wp:posOffset>-43278</wp:posOffset>
                </wp:positionV>
                <wp:extent cx="106920" cy="165960"/>
                <wp:effectExtent l="57150" t="57150" r="64770" b="62865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069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" o:spid="_x0000_s1026" type="#_x0000_t75" style="position:absolute;margin-left:120.75pt;margin-top:-4.75pt;width:10.95pt;height:15.7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">
                <v:imagedata r:id="rId4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5F48CFD5" wp14:editId="7AC8BE5B">
                <wp:simplePos x="0" y="0"/>
                <wp:positionH relativeFrom="column">
                  <wp:posOffset>377668</wp:posOffset>
                </wp:positionH>
                <wp:positionV relativeFrom="paragraph">
                  <wp:posOffset>-182238</wp:posOffset>
                </wp:positionV>
                <wp:extent cx="834120" cy="394560"/>
                <wp:effectExtent l="57150" t="57150" r="80645" b="62865"/>
                <wp:wrapNone/>
                <wp:docPr id="193" name="Ink 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83412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" o:spid="_x0000_s1026" type="#_x0000_t75" style="position:absolute;margin-left:28.1pt;margin-top:-15.95pt;width:69pt;height:33.8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">
                <v:imagedata r:id="rId4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7D4F0CBF" wp14:editId="659149C4">
                <wp:simplePos x="0" y="0"/>
                <wp:positionH relativeFrom="column">
                  <wp:posOffset>903268</wp:posOffset>
                </wp:positionH>
                <wp:positionV relativeFrom="paragraph">
                  <wp:posOffset>-36078</wp:posOffset>
                </wp:positionV>
                <wp:extent cx="135000" cy="164160"/>
                <wp:effectExtent l="57150" t="57150" r="74930" b="64770"/>
                <wp:wrapNone/>
                <wp:docPr id="192" name="Ink 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3500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" o:spid="_x0000_s1026" type="#_x0000_t75" style="position:absolute;margin-left:69.55pt;margin-top:-4.45pt;width:13.5pt;height:15.9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">
                <v:imagedata r:id="rId4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001065B0" wp14:editId="63B114DF">
                <wp:simplePos x="0" y="0"/>
                <wp:positionH relativeFrom="column">
                  <wp:posOffset>749548</wp:posOffset>
                </wp:positionH>
                <wp:positionV relativeFrom="paragraph">
                  <wp:posOffset>100362</wp:posOffset>
                </wp:positionV>
                <wp:extent cx="69120" cy="7920"/>
                <wp:effectExtent l="38100" t="57150" r="45720" b="68580"/>
                <wp:wrapNone/>
                <wp:docPr id="191" name="Ink 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691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" o:spid="_x0000_s1026" type="#_x0000_t75" style="position:absolute;margin-left:57.8pt;margin-top:6.7pt;width:7.35pt;height:3.2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">
                <v:imagedata r:id="rId4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77FDAAA8" wp14:editId="220075FF">
                <wp:simplePos x="0" y="0"/>
                <wp:positionH relativeFrom="column">
                  <wp:posOffset>731548</wp:posOffset>
                </wp:positionH>
                <wp:positionV relativeFrom="paragraph">
                  <wp:posOffset>60402</wp:posOffset>
                </wp:positionV>
                <wp:extent cx="68400" cy="4320"/>
                <wp:effectExtent l="57150" t="57150" r="46355" b="72390"/>
                <wp:wrapNone/>
                <wp:docPr id="190" name="Ink 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68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" o:spid="_x0000_s1026" type="#_x0000_t75" style="position:absolute;margin-left:56.2pt;margin-top:3.15pt;width:7.45pt;height:3.9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">
                <v:imagedata r:id="rId4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6E1C8DD5" wp14:editId="30EE4809">
                <wp:simplePos x="0" y="0"/>
                <wp:positionH relativeFrom="column">
                  <wp:posOffset>535348</wp:posOffset>
                </wp:positionH>
                <wp:positionV relativeFrom="paragraph">
                  <wp:posOffset>-20238</wp:posOffset>
                </wp:positionV>
                <wp:extent cx="78840" cy="140760"/>
                <wp:effectExtent l="57150" t="57150" r="54610" b="69215"/>
                <wp:wrapNone/>
                <wp:docPr id="189" name="Ink 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788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" o:spid="_x0000_s1026" type="#_x0000_t75" style="position:absolute;margin-left:40.75pt;margin-top:-3.1pt;width:8.3pt;height:14.1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">
                <v:imagedata r:id="rId4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38D2915F" wp14:editId="0DBD36AA">
                <wp:simplePos x="0" y="0"/>
                <wp:positionH relativeFrom="column">
                  <wp:posOffset>517348</wp:posOffset>
                </wp:positionH>
                <wp:positionV relativeFrom="paragraph">
                  <wp:posOffset>-23478</wp:posOffset>
                </wp:positionV>
                <wp:extent cx="111240" cy="159840"/>
                <wp:effectExtent l="57150" t="57150" r="60325" b="69215"/>
                <wp:wrapNone/>
                <wp:docPr id="188" name="Ink 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124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" o:spid="_x0000_s1026" type="#_x0000_t75" style="position:absolute;margin-left:39.35pt;margin-top:-3.15pt;width:11.35pt;height:15.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">
                <v:imagedata r:id="rId415" o:title=""/>
              </v:shape>
            </w:pict>
          </mc:Fallback>
        </mc:AlternateContent>
      </w:r>
    </w:p>
    <w:p w14:paraId="6548EB52" w14:textId="342E7EB8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76C02E42" wp14:editId="073054EE">
                <wp:simplePos x="0" y="0"/>
                <wp:positionH relativeFrom="column">
                  <wp:posOffset>1561708</wp:posOffset>
                </wp:positionH>
                <wp:positionV relativeFrom="paragraph">
                  <wp:posOffset>13667</wp:posOffset>
                </wp:positionV>
                <wp:extent cx="756360" cy="84960"/>
                <wp:effectExtent l="38100" t="38100" r="24765" b="48895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7563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" o:spid="_x0000_s1026" type="#_x0000_t75" style="position:absolute;margin-left:122.6pt;margin-top:.25pt;width:60.75pt;height:8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">
                <v:imagedata r:id="rId4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446377E3" wp14:editId="3679C128">
                <wp:simplePos x="0" y="0"/>
                <wp:positionH relativeFrom="column">
                  <wp:posOffset>461908</wp:posOffset>
                </wp:positionH>
                <wp:positionV relativeFrom="paragraph">
                  <wp:posOffset>28427</wp:posOffset>
                </wp:positionV>
                <wp:extent cx="684720" cy="21240"/>
                <wp:effectExtent l="38100" t="57150" r="58420" b="74295"/>
                <wp:wrapNone/>
                <wp:docPr id="194" name="Ink 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6847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" o:spid="_x0000_s1026" type="#_x0000_t75" style="position:absolute;margin-left:35.4pt;margin-top:1pt;width:56.2pt;height:4.5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">
                <v:imagedata r:id="rId419" o:title=""/>
              </v:shape>
            </w:pict>
          </mc:Fallback>
        </mc:AlternateContent>
      </w:r>
    </w:p>
    <w:p w14:paraId="5FD924EB" w14:textId="77777777" w:rsidR="000738A9" w:rsidRDefault="000738A9" w:rsidP="000738A9">
      <w:r>
        <w:t xml:space="preserve">Ex 3) </w:t>
      </w:r>
      <w:proofErr w:type="gramStart"/>
      <w:r>
        <w:t>Is</w:t>
      </w:r>
      <w:proofErr w:type="gramEnd"/>
      <w:r>
        <w:t xml:space="preserve"> it possible to solve the quadratic equation x</w:t>
      </w:r>
      <w:r>
        <w:rPr>
          <w:vertAlign w:val="superscript"/>
        </w:rPr>
        <w:t>2</w:t>
      </w:r>
      <w:r>
        <w:t xml:space="preserve"> + 2x – 1 = 0 by factoring?</w:t>
      </w:r>
    </w:p>
    <w:p w14:paraId="397886D3" w14:textId="10ECB6DC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642FDADB" wp14:editId="67FAD9D6">
                <wp:simplePos x="0" y="0"/>
                <wp:positionH relativeFrom="column">
                  <wp:posOffset>1071748</wp:posOffset>
                </wp:positionH>
                <wp:positionV relativeFrom="paragraph">
                  <wp:posOffset>112378</wp:posOffset>
                </wp:positionV>
                <wp:extent cx="22680" cy="97200"/>
                <wp:effectExtent l="38100" t="57150" r="53975" b="74295"/>
                <wp:wrapNone/>
                <wp:docPr id="209" name="Ink 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26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" o:spid="_x0000_s1026" type="#_x0000_t75" style="position:absolute;margin-left:83.45pt;margin-top:7.45pt;width:4.35pt;height:10.5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">
                <v:imagedata r:id="rId4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58E47BC0" wp14:editId="0C7FA2D7">
                <wp:simplePos x="0" y="0"/>
                <wp:positionH relativeFrom="column">
                  <wp:posOffset>939628</wp:posOffset>
                </wp:positionH>
                <wp:positionV relativeFrom="paragraph">
                  <wp:posOffset>170698</wp:posOffset>
                </wp:positionV>
                <wp:extent cx="103320" cy="13680"/>
                <wp:effectExtent l="19050" t="57150" r="30480" b="62865"/>
                <wp:wrapNone/>
                <wp:docPr id="208" name="Ink 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03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" o:spid="_x0000_s1026" type="#_x0000_t75" style="position:absolute;margin-left:73.45pt;margin-top:11.85pt;width:9.2pt;height:3.6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">
                <v:imagedata r:id="rId423" o:title=""/>
              </v:shape>
            </w:pict>
          </mc:Fallback>
        </mc:AlternateContent>
      </w:r>
    </w:p>
    <w:p w14:paraId="286A242A" w14:textId="68B24095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19648F2A" wp14:editId="4383EB45">
                <wp:simplePos x="0" y="0"/>
                <wp:positionH relativeFrom="column">
                  <wp:posOffset>3944548</wp:posOffset>
                </wp:positionH>
                <wp:positionV relativeFrom="paragraph">
                  <wp:posOffset>62403</wp:posOffset>
                </wp:positionV>
                <wp:extent cx="52560" cy="201960"/>
                <wp:effectExtent l="38100" t="57150" r="62230" b="64770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525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09.45pt;margin-top:3.35pt;width:6.3pt;height:18.8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">
                <v:imagedata r:id="rId4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40B18C80" wp14:editId="38633EBE">
                <wp:simplePos x="0" y="0"/>
                <wp:positionH relativeFrom="column">
                  <wp:posOffset>3751228</wp:posOffset>
                </wp:positionH>
                <wp:positionV relativeFrom="paragraph">
                  <wp:posOffset>76803</wp:posOffset>
                </wp:positionV>
                <wp:extent cx="169200" cy="179640"/>
                <wp:effectExtent l="38100" t="57150" r="59690" b="6858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692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293.95pt;margin-top:4.85pt;width:16.4pt;height:17.05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">
                <v:imagedata r:id="rId4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6D3EBD12" wp14:editId="7836AB6D">
                <wp:simplePos x="0" y="0"/>
                <wp:positionH relativeFrom="column">
                  <wp:posOffset>2762668</wp:posOffset>
                </wp:positionH>
                <wp:positionV relativeFrom="paragraph">
                  <wp:posOffset>28923</wp:posOffset>
                </wp:positionV>
                <wp:extent cx="105120" cy="292320"/>
                <wp:effectExtent l="57150" t="57150" r="28575" b="69850"/>
                <wp:wrapNone/>
                <wp:docPr id="222" name="Ink 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0512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" o:spid="_x0000_s1026" type="#_x0000_t75" style="position:absolute;margin-left:215.9pt;margin-top:.65pt;width:10.95pt;height:26.2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">
                <v:imagedata r:id="rId429" o:title=""/>
              </v:shape>
            </w:pict>
          </mc:Fallback>
        </mc:AlternateContent>
      </w:r>
    </w:p>
    <w:p w14:paraId="0AFA1C1A" w14:textId="1F9DAB27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7EBBC9E3" wp14:editId="2E78FD40">
                <wp:simplePos x="0" y="0"/>
                <wp:positionH relativeFrom="column">
                  <wp:posOffset>4036348</wp:posOffset>
                </wp:positionH>
                <wp:positionV relativeFrom="paragraph">
                  <wp:posOffset>-44177</wp:posOffset>
                </wp:positionV>
                <wp:extent cx="231120" cy="121320"/>
                <wp:effectExtent l="38100" t="57150" r="55245" b="6921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311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317.05pt;margin-top:-5.1pt;width:20.45pt;height:12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">
                <v:imagedata r:id="rId4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15A7636C" wp14:editId="435B5161">
                <wp:simplePos x="0" y="0"/>
                <wp:positionH relativeFrom="column">
                  <wp:posOffset>3588148</wp:posOffset>
                </wp:positionH>
                <wp:positionV relativeFrom="paragraph">
                  <wp:posOffset>-21857</wp:posOffset>
                </wp:positionV>
                <wp:extent cx="163800" cy="106920"/>
                <wp:effectExtent l="57150" t="57150" r="0" b="8382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63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281pt;margin-top:-3.1pt;width:15.15pt;height:11.4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">
                <v:imagedata r:id="rId4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4B476854" wp14:editId="340D4CBD">
                <wp:simplePos x="0" y="0"/>
                <wp:positionH relativeFrom="column">
                  <wp:posOffset>3461428</wp:posOffset>
                </wp:positionH>
                <wp:positionV relativeFrom="paragraph">
                  <wp:posOffset>-49217</wp:posOffset>
                </wp:positionV>
                <wp:extent cx="129240" cy="150840"/>
                <wp:effectExtent l="38100" t="57150" r="23495" b="78105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129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271.5pt;margin-top:-5.35pt;width:11.75pt;height:1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">
                <v:imagedata r:id="rId4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6409B356" wp14:editId="1E70358E">
                <wp:simplePos x="0" y="0"/>
                <wp:positionH relativeFrom="column">
                  <wp:posOffset>3156148</wp:posOffset>
                </wp:positionH>
                <wp:positionV relativeFrom="paragraph">
                  <wp:posOffset>-3857</wp:posOffset>
                </wp:positionV>
                <wp:extent cx="265320" cy="113400"/>
                <wp:effectExtent l="0" t="57150" r="40005" b="7747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653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247.15pt;margin-top:-1.65pt;width:23.9pt;height:11.9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">
                <v:imagedata r:id="rId4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52FB102A" wp14:editId="7BC19EB8">
                <wp:simplePos x="0" y="0"/>
                <wp:positionH relativeFrom="column">
                  <wp:posOffset>3207988</wp:posOffset>
                </wp:positionH>
                <wp:positionV relativeFrom="paragraph">
                  <wp:posOffset>-66857</wp:posOffset>
                </wp:positionV>
                <wp:extent cx="28080" cy="163080"/>
                <wp:effectExtent l="38100" t="57150" r="67310" b="6604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80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251.1pt;margin-top:-6.55pt;width:5.3pt;height:15.3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">
                <v:imagedata r:id="rId4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4C24D586" wp14:editId="3F255BCE">
                <wp:simplePos x="0" y="0"/>
                <wp:positionH relativeFrom="column">
                  <wp:posOffset>3054268</wp:posOffset>
                </wp:positionH>
                <wp:positionV relativeFrom="paragraph">
                  <wp:posOffset>-6017</wp:posOffset>
                </wp:positionV>
                <wp:extent cx="110880" cy="143280"/>
                <wp:effectExtent l="57150" t="57150" r="3810" b="66675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108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238.95pt;margin-top:-1.85pt;width:10.95pt;height:14.3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">
                <v:imagedata r:id="rId4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1184BE74" wp14:editId="1FD184DD">
                <wp:simplePos x="0" y="0"/>
                <wp:positionH relativeFrom="column">
                  <wp:posOffset>2905588</wp:posOffset>
                </wp:positionH>
                <wp:positionV relativeFrom="paragraph">
                  <wp:posOffset>15943</wp:posOffset>
                </wp:positionV>
                <wp:extent cx="136080" cy="106920"/>
                <wp:effectExtent l="57150" t="57150" r="0" b="83820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36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227.25pt;margin-top:-.3pt;width:12.8pt;height:11.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">
                <v:imagedata r:id="rId4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3EC98F9D" wp14:editId="6DE48B3F">
                <wp:simplePos x="0" y="0"/>
                <wp:positionH relativeFrom="column">
                  <wp:posOffset>2734588</wp:posOffset>
                </wp:positionH>
                <wp:positionV relativeFrom="paragraph">
                  <wp:posOffset>19903</wp:posOffset>
                </wp:positionV>
                <wp:extent cx="120600" cy="15480"/>
                <wp:effectExtent l="38100" t="57150" r="13335" b="60960"/>
                <wp:wrapNone/>
                <wp:docPr id="223" name="Ink 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20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" o:spid="_x0000_s1026" type="#_x0000_t75" style="position:absolute;margin-left:214.2pt;margin-top:.35pt;width:11.15pt;height:3.6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">
                <v:imagedata r:id="rId4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6E9EF85E" wp14:editId="0D3F61BE">
                <wp:simplePos x="0" y="0"/>
                <wp:positionH relativeFrom="column">
                  <wp:posOffset>2405548</wp:posOffset>
                </wp:positionH>
                <wp:positionV relativeFrom="paragraph">
                  <wp:posOffset>-977</wp:posOffset>
                </wp:positionV>
                <wp:extent cx="156240" cy="11160"/>
                <wp:effectExtent l="57150" t="57150" r="53340" b="65405"/>
                <wp:wrapNone/>
                <wp:docPr id="221" name="Ink 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1562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" o:spid="_x0000_s1026" type="#_x0000_t75" style="position:absolute;margin-left:188.25pt;margin-top:-1.8pt;width:14.2pt;height:4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">
                <v:imagedata r:id="rId4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5FF4BC9A" wp14:editId="666BCE52">
                <wp:simplePos x="0" y="0"/>
                <wp:positionH relativeFrom="column">
                  <wp:posOffset>2450908</wp:posOffset>
                </wp:positionH>
                <wp:positionV relativeFrom="paragraph">
                  <wp:posOffset>-66857</wp:posOffset>
                </wp:positionV>
                <wp:extent cx="33480" cy="149040"/>
                <wp:effectExtent l="19050" t="57150" r="43180" b="60960"/>
                <wp:wrapNone/>
                <wp:docPr id="220" name="Ink 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334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" o:spid="_x0000_s1026" type="#_x0000_t75" style="position:absolute;margin-left:192.45pt;margin-top:-6.55pt;width:4.6pt;height:14.4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">
                <v:imagedata r:id="rId4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3F5B1600" wp14:editId="73AC07D6">
                <wp:simplePos x="0" y="0"/>
                <wp:positionH relativeFrom="column">
                  <wp:posOffset>2269108</wp:posOffset>
                </wp:positionH>
                <wp:positionV relativeFrom="paragraph">
                  <wp:posOffset>-14657</wp:posOffset>
                </wp:positionV>
                <wp:extent cx="90360" cy="132840"/>
                <wp:effectExtent l="57150" t="38100" r="43180" b="57785"/>
                <wp:wrapNone/>
                <wp:docPr id="219" name="Ink 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903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" o:spid="_x0000_s1026" type="#_x0000_t75" style="position:absolute;margin-left:177.1pt;margin-top:-1.75pt;width:10.3pt;height:12.6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">
                <v:imagedata r:id="rId4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5699BAF1" wp14:editId="3A5B4056">
                <wp:simplePos x="0" y="0"/>
                <wp:positionH relativeFrom="column">
                  <wp:posOffset>2062828</wp:posOffset>
                </wp:positionH>
                <wp:positionV relativeFrom="paragraph">
                  <wp:posOffset>-66497</wp:posOffset>
                </wp:positionV>
                <wp:extent cx="170280" cy="228600"/>
                <wp:effectExtent l="57150" t="57150" r="39370" b="76200"/>
                <wp:wrapNone/>
                <wp:docPr id="218" name="Ink 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70280" cy="22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" o:spid="_x0000_s1026" type="#_x0000_t75" style="position:absolute;margin-left:160.9pt;margin-top:-6.55pt;width:16.55pt;height:20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">
                <v:imagedata r:id="rId4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32ADC903" wp14:editId="370DDC9C">
                <wp:simplePos x="0" y="0"/>
                <wp:positionH relativeFrom="column">
                  <wp:posOffset>779068</wp:posOffset>
                </wp:positionH>
                <wp:positionV relativeFrom="paragraph">
                  <wp:posOffset>-250097</wp:posOffset>
                </wp:positionV>
                <wp:extent cx="646200" cy="687240"/>
                <wp:effectExtent l="57150" t="38100" r="59055" b="36830"/>
                <wp:wrapNone/>
                <wp:docPr id="217" name="Ink 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646200" cy="68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" o:spid="_x0000_s1026" type="#_x0000_t75" style="position:absolute;margin-left:60.05pt;margin-top:-20.85pt;width:53.6pt;height:55.7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">
                <v:imagedata r:id="rId4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393B3A14" wp14:editId="3BB51678">
                <wp:simplePos x="0" y="0"/>
                <wp:positionH relativeFrom="column">
                  <wp:posOffset>723268</wp:posOffset>
                </wp:positionH>
                <wp:positionV relativeFrom="paragraph">
                  <wp:posOffset>-239297</wp:posOffset>
                </wp:positionV>
                <wp:extent cx="937440" cy="685800"/>
                <wp:effectExtent l="19050" t="19050" r="34290" b="19050"/>
                <wp:wrapNone/>
                <wp:docPr id="216" name="Ink 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937440" cy="68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" o:spid="_x0000_s1026" type="#_x0000_t75" style="position:absolute;margin-left:56.4pt;margin-top:-19.45pt;width:74.85pt;height:55.1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">
                <v:imagedata r:id="rId4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12757D4B" wp14:editId="3A5E7F38">
                <wp:simplePos x="0" y="0"/>
                <wp:positionH relativeFrom="column">
                  <wp:posOffset>731188</wp:posOffset>
                </wp:positionH>
                <wp:positionV relativeFrom="paragraph">
                  <wp:posOffset>-396977</wp:posOffset>
                </wp:positionV>
                <wp:extent cx="913320" cy="839520"/>
                <wp:effectExtent l="38100" t="38100" r="39370" b="36830"/>
                <wp:wrapNone/>
                <wp:docPr id="215" name="Ink 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913320" cy="83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" o:spid="_x0000_s1026" type="#_x0000_t75" style="position:absolute;margin-left:57.25pt;margin-top:-32.5pt;width:73.4pt;height:67.65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">
                <v:imagedata r:id="rId4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51A76825" wp14:editId="206BA546">
                <wp:simplePos x="0" y="0"/>
                <wp:positionH relativeFrom="column">
                  <wp:posOffset>1228348</wp:posOffset>
                </wp:positionH>
                <wp:positionV relativeFrom="paragraph">
                  <wp:posOffset>30343</wp:posOffset>
                </wp:positionV>
                <wp:extent cx="55800" cy="2160"/>
                <wp:effectExtent l="57150" t="57150" r="59055" b="74295"/>
                <wp:wrapNone/>
                <wp:docPr id="214" name="Ink 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558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" o:spid="_x0000_s1026" type="#_x0000_t75" style="position:absolute;margin-left:95.2pt;margin-top:.55pt;width:6.9pt;height:4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">
                <v:imagedata r:id="rId4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41B4524B" wp14:editId="3EE3B856">
                <wp:simplePos x="0" y="0"/>
                <wp:positionH relativeFrom="column">
                  <wp:posOffset>714988</wp:posOffset>
                </wp:positionH>
                <wp:positionV relativeFrom="paragraph">
                  <wp:posOffset>80383</wp:posOffset>
                </wp:positionV>
                <wp:extent cx="87480" cy="5040"/>
                <wp:effectExtent l="57150" t="57150" r="46355" b="71755"/>
                <wp:wrapNone/>
                <wp:docPr id="213" name="Ink 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7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" o:spid="_x0000_s1026" type="#_x0000_t75" style="position:absolute;margin-left:54.8pt;margin-top:4.5pt;width:9pt;height:3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">
                <v:imagedata r:id="rId4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6FD6DE31" wp14:editId="095D5C08">
                <wp:simplePos x="0" y="0"/>
                <wp:positionH relativeFrom="column">
                  <wp:posOffset>1348948</wp:posOffset>
                </wp:positionH>
                <wp:positionV relativeFrom="paragraph">
                  <wp:posOffset>-60377</wp:posOffset>
                </wp:positionV>
                <wp:extent cx="22680" cy="165960"/>
                <wp:effectExtent l="57150" t="57150" r="73025" b="62865"/>
                <wp:wrapNone/>
                <wp:docPr id="212" name="Ink 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226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" o:spid="_x0000_s1026" type="#_x0000_t75" style="position:absolute;margin-left:104.7pt;margin-top:-6.4pt;width:4.9pt;height:15.9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">
                <v:imagedata r:id="rId4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0C8DCEF0" wp14:editId="6FDDACBF">
                <wp:simplePos x="0" y="0"/>
                <wp:positionH relativeFrom="column">
                  <wp:posOffset>883468</wp:posOffset>
                </wp:positionH>
                <wp:positionV relativeFrom="paragraph">
                  <wp:posOffset>4783</wp:posOffset>
                </wp:positionV>
                <wp:extent cx="13680" cy="143280"/>
                <wp:effectExtent l="57150" t="57150" r="62865" b="66675"/>
                <wp:wrapNone/>
                <wp:docPr id="211" name="Ink 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3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" o:spid="_x0000_s1026" type="#_x0000_t75" style="position:absolute;margin-left:68pt;margin-top:-1pt;width:3.75pt;height:13.9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">
                <v:imagedata r:id="rId4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04C14E4D" wp14:editId="7D991AE3">
                <wp:simplePos x="0" y="0"/>
                <wp:positionH relativeFrom="column">
                  <wp:posOffset>838828</wp:posOffset>
                </wp:positionH>
                <wp:positionV relativeFrom="paragraph">
                  <wp:posOffset>-178457</wp:posOffset>
                </wp:positionV>
                <wp:extent cx="502560" cy="496800"/>
                <wp:effectExtent l="57150" t="38100" r="69215" b="55880"/>
                <wp:wrapNone/>
                <wp:docPr id="207" name="Ink 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502560" cy="49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" o:spid="_x0000_s1026" type="#_x0000_t75" style="position:absolute;margin-left:65pt;margin-top:-14.6pt;width:42.1pt;height:41.2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">
                <v:imagedata r:id="rId4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5F89B997" wp14:editId="773B88FF">
                <wp:simplePos x="0" y="0"/>
                <wp:positionH relativeFrom="column">
                  <wp:posOffset>816148</wp:posOffset>
                </wp:positionH>
                <wp:positionV relativeFrom="paragraph">
                  <wp:posOffset>-274937</wp:posOffset>
                </wp:positionV>
                <wp:extent cx="478080" cy="715320"/>
                <wp:effectExtent l="57150" t="38100" r="55880" b="46990"/>
                <wp:wrapNone/>
                <wp:docPr id="206" name="Ink 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478080" cy="71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" o:spid="_x0000_s1026" type="#_x0000_t75" style="position:absolute;margin-left:63.15pt;margin-top:-22.55pt;width:39.75pt;height:58.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">
                <v:imagedata r:id="rId471" o:title=""/>
              </v:shape>
            </w:pict>
          </mc:Fallback>
        </mc:AlternateContent>
      </w:r>
    </w:p>
    <w:p w14:paraId="3814D7CE" w14:textId="63E735A2" w:rsidR="000738A9" w:rsidRDefault="00350CCC" w:rsidP="00524CD9">
      <w:pPr>
        <w:pStyle w:val="ListParagraph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38017732" wp14:editId="05F75641">
                <wp:simplePos x="0" y="0"/>
                <wp:positionH relativeFrom="column">
                  <wp:posOffset>1052308</wp:posOffset>
                </wp:positionH>
                <wp:positionV relativeFrom="paragraph">
                  <wp:posOffset>110328</wp:posOffset>
                </wp:positionV>
                <wp:extent cx="150840" cy="141480"/>
                <wp:effectExtent l="57150" t="57150" r="78105" b="68580"/>
                <wp:wrapNone/>
                <wp:docPr id="210" name="Ink 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1508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" o:spid="_x0000_s1026" type="#_x0000_t75" style="position:absolute;margin-left:81.3pt;margin-top:7.1pt;width:14.9pt;height:14.3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">
                <v:imagedata r:id="rId473" o:title=""/>
              </v:shape>
            </w:pict>
          </mc:Fallback>
        </mc:AlternateContent>
      </w:r>
    </w:p>
    <w:p w14:paraId="12A7C2D2" w14:textId="77777777" w:rsidR="000738A9" w:rsidRPr="00524CD9" w:rsidRDefault="000738A9" w:rsidP="00524CD9">
      <w:pPr>
        <w:pStyle w:val="ListParagraph"/>
        <w:rPr>
          <w:rFonts w:ascii="Calibri" w:hAnsi="Calibri"/>
          <w:lang w:val="en-CA"/>
        </w:rPr>
      </w:pPr>
    </w:p>
    <w:p w14:paraId="18AC5F46" w14:textId="77777777" w:rsidR="00AE7377" w:rsidRDefault="00AE7377" w:rsidP="00524CD9">
      <w:pPr>
        <w:rPr>
          <w:rFonts w:ascii="Calibri" w:hAnsi="Calibri"/>
        </w:rPr>
      </w:pPr>
      <w:r>
        <w:rPr>
          <w:rFonts w:ascii="Calibri" w:hAnsi="Calibri"/>
          <w:u w:val="single"/>
          <w:lang w:val="en-CA"/>
        </w:rPr>
        <w:t>Any</w:t>
      </w:r>
      <w:r>
        <w:rPr>
          <w:rFonts w:ascii="Calibri" w:hAnsi="Calibri"/>
          <w:lang w:val="en-CA"/>
        </w:rPr>
        <w:t xml:space="preserve"> quadratic equation written in the form </w:t>
      </w:r>
      <w:r w:rsidRPr="00E73646">
        <w:rPr>
          <w:position w:val="-2"/>
        </w:rPr>
        <w:object w:dxaOrig="1460" w:dyaOrig="300" w14:anchorId="0D470568">
          <v:shape id="_x0000_i1028" type="#_x0000_t75" style="width:73.05pt;height:15.05pt" o:ole="">
            <v:imagedata r:id="rId474" o:title=""/>
          </v:shape>
          <o:OLEObject Type="Embed" ProgID="Equation.3" ShapeID="_x0000_i1028" DrawAspect="Content" ObjectID="_1419659870" r:id="rId475"/>
        </w:object>
      </w:r>
      <w:r>
        <w:t xml:space="preserve"> </w:t>
      </w:r>
      <w:r>
        <w:rPr>
          <w:rFonts w:ascii="Calibri" w:hAnsi="Calibri"/>
        </w:rPr>
        <w:t>can be solved using the quadratic formula:</w:t>
      </w:r>
    </w:p>
    <w:p w14:paraId="27CFCE35" w14:textId="77777777" w:rsidR="00AE7377" w:rsidRDefault="00AE7377" w:rsidP="00524CD9">
      <w:pPr>
        <w:rPr>
          <w:rFonts w:ascii="Calibri" w:hAnsi="Calibri"/>
        </w:rPr>
      </w:pPr>
    </w:p>
    <w:tbl>
      <w:tblPr>
        <w:tblStyle w:val="TableGrid"/>
        <w:tblW w:w="0" w:type="auto"/>
        <w:jc w:val="center"/>
        <w:tblLook w:val="00A0" w:firstRow="1" w:lastRow="0" w:firstColumn="1" w:lastColumn="0" w:noHBand="0" w:noVBand="0"/>
      </w:tblPr>
      <w:tblGrid>
        <w:gridCol w:w="5863"/>
      </w:tblGrid>
      <w:tr w:rsidR="00AE7377" w14:paraId="645E45A7" w14:textId="77777777">
        <w:trPr>
          <w:trHeight w:val="979"/>
          <w:jc w:val="center"/>
        </w:trPr>
        <w:tc>
          <w:tcPr>
            <w:tcW w:w="5863" w:type="dxa"/>
          </w:tcPr>
          <w:p w14:paraId="6A268F8F" w14:textId="77777777" w:rsidR="00AE7377" w:rsidRDefault="00AE7377" w:rsidP="00AE7377">
            <w:pPr>
              <w:jc w:val="center"/>
              <w:rPr>
                <w:rFonts w:ascii="Calibri" w:hAnsi="Calibri"/>
                <w:lang w:val="en-CA"/>
              </w:rPr>
            </w:pPr>
            <w:r w:rsidRPr="00E73646">
              <w:rPr>
                <w:position w:val="-22"/>
              </w:rPr>
              <w:object w:dxaOrig="1900" w:dyaOrig="700" w14:anchorId="78A7111D">
                <v:shape id="_x0000_i1029" type="#_x0000_t75" style="width:140.25pt;height:51.05pt" o:ole="">
                  <v:imagedata r:id="rId476" o:title=""/>
                </v:shape>
                <o:OLEObject Type="Embed" ProgID="Equation.3" ShapeID="_x0000_i1029" DrawAspect="Content" ObjectID="_1419659871" r:id="rId477"/>
              </w:object>
            </w:r>
          </w:p>
        </w:tc>
      </w:tr>
    </w:tbl>
    <w:p w14:paraId="0FA2F64E" w14:textId="77777777" w:rsidR="00524CD9" w:rsidRPr="00AE7377" w:rsidRDefault="00524CD9" w:rsidP="00524CD9">
      <w:pPr>
        <w:rPr>
          <w:rFonts w:ascii="Calibri" w:hAnsi="Calibri"/>
          <w:lang w:val="en-CA"/>
        </w:rPr>
      </w:pPr>
    </w:p>
    <w:p w14:paraId="79CFD19E" w14:textId="77777777" w:rsidR="00AE7377" w:rsidRDefault="00AE7377" w:rsidP="00AE7377">
      <w:pPr>
        <w:pStyle w:val="ListParagraph"/>
        <w:numPr>
          <w:ilvl w:val="0"/>
          <w:numId w:val="45"/>
        </w:num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When would we want to use the formula?</w:t>
      </w:r>
    </w:p>
    <w:p w14:paraId="34A99EF3" w14:textId="656DA3F7" w:rsidR="00AE7377" w:rsidRDefault="00350CCC" w:rsidP="00AE7377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3A381A31" wp14:editId="0D0931AA">
                <wp:simplePos x="0" y="0"/>
                <wp:positionH relativeFrom="column">
                  <wp:posOffset>5858668</wp:posOffset>
                </wp:positionH>
                <wp:positionV relativeFrom="paragraph">
                  <wp:posOffset>30629</wp:posOffset>
                </wp:positionV>
                <wp:extent cx="162360" cy="234360"/>
                <wp:effectExtent l="57150" t="57150" r="47625" b="70485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162360" cy="23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" o:spid="_x0000_s1026" type="#_x0000_t75" style="position:absolute;margin-left:459.7pt;margin-top:.8pt;width:16.05pt;height:21.1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">
                <v:imagedata r:id="rId4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353E5A86" wp14:editId="236C361A">
                <wp:simplePos x="0" y="0"/>
                <wp:positionH relativeFrom="column">
                  <wp:posOffset>5703868</wp:posOffset>
                </wp:positionH>
                <wp:positionV relativeFrom="paragraph">
                  <wp:posOffset>64469</wp:posOffset>
                </wp:positionV>
                <wp:extent cx="139680" cy="131400"/>
                <wp:effectExtent l="57150" t="38100" r="51435" b="59690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396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" o:spid="_x0000_s1026" type="#_x0000_t75" style="position:absolute;margin-left:447.8pt;margin-top:3.95pt;width:13pt;height:12.75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">
                <v:imagedata r:id="rId4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16A444E4" wp14:editId="54A9B673">
                <wp:simplePos x="0" y="0"/>
                <wp:positionH relativeFrom="column">
                  <wp:posOffset>5652388</wp:posOffset>
                </wp:positionH>
                <wp:positionV relativeFrom="paragraph">
                  <wp:posOffset>75989</wp:posOffset>
                </wp:positionV>
                <wp:extent cx="39240" cy="116640"/>
                <wp:effectExtent l="38100" t="38100" r="37465" b="55245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39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" o:spid="_x0000_s1026" type="#_x0000_t75" style="position:absolute;margin-left:443.8pt;margin-top:4.8pt;width:4.95pt;height:11.4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">
                <v:imagedata r:id="rId4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5040E3EB" wp14:editId="521D8844">
                <wp:simplePos x="0" y="0"/>
                <wp:positionH relativeFrom="column">
                  <wp:posOffset>5500108</wp:posOffset>
                </wp:positionH>
                <wp:positionV relativeFrom="paragraph">
                  <wp:posOffset>-10051</wp:posOffset>
                </wp:positionV>
                <wp:extent cx="133920" cy="222840"/>
                <wp:effectExtent l="38100" t="38100" r="19050" b="63500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3392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" o:spid="_x0000_s1026" type="#_x0000_t75" style="position:absolute;margin-left:432.45pt;margin-top:-1.45pt;width:12.35pt;height:19.9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">
                <v:imagedata r:id="rId4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2C5D397A" wp14:editId="7F83F45C">
                <wp:simplePos x="0" y="0"/>
                <wp:positionH relativeFrom="column">
                  <wp:posOffset>5245588</wp:posOffset>
                </wp:positionH>
                <wp:positionV relativeFrom="paragraph">
                  <wp:posOffset>91829</wp:posOffset>
                </wp:positionV>
                <wp:extent cx="123480" cy="137880"/>
                <wp:effectExtent l="57150" t="57150" r="48260" b="7175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2348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" o:spid="_x0000_s1026" type="#_x0000_t75" style="position:absolute;margin-left:411.45pt;margin-top:5.7pt;width:11.95pt;height:14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">
                <v:imagedata r:id="rId4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03CCD37C" wp14:editId="6733146C">
                <wp:simplePos x="0" y="0"/>
                <wp:positionH relativeFrom="column">
                  <wp:posOffset>5156668</wp:posOffset>
                </wp:positionH>
                <wp:positionV relativeFrom="paragraph">
                  <wp:posOffset>97589</wp:posOffset>
                </wp:positionV>
                <wp:extent cx="99000" cy="140040"/>
                <wp:effectExtent l="38100" t="57150" r="34925" b="69850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990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" o:spid="_x0000_s1026" type="#_x0000_t75" style="position:absolute;margin-left:405.3pt;margin-top:6.3pt;width:9.25pt;height:14.1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">
                <v:imagedata r:id="rId4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758EEA9B" wp14:editId="5BFE14AF">
                <wp:simplePos x="0" y="0"/>
                <wp:positionH relativeFrom="column">
                  <wp:posOffset>4801348</wp:posOffset>
                </wp:positionH>
                <wp:positionV relativeFrom="paragraph">
                  <wp:posOffset>117749</wp:posOffset>
                </wp:positionV>
                <wp:extent cx="94680" cy="109440"/>
                <wp:effectExtent l="57150" t="57150" r="38735" b="8128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946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" o:spid="_x0000_s1026" type="#_x0000_t75" style="position:absolute;margin-left:376.45pt;margin-top:7.7pt;width:10.7pt;height:11.8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">
                <v:imagedata r:id="rId4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0F555276" wp14:editId="41039396">
                <wp:simplePos x="0" y="0"/>
                <wp:positionH relativeFrom="column">
                  <wp:posOffset>4641148</wp:posOffset>
                </wp:positionH>
                <wp:positionV relativeFrom="paragraph">
                  <wp:posOffset>115949</wp:posOffset>
                </wp:positionV>
                <wp:extent cx="135360" cy="131400"/>
                <wp:effectExtent l="57150" t="57150" r="0" b="78740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353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" o:spid="_x0000_s1026" type="#_x0000_t75" style="position:absolute;margin-left:364.1pt;margin-top:7.5pt;width:12.75pt;height:13.7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">
                <v:imagedata r:id="rId4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30BEABE5" wp14:editId="68BED2D3">
                <wp:simplePos x="0" y="0"/>
                <wp:positionH relativeFrom="column">
                  <wp:posOffset>4183588</wp:posOffset>
                </wp:positionH>
                <wp:positionV relativeFrom="paragraph">
                  <wp:posOffset>105869</wp:posOffset>
                </wp:positionV>
                <wp:extent cx="246240" cy="125280"/>
                <wp:effectExtent l="38100" t="57150" r="59055" b="6540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4624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" o:spid="_x0000_s1026" type="#_x0000_t75" style="position:absolute;margin-left:328.4pt;margin-top:6.7pt;width:22.1pt;height:12.9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">
                <v:imagedata r:id="rId4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5D5D85D7" wp14:editId="4C25E0F9">
                <wp:simplePos x="0" y="0"/>
                <wp:positionH relativeFrom="column">
                  <wp:posOffset>3975148</wp:posOffset>
                </wp:positionH>
                <wp:positionV relativeFrom="paragraph">
                  <wp:posOffset>86069</wp:posOffset>
                </wp:positionV>
                <wp:extent cx="196920" cy="129600"/>
                <wp:effectExtent l="57150" t="57150" r="50800" b="8001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96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" o:spid="_x0000_s1026" type="#_x0000_t75" style="position:absolute;margin-left:311.35pt;margin-top:5.6pt;width:17.85pt;height:13.1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">
                <v:imagedata r:id="rId4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2F78DCB3" wp14:editId="07642FE9">
                <wp:simplePos x="0" y="0"/>
                <wp:positionH relativeFrom="column">
                  <wp:posOffset>3853828</wp:posOffset>
                </wp:positionH>
                <wp:positionV relativeFrom="paragraph">
                  <wp:posOffset>166349</wp:posOffset>
                </wp:positionV>
                <wp:extent cx="82800" cy="11160"/>
                <wp:effectExtent l="38100" t="38100" r="50800" b="6540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82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" o:spid="_x0000_s1026" type="#_x0000_t75" style="position:absolute;margin-left:302.2pt;margin-top:11.9pt;width:8.35pt;height:3.65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">
                <v:imagedata r:id="rId4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10475C22" wp14:editId="03CEA3FA">
                <wp:simplePos x="0" y="0"/>
                <wp:positionH relativeFrom="column">
                  <wp:posOffset>3877228</wp:posOffset>
                </wp:positionH>
                <wp:positionV relativeFrom="paragraph">
                  <wp:posOffset>-17611</wp:posOffset>
                </wp:positionV>
                <wp:extent cx="100800" cy="229320"/>
                <wp:effectExtent l="57150" t="57150" r="52070" b="7556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1008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" o:spid="_x0000_s1026" type="#_x0000_t75" style="position:absolute;margin-left:303.65pt;margin-top:-3.05pt;width:10.8pt;height:21.2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">
                <v:imagedata r:id="rId5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2286FF11" wp14:editId="46B384D7">
                <wp:simplePos x="0" y="0"/>
                <wp:positionH relativeFrom="column">
                  <wp:posOffset>3630988</wp:posOffset>
                </wp:positionH>
                <wp:positionV relativeFrom="paragraph">
                  <wp:posOffset>142589</wp:posOffset>
                </wp:positionV>
                <wp:extent cx="120240" cy="74880"/>
                <wp:effectExtent l="38100" t="57150" r="51435" b="59055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20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" o:spid="_x0000_s1026" type="#_x0000_t75" style="position:absolute;margin-left:284.8pt;margin-top:9.95pt;width:11.25pt;height:8.3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">
                <v:imagedata r:id="rId5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097FBB50" wp14:editId="12B6E55D">
                <wp:simplePos x="0" y="0"/>
                <wp:positionH relativeFrom="column">
                  <wp:posOffset>3629548</wp:posOffset>
                </wp:positionH>
                <wp:positionV relativeFrom="paragraph">
                  <wp:posOffset>117749</wp:posOffset>
                </wp:positionV>
                <wp:extent cx="84600" cy="99000"/>
                <wp:effectExtent l="38100" t="57150" r="48895" b="7302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8460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" o:spid="_x0000_s1026" type="#_x0000_t75" style="position:absolute;margin-left:285.1pt;margin-top:7.65pt;width:8.95pt;height:10.4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">
                <v:imagedata r:id="rId5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77236C99" wp14:editId="7FAFBA27">
                <wp:simplePos x="0" y="0"/>
                <wp:positionH relativeFrom="column">
                  <wp:posOffset>3387268</wp:posOffset>
                </wp:positionH>
                <wp:positionV relativeFrom="paragraph">
                  <wp:posOffset>162029</wp:posOffset>
                </wp:positionV>
                <wp:extent cx="86040" cy="5040"/>
                <wp:effectExtent l="38100" t="57150" r="47625" b="7175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86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" o:spid="_x0000_s1026" type="#_x0000_t75" style="position:absolute;margin-left:265.7pt;margin-top:11.2pt;width:8.35pt;height:3.6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">
                <v:imagedata r:id="rId5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03619A09" wp14:editId="210036B8">
                <wp:simplePos x="0" y="0"/>
                <wp:positionH relativeFrom="column">
                  <wp:posOffset>3404188</wp:posOffset>
                </wp:positionH>
                <wp:positionV relativeFrom="paragraph">
                  <wp:posOffset>55829</wp:posOffset>
                </wp:positionV>
                <wp:extent cx="25200" cy="182520"/>
                <wp:effectExtent l="57150" t="38100" r="70485" b="46355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252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" o:spid="_x0000_s1026" type="#_x0000_t75" style="position:absolute;margin-left:266.75pt;margin-top:3.7pt;width:4.7pt;height:16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">
                <v:imagedata r:id="rId5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68E9477A" wp14:editId="4FA96679">
                <wp:simplePos x="0" y="0"/>
                <wp:positionH relativeFrom="column">
                  <wp:posOffset>3270268</wp:posOffset>
                </wp:positionH>
                <wp:positionV relativeFrom="paragraph">
                  <wp:posOffset>72749</wp:posOffset>
                </wp:positionV>
                <wp:extent cx="103320" cy="144000"/>
                <wp:effectExtent l="38100" t="38100" r="49530" b="46990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033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" o:spid="_x0000_s1026" type="#_x0000_t75" style="position:absolute;margin-left:256.3pt;margin-top:5.2pt;width:9.95pt;height:13.6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">
                <v:imagedata r:id="rId5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097D93BA" wp14:editId="7E549CD8">
                <wp:simplePos x="0" y="0"/>
                <wp:positionH relativeFrom="column">
                  <wp:posOffset>3116548</wp:posOffset>
                </wp:positionH>
                <wp:positionV relativeFrom="paragraph">
                  <wp:posOffset>111629</wp:posOffset>
                </wp:positionV>
                <wp:extent cx="126000" cy="124560"/>
                <wp:effectExtent l="38100" t="57150" r="26670" b="85090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260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" o:spid="_x0000_s1026" type="#_x0000_t75" style="position:absolute;margin-left:244.1pt;margin-top:7.2pt;width:11.75pt;height:13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">
                <v:imagedata r:id="rId5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7ABA36B6" wp14:editId="1AF73FDE">
                <wp:simplePos x="0" y="0"/>
                <wp:positionH relativeFrom="column">
                  <wp:posOffset>2999188</wp:posOffset>
                </wp:positionH>
                <wp:positionV relativeFrom="paragraph">
                  <wp:posOffset>92549</wp:posOffset>
                </wp:positionV>
                <wp:extent cx="97920" cy="141120"/>
                <wp:effectExtent l="38100" t="38100" r="54610" b="68580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979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" o:spid="_x0000_s1026" type="#_x0000_t75" style="position:absolute;margin-left:235.05pt;margin-top:6.15pt;width:9.6pt;height:13.9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">
                <v:imagedata r:id="rId5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4301CD42" wp14:editId="11C621A6">
                <wp:simplePos x="0" y="0"/>
                <wp:positionH relativeFrom="column">
                  <wp:posOffset>2809828</wp:posOffset>
                </wp:positionH>
                <wp:positionV relativeFrom="paragraph">
                  <wp:posOffset>92189</wp:posOffset>
                </wp:positionV>
                <wp:extent cx="33120" cy="157680"/>
                <wp:effectExtent l="38100" t="57150" r="62230" b="7112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331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" o:spid="_x0000_s1026" type="#_x0000_t75" style="position:absolute;margin-left:220.15pt;margin-top:5.75pt;width:5pt;height:14.9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">
                <v:imagedata r:id="rId5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06A60D95" wp14:editId="7A824E0C">
                <wp:simplePos x="0" y="0"/>
                <wp:positionH relativeFrom="column">
                  <wp:posOffset>2665828</wp:posOffset>
                </wp:positionH>
                <wp:positionV relativeFrom="paragraph">
                  <wp:posOffset>116669</wp:posOffset>
                </wp:positionV>
                <wp:extent cx="102240" cy="130320"/>
                <wp:effectExtent l="57150" t="38100" r="50165" b="60325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022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" o:spid="_x0000_s1026" type="#_x0000_t75" style="position:absolute;margin-left:208.3pt;margin-top:8.35pt;width:11.3pt;height:12.7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">
                <v:imagedata r:id="rId5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55A3F1F8" wp14:editId="5019AAF6">
                <wp:simplePos x="0" y="0"/>
                <wp:positionH relativeFrom="column">
                  <wp:posOffset>2099548</wp:posOffset>
                </wp:positionH>
                <wp:positionV relativeFrom="paragraph">
                  <wp:posOffset>78869</wp:posOffset>
                </wp:positionV>
                <wp:extent cx="44280" cy="167400"/>
                <wp:effectExtent l="38100" t="57150" r="51435" b="8064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442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" o:spid="_x0000_s1026" type="#_x0000_t75" style="position:absolute;margin-left:164.55pt;margin-top:4.7pt;width:5.55pt;height:16.3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">
                <v:imagedata r:id="rId5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1B59B174" wp14:editId="132D6B67">
                <wp:simplePos x="0" y="0"/>
                <wp:positionH relativeFrom="column">
                  <wp:posOffset>1924948</wp:posOffset>
                </wp:positionH>
                <wp:positionV relativeFrom="paragraph">
                  <wp:posOffset>95429</wp:posOffset>
                </wp:positionV>
                <wp:extent cx="149400" cy="164880"/>
                <wp:effectExtent l="57150" t="57150" r="22225" b="8318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494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" o:spid="_x0000_s1026" type="#_x0000_t75" style="position:absolute;margin-left:150.05pt;margin-top:6pt;width:14.9pt;height:16.2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">
                <v:imagedata r:id="rId5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312EA165" wp14:editId="68CBD066">
                <wp:simplePos x="0" y="0"/>
                <wp:positionH relativeFrom="column">
                  <wp:posOffset>1446508</wp:posOffset>
                </wp:positionH>
                <wp:positionV relativeFrom="paragraph">
                  <wp:posOffset>85709</wp:posOffset>
                </wp:positionV>
                <wp:extent cx="24480" cy="155160"/>
                <wp:effectExtent l="38100" t="57150" r="71120" b="7366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244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112.3pt;margin-top:5.3pt;width:5.2pt;height:14.8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">
                <v:imagedata r:id="rId5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40699591" wp14:editId="1B948584">
                <wp:simplePos x="0" y="0"/>
                <wp:positionH relativeFrom="column">
                  <wp:posOffset>1099468</wp:posOffset>
                </wp:positionH>
                <wp:positionV relativeFrom="paragraph">
                  <wp:posOffset>58709</wp:posOffset>
                </wp:positionV>
                <wp:extent cx="72360" cy="210960"/>
                <wp:effectExtent l="57150" t="57150" r="42545" b="7493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723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84.85pt;margin-top:2.95pt;width:8.6pt;height:19.9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">
                <v:imagedata r:id="rId5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7A4BB568" wp14:editId="7C77FF8D">
                <wp:simplePos x="0" y="0"/>
                <wp:positionH relativeFrom="column">
                  <wp:posOffset>891028</wp:posOffset>
                </wp:positionH>
                <wp:positionV relativeFrom="paragraph">
                  <wp:posOffset>88949</wp:posOffset>
                </wp:positionV>
                <wp:extent cx="22320" cy="164160"/>
                <wp:effectExtent l="38100" t="57150" r="73025" b="6477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232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68.65pt;margin-top:5.5pt;width:4.65pt;height:15.6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">
                <v:imagedata r:id="rId529" o:title=""/>
              </v:shape>
            </w:pict>
          </mc:Fallback>
        </mc:AlternateContent>
      </w:r>
    </w:p>
    <w:p w14:paraId="6A439030" w14:textId="027A500D" w:rsidR="00AE7377" w:rsidRDefault="00350CCC" w:rsidP="00AE7377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295DC303" wp14:editId="22CEAD91">
                <wp:simplePos x="0" y="0"/>
                <wp:positionH relativeFrom="column">
                  <wp:posOffset>5387428</wp:posOffset>
                </wp:positionH>
                <wp:positionV relativeFrom="paragraph">
                  <wp:posOffset>-111866</wp:posOffset>
                </wp:positionV>
                <wp:extent cx="110520" cy="219240"/>
                <wp:effectExtent l="57150" t="57150" r="22860" b="85725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1052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" o:spid="_x0000_s1026" type="#_x0000_t75" style="position:absolute;margin-left:422.55pt;margin-top:-10.45pt;width:12pt;height:20.5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">
                <v:imagedata r:id="rId5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42C4D9D2" wp14:editId="1C9A5D8C">
                <wp:simplePos x="0" y="0"/>
                <wp:positionH relativeFrom="column">
                  <wp:posOffset>4999708</wp:posOffset>
                </wp:positionH>
                <wp:positionV relativeFrom="paragraph">
                  <wp:posOffset>-81986</wp:posOffset>
                </wp:positionV>
                <wp:extent cx="123840" cy="291960"/>
                <wp:effectExtent l="57150" t="57150" r="47625" b="70485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12384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" o:spid="_x0000_s1026" type="#_x0000_t75" style="position:absolute;margin-left:392.1pt;margin-top:-8pt;width:13pt;height:26.2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">
                <v:imagedata r:id="rId5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50D22721" wp14:editId="2583C4DA">
                <wp:simplePos x="0" y="0"/>
                <wp:positionH relativeFrom="column">
                  <wp:posOffset>4383028</wp:posOffset>
                </wp:positionH>
                <wp:positionV relativeFrom="paragraph">
                  <wp:posOffset>55534</wp:posOffset>
                </wp:positionV>
                <wp:extent cx="166680" cy="163800"/>
                <wp:effectExtent l="38100" t="38100" r="62230" b="46355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1666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" o:spid="_x0000_s1026" type="#_x0000_t75" style="position:absolute;margin-left:344.4pt;margin-top:3.5pt;width:15.45pt;height:14.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">
                <v:imagedata r:id="rId5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4D7FB744" wp14:editId="143DE7AF">
                <wp:simplePos x="0" y="0"/>
                <wp:positionH relativeFrom="column">
                  <wp:posOffset>3499948</wp:posOffset>
                </wp:positionH>
                <wp:positionV relativeFrom="paragraph">
                  <wp:posOffset>-47426</wp:posOffset>
                </wp:positionV>
                <wp:extent cx="123840" cy="87840"/>
                <wp:effectExtent l="57150" t="57150" r="28575" b="83820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238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" o:spid="_x0000_s1026" type="#_x0000_t75" style="position:absolute;margin-left:273.95pt;margin-top:-5.4pt;width:11.85pt;height:10.2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">
                <v:imagedata r:id="rId5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15CCF937" wp14:editId="15D94756">
                <wp:simplePos x="0" y="0"/>
                <wp:positionH relativeFrom="column">
                  <wp:posOffset>2784268</wp:posOffset>
                </wp:positionH>
                <wp:positionV relativeFrom="paragraph">
                  <wp:posOffset>-2786</wp:posOffset>
                </wp:positionV>
                <wp:extent cx="140400" cy="6480"/>
                <wp:effectExtent l="38100" t="57150" r="31115" b="6985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40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" o:spid="_x0000_s1026" type="#_x0000_t75" style="position:absolute;margin-left:218.25pt;margin-top:-1.65pt;width:12.55pt;height:3.4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">
                <v:imagedata r:id="rId5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352817C9" wp14:editId="52A9FDFF">
                <wp:simplePos x="0" y="0"/>
                <wp:positionH relativeFrom="column">
                  <wp:posOffset>2530108</wp:posOffset>
                </wp:positionH>
                <wp:positionV relativeFrom="paragraph">
                  <wp:posOffset>-47426</wp:posOffset>
                </wp:positionV>
                <wp:extent cx="94680" cy="115200"/>
                <wp:effectExtent l="57150" t="57150" r="57785" b="7556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946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197.8pt;margin-top:-5.35pt;width:9.8pt;height:12.2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">
                <v:imagedata r:id="rId5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7550DF1D" wp14:editId="266F787C">
                <wp:simplePos x="0" y="0"/>
                <wp:positionH relativeFrom="column">
                  <wp:posOffset>2301148</wp:posOffset>
                </wp:positionH>
                <wp:positionV relativeFrom="paragraph">
                  <wp:posOffset>49774</wp:posOffset>
                </wp:positionV>
                <wp:extent cx="86040" cy="94680"/>
                <wp:effectExtent l="38100" t="38100" r="47625" b="3873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860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180.6pt;margin-top:3.2pt;width:9pt;height:8.7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">
                <v:imagedata r:id="rId5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19EE4A86" wp14:editId="1DC5CB64">
                <wp:simplePos x="0" y="0"/>
                <wp:positionH relativeFrom="column">
                  <wp:posOffset>2163268</wp:posOffset>
                </wp:positionH>
                <wp:positionV relativeFrom="paragraph">
                  <wp:posOffset>-39866</wp:posOffset>
                </wp:positionV>
                <wp:extent cx="149760" cy="117360"/>
                <wp:effectExtent l="38100" t="57150" r="41275" b="73660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497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169.6pt;margin-top:-4.8pt;width:13.2pt;height:12.5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">
                <v:imagedata r:id="rId5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48100852" wp14:editId="36E55487">
                <wp:simplePos x="0" y="0"/>
                <wp:positionH relativeFrom="column">
                  <wp:posOffset>1780948</wp:posOffset>
                </wp:positionH>
                <wp:positionV relativeFrom="paragraph">
                  <wp:posOffset>-46706</wp:posOffset>
                </wp:positionV>
                <wp:extent cx="139320" cy="101520"/>
                <wp:effectExtent l="57150" t="57150" r="51435" b="70485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39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138.65pt;margin-top:-5.2pt;width:13.15pt;height:11.1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">
                <v:imagedata r:id="rId5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5CF5FE79" wp14:editId="4C96BE32">
                <wp:simplePos x="0" y="0"/>
                <wp:positionH relativeFrom="column">
                  <wp:posOffset>1667548</wp:posOffset>
                </wp:positionH>
                <wp:positionV relativeFrom="paragraph">
                  <wp:posOffset>-50306</wp:posOffset>
                </wp:positionV>
                <wp:extent cx="76680" cy="119520"/>
                <wp:effectExtent l="57150" t="57150" r="38100" b="7112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76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129.95pt;margin-top:-5.45pt;width:8.05pt;height:12.5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">
                <v:imagedata r:id="rId5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4C00B575" wp14:editId="08670046">
                <wp:simplePos x="0" y="0"/>
                <wp:positionH relativeFrom="column">
                  <wp:posOffset>1427428</wp:posOffset>
                </wp:positionH>
                <wp:positionV relativeFrom="paragraph">
                  <wp:posOffset>-18986</wp:posOffset>
                </wp:positionV>
                <wp:extent cx="212040" cy="96480"/>
                <wp:effectExtent l="19050" t="57150" r="55245" b="75565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120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111.55pt;margin-top:-3.15pt;width:19.25pt;height:10.9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">
                <v:imagedata r:id="rId5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42EA791A" wp14:editId="63869678">
                <wp:simplePos x="0" y="0"/>
                <wp:positionH relativeFrom="column">
                  <wp:posOffset>1326268</wp:posOffset>
                </wp:positionH>
                <wp:positionV relativeFrom="paragraph">
                  <wp:posOffset>-34466</wp:posOffset>
                </wp:positionV>
                <wp:extent cx="123840" cy="110160"/>
                <wp:effectExtent l="57150" t="57150" r="9525" b="8064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23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102.8pt;margin-top:-4.3pt;width:11.7pt;height:11.9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">
                <v:imagedata r:id="rId5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37E49B6E" wp14:editId="48871BBA">
                <wp:simplePos x="0" y="0"/>
                <wp:positionH relativeFrom="column">
                  <wp:posOffset>1199548</wp:posOffset>
                </wp:positionH>
                <wp:positionV relativeFrom="paragraph">
                  <wp:posOffset>-15386</wp:posOffset>
                </wp:positionV>
                <wp:extent cx="117000" cy="84600"/>
                <wp:effectExtent l="57150" t="57150" r="16510" b="8699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1170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92.85pt;margin-top:-2.8pt;width:11.5pt;height:9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">
                <v:imagedata r:id="rId5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5387F035" wp14:editId="15034C71">
                <wp:simplePos x="0" y="0"/>
                <wp:positionH relativeFrom="column">
                  <wp:posOffset>1087948</wp:posOffset>
                </wp:positionH>
                <wp:positionV relativeFrom="paragraph">
                  <wp:posOffset>10534</wp:posOffset>
                </wp:positionV>
                <wp:extent cx="93600" cy="2520"/>
                <wp:effectExtent l="38100" t="57150" r="40005" b="7429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936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84.7pt;margin-top:-1pt;width:8.9pt;height:3.8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">
                <v:imagedata r:id="rId5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2D0A1869" wp14:editId="5FDE2C2B">
                <wp:simplePos x="0" y="0"/>
                <wp:positionH relativeFrom="column">
                  <wp:posOffset>857188</wp:posOffset>
                </wp:positionH>
                <wp:positionV relativeFrom="paragraph">
                  <wp:posOffset>9454</wp:posOffset>
                </wp:positionV>
                <wp:extent cx="108000" cy="10800"/>
                <wp:effectExtent l="38100" t="38100" r="44450" b="6540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08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66.45pt;margin-top:-.35pt;width:10.2pt;height:3.3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">
                <v:imagedata r:id="rId5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5C5E1105" wp14:editId="63F20445">
                <wp:simplePos x="0" y="0"/>
                <wp:positionH relativeFrom="column">
                  <wp:posOffset>728308</wp:posOffset>
                </wp:positionH>
                <wp:positionV relativeFrom="paragraph">
                  <wp:posOffset>-39506</wp:posOffset>
                </wp:positionV>
                <wp:extent cx="79200" cy="112320"/>
                <wp:effectExtent l="57150" t="57150" r="54610" b="7874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792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55.7pt;margin-top:-4.65pt;width:9.6pt;height:12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">
                <v:imagedata r:id="rId5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2DF39A23" wp14:editId="3F015E7D">
                <wp:simplePos x="0" y="0"/>
                <wp:positionH relativeFrom="column">
                  <wp:posOffset>551188</wp:posOffset>
                </wp:positionH>
                <wp:positionV relativeFrom="paragraph">
                  <wp:posOffset>-77666</wp:posOffset>
                </wp:positionV>
                <wp:extent cx="123480" cy="151920"/>
                <wp:effectExtent l="38100" t="57150" r="48260" b="76835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1234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41.75pt;margin-top:-7.55pt;width:13pt;height:15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">
                <v:imagedata r:id="rId563" o:title=""/>
              </v:shape>
            </w:pict>
          </mc:Fallback>
        </mc:AlternateContent>
      </w:r>
    </w:p>
    <w:p w14:paraId="3CFF7F51" w14:textId="5E9E4EFB" w:rsidR="00AE7377" w:rsidRPr="00AE7377" w:rsidRDefault="00350CCC" w:rsidP="00AE7377">
      <w:pPr>
        <w:pStyle w:val="ListParagraph"/>
        <w:numPr>
          <w:ilvl w:val="0"/>
          <w:numId w:val="45"/>
        </w:num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7A48E7D9" wp14:editId="38E3F19D">
                <wp:simplePos x="0" y="0"/>
                <wp:positionH relativeFrom="column">
                  <wp:posOffset>5984668</wp:posOffset>
                </wp:positionH>
                <wp:positionV relativeFrom="paragraph">
                  <wp:posOffset>90519</wp:posOffset>
                </wp:positionV>
                <wp:extent cx="16200" cy="20160"/>
                <wp:effectExtent l="38100" t="57150" r="60325" b="56515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62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" o:spid="_x0000_s1026" type="#_x0000_t75" style="position:absolute;margin-left:470.65pt;margin-top:5.45pt;width:3.6pt;height:3.9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">
                <v:imagedata r:id="rId5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56D85118" wp14:editId="398A1CB2">
                <wp:simplePos x="0" y="0"/>
                <wp:positionH relativeFrom="column">
                  <wp:posOffset>5776948</wp:posOffset>
                </wp:positionH>
                <wp:positionV relativeFrom="paragraph">
                  <wp:posOffset>-13881</wp:posOffset>
                </wp:positionV>
                <wp:extent cx="152640" cy="146880"/>
                <wp:effectExtent l="57150" t="57150" r="19050" b="8191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1526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453.25pt;margin-top:-2.65pt;width:14.1pt;height:14.7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">
                <v:imagedata r:id="rId5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4EC890CC" wp14:editId="33C069AD">
                <wp:simplePos x="0" y="0"/>
                <wp:positionH relativeFrom="column">
                  <wp:posOffset>5704948</wp:posOffset>
                </wp:positionH>
                <wp:positionV relativeFrom="paragraph">
                  <wp:posOffset>-54561</wp:posOffset>
                </wp:positionV>
                <wp:extent cx="59760" cy="190080"/>
                <wp:effectExtent l="38100" t="57150" r="54610" b="5778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597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47.8pt;margin-top:-5.7pt;width:6.65pt;height:17.2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">
                <v:imagedata r:id="rId5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3435F509" wp14:editId="72BB913B">
                <wp:simplePos x="0" y="0"/>
                <wp:positionH relativeFrom="column">
                  <wp:posOffset>5545468</wp:posOffset>
                </wp:positionH>
                <wp:positionV relativeFrom="paragraph">
                  <wp:posOffset>12759</wp:posOffset>
                </wp:positionV>
                <wp:extent cx="148680" cy="125280"/>
                <wp:effectExtent l="57150" t="57150" r="0" b="84455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486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" o:spid="_x0000_s1026" type="#_x0000_t75" style="position:absolute;margin-left:435.05pt;margin-top:-.45pt;width:13.9pt;height:12.9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">
                <v:imagedata r:id="rId5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71385FFA" wp14:editId="03483A88">
                <wp:simplePos x="0" y="0"/>
                <wp:positionH relativeFrom="column">
                  <wp:posOffset>5444668</wp:posOffset>
                </wp:positionH>
                <wp:positionV relativeFrom="paragraph">
                  <wp:posOffset>519</wp:posOffset>
                </wp:positionV>
                <wp:extent cx="116640" cy="156240"/>
                <wp:effectExtent l="57150" t="57150" r="36195" b="7239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166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" o:spid="_x0000_s1026" type="#_x0000_t75" style="position:absolute;margin-left:427.1pt;margin-top:-1.5pt;width:11.2pt;height:15.3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">
                <v:imagedata r:id="rId573" o:title=""/>
              </v:shape>
            </w:pict>
          </mc:Fallback>
        </mc:AlternateContent>
      </w:r>
      <w:r w:rsidR="00AE7377">
        <w:rPr>
          <w:rFonts w:ascii="Calibri" w:hAnsi="Calibri"/>
          <w:lang w:val="en-CA"/>
        </w:rPr>
        <w:t>How could we check our solution(s)?</w:t>
      </w:r>
    </w:p>
    <w:p w14:paraId="2286930E" w14:textId="4E148A39" w:rsidR="008A2DEC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05078CFE" wp14:editId="61772DC5">
                <wp:simplePos x="0" y="0"/>
                <wp:positionH relativeFrom="column">
                  <wp:posOffset>2475748</wp:posOffset>
                </wp:positionH>
                <wp:positionV relativeFrom="paragraph">
                  <wp:posOffset>88089</wp:posOffset>
                </wp:positionV>
                <wp:extent cx="135360" cy="141480"/>
                <wp:effectExtent l="57150" t="57150" r="36195" b="6858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1353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" o:spid="_x0000_s1026" type="#_x0000_t75" style="position:absolute;margin-left:193.3pt;margin-top:5.4pt;width:12.85pt;height:14.4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">
                <v:imagedata r:id="rId5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6D9EDACE" wp14:editId="338EF760">
                <wp:simplePos x="0" y="0"/>
                <wp:positionH relativeFrom="column">
                  <wp:posOffset>2382868</wp:posOffset>
                </wp:positionH>
                <wp:positionV relativeFrom="paragraph">
                  <wp:posOffset>42369</wp:posOffset>
                </wp:positionV>
                <wp:extent cx="42120" cy="174240"/>
                <wp:effectExtent l="38100" t="57150" r="53340" b="5461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4212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186.3pt;margin-top:2.15pt;width:5.5pt;height:16.0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">
                <v:imagedata r:id="rId5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226CE41D" wp14:editId="183BDBB5">
                <wp:simplePos x="0" y="0"/>
                <wp:positionH relativeFrom="column">
                  <wp:posOffset>2241748</wp:posOffset>
                </wp:positionH>
                <wp:positionV relativeFrom="paragraph">
                  <wp:posOffset>89889</wp:posOffset>
                </wp:positionV>
                <wp:extent cx="140760" cy="129960"/>
                <wp:effectExtent l="57150" t="57150" r="12065" b="80010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40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174.85pt;margin-top:5.55pt;width:13.45pt;height:13.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">
                <v:imagedata r:id="rId5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60B32510" wp14:editId="1F8FF3AA">
                <wp:simplePos x="0" y="0"/>
                <wp:positionH relativeFrom="column">
                  <wp:posOffset>2130508</wp:posOffset>
                </wp:positionH>
                <wp:positionV relativeFrom="paragraph">
                  <wp:posOffset>65049</wp:posOffset>
                </wp:positionV>
                <wp:extent cx="131040" cy="165240"/>
                <wp:effectExtent l="57150" t="57150" r="2540" b="8255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310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166.15pt;margin-top:3.55pt;width:12.35pt;height:16.1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">
                <v:imagedata r:id="rId5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038F23E8" wp14:editId="472EE84F">
                <wp:simplePos x="0" y="0"/>
                <wp:positionH relativeFrom="column">
                  <wp:posOffset>1635508</wp:posOffset>
                </wp:positionH>
                <wp:positionV relativeFrom="paragraph">
                  <wp:posOffset>63249</wp:posOffset>
                </wp:positionV>
                <wp:extent cx="162000" cy="140400"/>
                <wp:effectExtent l="57150" t="57150" r="47625" b="6921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620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" o:spid="_x0000_s1026" type="#_x0000_t75" style="position:absolute;margin-left:127.8pt;margin-top:3.35pt;width:15.4pt;height:14.3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">
                <v:imagedata r:id="rId5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2B260B74" wp14:editId="70FF4498">
                <wp:simplePos x="0" y="0"/>
                <wp:positionH relativeFrom="column">
                  <wp:posOffset>1584028</wp:posOffset>
                </wp:positionH>
                <wp:positionV relativeFrom="paragraph">
                  <wp:posOffset>81969</wp:posOffset>
                </wp:positionV>
                <wp:extent cx="35280" cy="113040"/>
                <wp:effectExtent l="38100" t="57150" r="60325" b="58420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352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" o:spid="_x0000_s1026" type="#_x0000_t75" style="position:absolute;margin-left:123.75pt;margin-top:5.1pt;width:5.05pt;height:11.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">
                <v:imagedata r:id="rId5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4FD70EB8" wp14:editId="3D6E10BA">
                <wp:simplePos x="0" y="0"/>
                <wp:positionH relativeFrom="column">
                  <wp:posOffset>1401868</wp:posOffset>
                </wp:positionH>
                <wp:positionV relativeFrom="paragraph">
                  <wp:posOffset>50289</wp:posOffset>
                </wp:positionV>
                <wp:extent cx="146160" cy="149040"/>
                <wp:effectExtent l="38100" t="57150" r="44450" b="8001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4616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109.65pt;margin-top:2.4pt;width:13.4pt;height:14.9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">
                <v:imagedata r:id="rId5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1B94CB4E" wp14:editId="1372E9F8">
                <wp:simplePos x="0" y="0"/>
                <wp:positionH relativeFrom="column">
                  <wp:posOffset>1115308</wp:posOffset>
                </wp:positionH>
                <wp:positionV relativeFrom="paragraph">
                  <wp:posOffset>105729</wp:posOffset>
                </wp:positionV>
                <wp:extent cx="125640" cy="115920"/>
                <wp:effectExtent l="57150" t="57150" r="65405" b="7493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256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86.1pt;margin-top:6.75pt;width:12.25pt;height:12.4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">
                <v:imagedata r:id="rId5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29C92D7B" wp14:editId="216C796A">
                <wp:simplePos x="0" y="0"/>
                <wp:positionH relativeFrom="column">
                  <wp:posOffset>997228</wp:posOffset>
                </wp:positionH>
                <wp:positionV relativeFrom="paragraph">
                  <wp:posOffset>93849</wp:posOffset>
                </wp:positionV>
                <wp:extent cx="87120" cy="129600"/>
                <wp:effectExtent l="57150" t="57150" r="46355" b="8001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871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77.05pt;margin-top:6pt;width:9pt;height:13.2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">
                <v:imagedata r:id="rId591" o:title=""/>
              </v:shape>
            </w:pict>
          </mc:Fallback>
        </mc:AlternateContent>
      </w:r>
    </w:p>
    <w:p w14:paraId="1FC432E4" w14:textId="5DA4DA08" w:rsidR="008A2DEC" w:rsidRDefault="00350CCC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184D456B" wp14:editId="79A98F60">
                <wp:simplePos x="0" y="0"/>
                <wp:positionH relativeFrom="column">
                  <wp:posOffset>2648548</wp:posOffset>
                </wp:positionH>
                <wp:positionV relativeFrom="paragraph">
                  <wp:posOffset>674</wp:posOffset>
                </wp:positionV>
                <wp:extent cx="32760" cy="13320"/>
                <wp:effectExtent l="38100" t="57150" r="62865" b="6350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32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207.9pt;margin-top:-1.45pt;width:4.85pt;height:3.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">
                <v:imagedata r:id="rId5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3D75E5E2" wp14:editId="185C8EDA">
                <wp:simplePos x="0" y="0"/>
                <wp:positionH relativeFrom="column">
                  <wp:posOffset>1769428</wp:posOffset>
                </wp:positionH>
                <wp:positionV relativeFrom="paragraph">
                  <wp:posOffset>-130366</wp:posOffset>
                </wp:positionV>
                <wp:extent cx="193680" cy="339480"/>
                <wp:effectExtent l="38100" t="57150" r="53975" b="80010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9368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138.8pt;margin-top:-11.8pt;width:17.45pt;height:29.9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">
                <v:imagedata r:id="rId5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161CBD49" wp14:editId="02AD1FF6">
                <wp:simplePos x="0" y="0"/>
                <wp:positionH relativeFrom="column">
                  <wp:posOffset>1255348</wp:posOffset>
                </wp:positionH>
                <wp:positionV relativeFrom="paragraph">
                  <wp:posOffset>-104446</wp:posOffset>
                </wp:positionV>
                <wp:extent cx="148320" cy="259200"/>
                <wp:effectExtent l="57150" t="57150" r="23495" b="8382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1483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97.3pt;margin-top:-9.85pt;width:14.9pt;height:23.7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">
                <v:imagedata r:id="rId5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07E9B8C7" wp14:editId="2EFF33A9">
                <wp:simplePos x="0" y="0"/>
                <wp:positionH relativeFrom="column">
                  <wp:posOffset>812548</wp:posOffset>
                </wp:positionH>
                <wp:positionV relativeFrom="paragraph">
                  <wp:posOffset>-93646</wp:posOffset>
                </wp:positionV>
                <wp:extent cx="138600" cy="325800"/>
                <wp:effectExtent l="38100" t="57150" r="71120" b="7429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3860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63.1pt;margin-top:-9pt;width:13.5pt;height:28.9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">
                <v:imagedata r:id="rId599" o:title=""/>
              </v:shape>
            </w:pict>
          </mc:Fallback>
        </mc:AlternateContent>
      </w:r>
    </w:p>
    <w:p w14:paraId="44E10E26" w14:textId="77777777" w:rsidR="008A2DEC" w:rsidRDefault="008A2DEC" w:rsidP="00524CD9">
      <w:pPr>
        <w:rPr>
          <w:rFonts w:ascii="Calibri" w:hAnsi="Calibri"/>
          <w:lang w:val="en-CA"/>
        </w:rPr>
      </w:pPr>
    </w:p>
    <w:p w14:paraId="08E89FED" w14:textId="77777777" w:rsidR="008A2DEC" w:rsidRDefault="008A2DEC" w:rsidP="00524CD9">
      <w:pPr>
        <w:rPr>
          <w:rFonts w:ascii="Calibri" w:hAnsi="Calibri"/>
          <w:lang w:val="en-CA"/>
        </w:rPr>
      </w:pPr>
    </w:p>
    <w:p w14:paraId="5F4BEB96" w14:textId="77777777" w:rsidR="008A2DEC" w:rsidRDefault="008A2DEC" w:rsidP="00524CD9">
      <w:pPr>
        <w:rPr>
          <w:rFonts w:ascii="Calibri" w:hAnsi="Calibri"/>
          <w:lang w:val="en-CA"/>
        </w:rPr>
      </w:pPr>
    </w:p>
    <w:p w14:paraId="51CF76DA" w14:textId="77777777" w:rsidR="00E44A57" w:rsidRDefault="00A05C22" w:rsidP="00524CD9">
      <w:pPr>
        <w:rPr>
          <w:rFonts w:ascii="Calibri" w:hAnsi="Calibri"/>
          <w:lang w:val="en-CA"/>
        </w:rPr>
      </w:pPr>
      <w:r>
        <w:rPr>
          <w:rFonts w:ascii="Calibri" w:hAnsi="Calibri"/>
          <w:lang w:val="en-CA"/>
        </w:rPr>
        <w:t>Ex</w:t>
      </w:r>
      <w:r w:rsidR="00AE7377">
        <w:rPr>
          <w:rFonts w:ascii="Calibri" w:hAnsi="Calibri"/>
          <w:lang w:val="en-CA"/>
        </w:rPr>
        <w:t xml:space="preserve"> </w:t>
      </w:r>
      <w:r>
        <w:rPr>
          <w:rFonts w:ascii="Calibri" w:hAnsi="Calibri"/>
          <w:lang w:val="en-CA"/>
        </w:rPr>
        <w:t>4</w:t>
      </w:r>
      <w:r>
        <w:rPr>
          <w:rFonts w:ascii="Calibri" w:hAnsi="Calibri"/>
          <w:b/>
          <w:lang w:val="en-CA"/>
        </w:rPr>
        <w:t>)</w:t>
      </w:r>
      <w:r w:rsidR="00524CD9" w:rsidRPr="00524CD9">
        <w:rPr>
          <w:rFonts w:ascii="Calibri" w:hAnsi="Calibri"/>
          <w:lang w:val="en-CA"/>
        </w:rPr>
        <w:t xml:space="preserve"> </w:t>
      </w:r>
      <w:r w:rsidR="00AE7377">
        <w:rPr>
          <w:rFonts w:ascii="Calibri" w:hAnsi="Calibri"/>
          <w:lang w:val="en-CA"/>
        </w:rPr>
        <w:tab/>
      </w:r>
      <w:r w:rsidR="00524CD9" w:rsidRPr="00524CD9">
        <w:rPr>
          <w:rFonts w:ascii="Calibri" w:hAnsi="Calibri"/>
          <w:lang w:val="en-CA"/>
        </w:rPr>
        <w:t xml:space="preserve">Use the quadratic formula </w:t>
      </w:r>
      <w:r w:rsidR="008A2DEC">
        <w:rPr>
          <w:rFonts w:ascii="Calibri" w:hAnsi="Calibri"/>
          <w:lang w:val="en-CA"/>
        </w:rPr>
        <w:t>to solve the following equation</w:t>
      </w:r>
      <w:r w:rsidR="00524CD9" w:rsidRPr="00524CD9">
        <w:rPr>
          <w:rFonts w:ascii="Calibri" w:hAnsi="Calibri"/>
          <w:lang w:val="en-CA"/>
        </w:rPr>
        <w:t>.</w:t>
      </w:r>
      <w:r w:rsidR="00E44A57">
        <w:rPr>
          <w:rFonts w:ascii="Calibri" w:hAnsi="Calibri"/>
          <w:lang w:val="en-CA"/>
        </w:rPr>
        <w:t xml:space="preserve">  Express your answer(s) </w:t>
      </w:r>
    </w:p>
    <w:p w14:paraId="48612D84" w14:textId="73A78D57" w:rsidR="00AE7377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7DE63BC3" wp14:editId="2CBF1859">
                <wp:simplePos x="0" y="0"/>
                <wp:positionH relativeFrom="column">
                  <wp:posOffset>2402668</wp:posOffset>
                </wp:positionH>
                <wp:positionV relativeFrom="paragraph">
                  <wp:posOffset>30794</wp:posOffset>
                </wp:positionV>
                <wp:extent cx="10080" cy="148680"/>
                <wp:effectExtent l="57150" t="57150" r="66675" b="8001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100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3" o:spid="_x0000_s1026" type="#_x0000_t75" style="position:absolute;margin-left:187.65pt;margin-top:1pt;width:3.8pt;height:14.7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">
                <v:imagedata r:id="rId6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5F5A1775" wp14:editId="01AFE91B">
                <wp:simplePos x="0" y="0"/>
                <wp:positionH relativeFrom="column">
                  <wp:posOffset>2334988</wp:posOffset>
                </wp:positionH>
                <wp:positionV relativeFrom="paragraph">
                  <wp:posOffset>67154</wp:posOffset>
                </wp:positionV>
                <wp:extent cx="73800" cy="64440"/>
                <wp:effectExtent l="57150" t="57150" r="59690" b="6921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738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2" o:spid="_x0000_s1026" type="#_x0000_t75" style="position:absolute;margin-left:182.3pt;margin-top:3.85pt;width:7.95pt;height:8.1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">
                <v:imagedata r:id="rId6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6BE20D66" wp14:editId="6DBF9D70">
                <wp:simplePos x="0" y="0"/>
                <wp:positionH relativeFrom="column">
                  <wp:posOffset>2129068</wp:posOffset>
                </wp:positionH>
                <wp:positionV relativeFrom="paragraph">
                  <wp:posOffset>117554</wp:posOffset>
                </wp:positionV>
                <wp:extent cx="77040" cy="23760"/>
                <wp:effectExtent l="38100" t="38100" r="56515" b="5270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770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0" o:spid="_x0000_s1026" type="#_x0000_t75" style="position:absolute;margin-left:166.45pt;margin-top:8.65pt;width:8pt;height:3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">
                <v:imagedata r:id="rId6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3ED692A7" wp14:editId="4EE91459">
                <wp:simplePos x="0" y="0"/>
                <wp:positionH relativeFrom="column">
                  <wp:posOffset>2152108</wp:posOffset>
                </wp:positionH>
                <wp:positionV relativeFrom="paragraph">
                  <wp:posOffset>71834</wp:posOffset>
                </wp:positionV>
                <wp:extent cx="46080" cy="3960"/>
                <wp:effectExtent l="57150" t="57150" r="68580" b="7239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46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9" o:spid="_x0000_s1026" type="#_x0000_t75" style="position:absolute;margin-left:168pt;margin-top:4.15pt;width:6.5pt;height:3.3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">
                <v:imagedata r:id="rId6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16D6988D" wp14:editId="696EC39D">
                <wp:simplePos x="0" y="0"/>
                <wp:positionH relativeFrom="column">
                  <wp:posOffset>1954468</wp:posOffset>
                </wp:positionH>
                <wp:positionV relativeFrom="paragraph">
                  <wp:posOffset>36914</wp:posOffset>
                </wp:positionV>
                <wp:extent cx="123120" cy="118080"/>
                <wp:effectExtent l="57150" t="57150" r="0" b="73025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23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8" o:spid="_x0000_s1026" type="#_x0000_t75" style="position:absolute;margin-left:152.35pt;margin-top:1.4pt;width:11.9pt;height:12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">
                <v:imagedata r:id="rId609" o:title=""/>
              </v:shape>
            </w:pict>
          </mc:Fallback>
        </mc:AlternateContent>
      </w:r>
      <w:proofErr w:type="gramStart"/>
      <w:r w:rsidR="00E44A57">
        <w:rPr>
          <w:rFonts w:ascii="Calibri" w:hAnsi="Calibri"/>
          <w:lang w:val="en-CA"/>
        </w:rPr>
        <w:t>as</w:t>
      </w:r>
      <w:proofErr w:type="gramEnd"/>
      <w:r w:rsidR="00E44A57">
        <w:rPr>
          <w:rFonts w:ascii="Calibri" w:hAnsi="Calibri"/>
          <w:lang w:val="en-CA"/>
        </w:rPr>
        <w:t xml:space="preserve"> exact roots.</w:t>
      </w:r>
    </w:p>
    <w:p w14:paraId="531C0D39" w14:textId="7773AD27" w:rsidR="00524CD9" w:rsidRP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2BC6A5FC" wp14:editId="09E4B588">
                <wp:simplePos x="0" y="0"/>
                <wp:positionH relativeFrom="column">
                  <wp:posOffset>2400508</wp:posOffset>
                </wp:positionH>
                <wp:positionV relativeFrom="paragraph">
                  <wp:posOffset>90619</wp:posOffset>
                </wp:positionV>
                <wp:extent cx="10440" cy="131400"/>
                <wp:effectExtent l="57150" t="57150" r="66040" b="59690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104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9" o:spid="_x0000_s1026" type="#_x0000_t75" style="position:absolute;margin-left:187.45pt;margin-top:5.8pt;width:3.8pt;height:13.1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">
                <v:imagedata r:id="rId6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 wp14:anchorId="7365E374" wp14:editId="1E734A6B">
                <wp:simplePos x="0" y="0"/>
                <wp:positionH relativeFrom="column">
                  <wp:posOffset>2325988</wp:posOffset>
                </wp:positionH>
                <wp:positionV relativeFrom="paragraph">
                  <wp:posOffset>86659</wp:posOffset>
                </wp:positionV>
                <wp:extent cx="90720" cy="70920"/>
                <wp:effectExtent l="38100" t="57150" r="24130" b="81915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907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8" o:spid="_x0000_s1026" type="#_x0000_t75" style="position:absolute;margin-left:181.55pt;margin-top:5.25pt;width:9.25pt;height:8.7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">
                <v:imagedata r:id="rId6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 wp14:anchorId="3127C27D" wp14:editId="59617F23">
                <wp:simplePos x="0" y="0"/>
                <wp:positionH relativeFrom="column">
                  <wp:posOffset>2121508</wp:posOffset>
                </wp:positionH>
                <wp:positionV relativeFrom="paragraph">
                  <wp:posOffset>155779</wp:posOffset>
                </wp:positionV>
                <wp:extent cx="71280" cy="10800"/>
                <wp:effectExtent l="38100" t="38100" r="43180" b="6540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71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6" o:spid="_x0000_s1026" type="#_x0000_t75" style="position:absolute;margin-left:165.9pt;margin-top:11.35pt;width:7.25pt;height:3.2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">
                <v:imagedata r:id="rId6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 wp14:anchorId="0D8B71D5" wp14:editId="65C61DFF">
                <wp:simplePos x="0" y="0"/>
                <wp:positionH relativeFrom="column">
                  <wp:posOffset>2116828</wp:posOffset>
                </wp:positionH>
                <wp:positionV relativeFrom="paragraph">
                  <wp:posOffset>118699</wp:posOffset>
                </wp:positionV>
                <wp:extent cx="58680" cy="7920"/>
                <wp:effectExtent l="57150" t="57150" r="55880" b="68580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586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5" o:spid="_x0000_s1026" type="#_x0000_t75" style="position:absolute;margin-left:165.35pt;margin-top:7.8pt;width:6.85pt;height:3.6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">
                <v:imagedata r:id="rId6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548B4A37" wp14:editId="175AC3AD">
                <wp:simplePos x="0" y="0"/>
                <wp:positionH relativeFrom="column">
                  <wp:posOffset>1944748</wp:posOffset>
                </wp:positionH>
                <wp:positionV relativeFrom="paragraph">
                  <wp:posOffset>44179</wp:posOffset>
                </wp:positionV>
                <wp:extent cx="118080" cy="177480"/>
                <wp:effectExtent l="57150" t="57150" r="53975" b="70485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11808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4" o:spid="_x0000_s1026" type="#_x0000_t75" style="position:absolute;margin-left:151.85pt;margin-top:2.15pt;width:12.3pt;height:16.9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">
                <v:imagedata r:id="rId619" o:title=""/>
              </v:shape>
            </w:pict>
          </mc:Fallback>
        </mc:AlternateContent>
      </w:r>
    </w:p>
    <w:p w14:paraId="47B64526" w14:textId="5AC5B262" w:rsidR="000738A9" w:rsidRPr="005C3ED3" w:rsidRDefault="00B04275" w:rsidP="000738A9">
      <w:pPr>
        <w:spacing w:before="120"/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6D593FF3" wp14:editId="0209B68B">
                <wp:simplePos x="0" y="0"/>
                <wp:positionH relativeFrom="column">
                  <wp:posOffset>2447308</wp:posOffset>
                </wp:positionH>
                <wp:positionV relativeFrom="paragraph">
                  <wp:posOffset>107244</wp:posOffset>
                </wp:positionV>
                <wp:extent cx="97200" cy="128160"/>
                <wp:effectExtent l="57150" t="57150" r="36195" b="8191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972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6" o:spid="_x0000_s1026" type="#_x0000_t75" style="position:absolute;margin-left:191.2pt;margin-top:7pt;width:10.75pt;height:13.2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">
                <v:imagedata r:id="rId6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24318666" wp14:editId="2EFA812A">
                <wp:simplePos x="0" y="0"/>
                <wp:positionH relativeFrom="column">
                  <wp:posOffset>2315188</wp:posOffset>
                </wp:positionH>
                <wp:positionV relativeFrom="paragraph">
                  <wp:posOffset>171684</wp:posOffset>
                </wp:positionV>
                <wp:extent cx="70560" cy="5760"/>
                <wp:effectExtent l="38100" t="57150" r="43815" b="7048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70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5" o:spid="_x0000_s1026" type="#_x0000_t75" style="position:absolute;margin-left:181pt;margin-top:12.2pt;width:7.3pt;height:3.1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">
                <v:imagedata r:id="rId6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01AFD9B9" wp14:editId="08C74FBE">
                <wp:simplePos x="0" y="0"/>
                <wp:positionH relativeFrom="column">
                  <wp:posOffset>2159308</wp:posOffset>
                </wp:positionH>
                <wp:positionV relativeFrom="paragraph">
                  <wp:posOffset>195444</wp:posOffset>
                </wp:positionV>
                <wp:extent cx="68040" cy="9000"/>
                <wp:effectExtent l="38100" t="57150" r="46355" b="67310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68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2" o:spid="_x0000_s1026" type="#_x0000_t75" style="position:absolute;margin-left:168.7pt;margin-top:14.05pt;width:7.25pt;height:3.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">
                <v:imagedata r:id="rId6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02B0FEC8" wp14:editId="360AA644">
                <wp:simplePos x="0" y="0"/>
                <wp:positionH relativeFrom="column">
                  <wp:posOffset>2141308</wp:posOffset>
                </wp:positionH>
                <wp:positionV relativeFrom="paragraph">
                  <wp:posOffset>168084</wp:posOffset>
                </wp:positionV>
                <wp:extent cx="58680" cy="11160"/>
                <wp:effectExtent l="38100" t="57150" r="36830" b="65405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58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1" o:spid="_x0000_s1026" type="#_x0000_t75" style="position:absolute;margin-left:167.55pt;margin-top:12pt;width:6.35pt;height:3.5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">
                <v:imagedata r:id="rId6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70C6B5F3" wp14:editId="22A6B579">
                <wp:simplePos x="0" y="0"/>
                <wp:positionH relativeFrom="column">
                  <wp:posOffset>1980388</wp:posOffset>
                </wp:positionH>
                <wp:positionV relativeFrom="paragraph">
                  <wp:posOffset>146124</wp:posOffset>
                </wp:positionV>
                <wp:extent cx="90360" cy="104760"/>
                <wp:effectExtent l="57150" t="57150" r="24130" b="86360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9036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0" o:spid="_x0000_s1026" type="#_x0000_t75" style="position:absolute;margin-left:154.4pt;margin-top:10pt;width:9.15pt;height:11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">
                <v:imagedata r:id="rId6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4CB477B2" wp14:editId="40D5B4A6">
                <wp:simplePos x="0" y="0"/>
                <wp:positionH relativeFrom="column">
                  <wp:posOffset>5872348</wp:posOffset>
                </wp:positionH>
                <wp:positionV relativeFrom="paragraph">
                  <wp:posOffset>86004</wp:posOffset>
                </wp:positionV>
                <wp:extent cx="277560" cy="134280"/>
                <wp:effectExtent l="57150" t="57150" r="27305" b="56515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2775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" o:spid="_x0000_s1026" type="#_x0000_t75" style="position:absolute;margin-left:460.95pt;margin-top:5.1pt;width:24.95pt;height:13.1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">
                <v:imagedata r:id="rId6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5276FAA1" wp14:editId="18A162EC">
                <wp:simplePos x="0" y="0"/>
                <wp:positionH relativeFrom="column">
                  <wp:posOffset>5688748</wp:posOffset>
                </wp:positionH>
                <wp:positionV relativeFrom="paragraph">
                  <wp:posOffset>120924</wp:posOffset>
                </wp:positionV>
                <wp:extent cx="164520" cy="106920"/>
                <wp:effectExtent l="57150" t="38100" r="64135" b="6477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164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" o:spid="_x0000_s1026" type="#_x0000_t75" style="position:absolute;margin-left:446.3pt;margin-top:8.35pt;width:15.1pt;height:11.2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">
                <v:imagedata r:id="rId6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2F4852E0" wp14:editId="1620F96D">
                <wp:simplePos x="0" y="0"/>
                <wp:positionH relativeFrom="column">
                  <wp:posOffset>5603428</wp:posOffset>
                </wp:positionH>
                <wp:positionV relativeFrom="paragraph">
                  <wp:posOffset>158364</wp:posOffset>
                </wp:positionV>
                <wp:extent cx="75240" cy="9360"/>
                <wp:effectExtent l="57150" t="38100" r="58420" b="67310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" o:spid="_x0000_s1026" type="#_x0000_t75" style="position:absolute;margin-left:439.8pt;margin-top:11.4pt;width:7.9pt;height:3.3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">
                <v:imagedata r:id="rId6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3ECE2F70" wp14:editId="066D7343">
                <wp:simplePos x="0" y="0"/>
                <wp:positionH relativeFrom="column">
                  <wp:posOffset>5613508</wp:posOffset>
                </wp:positionH>
                <wp:positionV relativeFrom="paragraph">
                  <wp:posOffset>20124</wp:posOffset>
                </wp:positionV>
                <wp:extent cx="88920" cy="189720"/>
                <wp:effectExtent l="57150" t="57150" r="63500" b="77470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889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" o:spid="_x0000_s1026" type="#_x0000_t75" style="position:absolute;margin-left:440.35pt;margin-top:-.05pt;width:10.05pt;height:17.8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">
                <v:imagedata r:id="rId6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683CCFF8" wp14:editId="1573FC2D">
                <wp:simplePos x="0" y="0"/>
                <wp:positionH relativeFrom="column">
                  <wp:posOffset>5472028</wp:posOffset>
                </wp:positionH>
                <wp:positionV relativeFrom="paragraph">
                  <wp:posOffset>70524</wp:posOffset>
                </wp:positionV>
                <wp:extent cx="21600" cy="161280"/>
                <wp:effectExtent l="38100" t="38100" r="73660" b="48895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216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" o:spid="_x0000_s1026" type="#_x0000_t75" style="position:absolute;margin-left:429.3pt;margin-top:4.25pt;width:4.8pt;height:14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">
                <v:imagedata r:id="rId6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5BD46FA7" wp14:editId="60BE9D1C">
                <wp:simplePos x="0" y="0"/>
                <wp:positionH relativeFrom="column">
                  <wp:posOffset>5304628</wp:posOffset>
                </wp:positionH>
                <wp:positionV relativeFrom="paragraph">
                  <wp:posOffset>92484</wp:posOffset>
                </wp:positionV>
                <wp:extent cx="159480" cy="126720"/>
                <wp:effectExtent l="57150" t="57150" r="0" b="83185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1594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" o:spid="_x0000_s1026" type="#_x0000_t75" style="position:absolute;margin-left:416.05pt;margin-top:5.65pt;width:14.75pt;height:13.3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">
                <v:imagedata r:id="rId6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427C9FBF" wp14:editId="7E121121">
                <wp:simplePos x="0" y="0"/>
                <wp:positionH relativeFrom="column">
                  <wp:posOffset>5210308</wp:posOffset>
                </wp:positionH>
                <wp:positionV relativeFrom="paragraph">
                  <wp:posOffset>95724</wp:posOffset>
                </wp:positionV>
                <wp:extent cx="94680" cy="118440"/>
                <wp:effectExtent l="57150" t="57150" r="38735" b="7239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946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408.75pt;margin-top:6.15pt;width:9.6pt;height:12.4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">
                <v:imagedata r:id="rId64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21949926" wp14:editId="7A6C866B">
                <wp:simplePos x="0" y="0"/>
                <wp:positionH relativeFrom="column">
                  <wp:posOffset>4831228</wp:posOffset>
                </wp:positionH>
                <wp:positionV relativeFrom="paragraph">
                  <wp:posOffset>115164</wp:posOffset>
                </wp:positionV>
                <wp:extent cx="373680" cy="120240"/>
                <wp:effectExtent l="57150" t="57150" r="45720" b="70485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373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" o:spid="_x0000_s1026" type="#_x0000_t75" style="position:absolute;margin-left:378.8pt;margin-top:7.4pt;width:31.5pt;height:12.7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">
                <v:imagedata r:id="rId6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080868EA" wp14:editId="154906C6">
                <wp:simplePos x="0" y="0"/>
                <wp:positionH relativeFrom="column">
                  <wp:posOffset>4703788</wp:posOffset>
                </wp:positionH>
                <wp:positionV relativeFrom="paragraph">
                  <wp:posOffset>120204</wp:posOffset>
                </wp:positionV>
                <wp:extent cx="115560" cy="237960"/>
                <wp:effectExtent l="57150" t="57150" r="18415" b="8636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11556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" o:spid="_x0000_s1026" type="#_x0000_t75" style="position:absolute;margin-left:368.85pt;margin-top:7.9pt;width:12.35pt;height:21.9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">
                <v:imagedata r:id="rId6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3FF5D964" wp14:editId="2AB5C7F2">
                <wp:simplePos x="0" y="0"/>
                <wp:positionH relativeFrom="column">
                  <wp:posOffset>4422628</wp:posOffset>
                </wp:positionH>
                <wp:positionV relativeFrom="paragraph">
                  <wp:posOffset>77724</wp:posOffset>
                </wp:positionV>
                <wp:extent cx="18720" cy="5040"/>
                <wp:effectExtent l="38100" t="38100" r="38735" b="3365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18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" o:spid="_x0000_s1026" type="#_x0000_t75" style="position:absolute;margin-left:347.35pt;margin-top:5.25pt;width:3.05pt;height:2.0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">
                <v:imagedata r:id="rId6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0F9AE74F" wp14:editId="13652D36">
                <wp:simplePos x="0" y="0"/>
                <wp:positionH relativeFrom="column">
                  <wp:posOffset>4502188</wp:posOffset>
                </wp:positionH>
                <wp:positionV relativeFrom="paragraph">
                  <wp:posOffset>138564</wp:posOffset>
                </wp:positionV>
                <wp:extent cx="119880" cy="93600"/>
                <wp:effectExtent l="57150" t="57150" r="71120" b="5905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1198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" o:spid="_x0000_s1026" type="#_x0000_t75" style="position:absolute;margin-left:353.45pt;margin-top:9.25pt;width:12.2pt;height:9.9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">
                <v:imagedata r:id="rId6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5A6DA8F0" wp14:editId="5D722EA7">
                <wp:simplePos x="0" y="0"/>
                <wp:positionH relativeFrom="column">
                  <wp:posOffset>4467988</wp:posOffset>
                </wp:positionH>
                <wp:positionV relativeFrom="paragraph">
                  <wp:posOffset>141084</wp:posOffset>
                </wp:positionV>
                <wp:extent cx="7920" cy="83160"/>
                <wp:effectExtent l="57150" t="38100" r="68580" b="5080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79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2" o:spid="_x0000_s1026" type="#_x0000_t75" style="position:absolute;margin-left:350.3pt;margin-top:10.4pt;width:3.45pt;height:8.6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">
                <v:imagedata r:id="rId6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37FD29E9" wp14:editId="6F57FB9C">
                <wp:simplePos x="0" y="0"/>
                <wp:positionH relativeFrom="column">
                  <wp:posOffset>4283308</wp:posOffset>
                </wp:positionH>
                <wp:positionV relativeFrom="paragraph">
                  <wp:posOffset>156924</wp:posOffset>
                </wp:positionV>
                <wp:extent cx="104040" cy="9000"/>
                <wp:effectExtent l="38100" t="38100" r="48895" b="6731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1040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" o:spid="_x0000_s1026" type="#_x0000_t75" style="position:absolute;margin-left:335.95pt;margin-top:11.35pt;width:10.1pt;height:3.2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">
                <v:imagedata r:id="rId6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783B6EA4" wp14:editId="3D66611C">
                <wp:simplePos x="0" y="0"/>
                <wp:positionH relativeFrom="column">
                  <wp:posOffset>4302388</wp:posOffset>
                </wp:positionH>
                <wp:positionV relativeFrom="paragraph">
                  <wp:posOffset>53964</wp:posOffset>
                </wp:positionV>
                <wp:extent cx="23040" cy="160920"/>
                <wp:effectExtent l="38100" t="57150" r="72390" b="6794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23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" o:spid="_x0000_s1026" type="#_x0000_t75" style="position:absolute;margin-left:337.6pt;margin-top:3.05pt;width:4.55pt;height:1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">
                <v:imagedata r:id="rId6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2809F5D1" wp14:editId="130A1C61">
                <wp:simplePos x="0" y="0"/>
                <wp:positionH relativeFrom="column">
                  <wp:posOffset>4224268</wp:posOffset>
                </wp:positionH>
                <wp:positionV relativeFrom="paragraph">
                  <wp:posOffset>69444</wp:posOffset>
                </wp:positionV>
                <wp:extent cx="6120" cy="7560"/>
                <wp:effectExtent l="38100" t="38100" r="32385" b="31115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61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331.6pt;margin-top:4.45pt;width:2.2pt;height:2.0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">
                <v:imagedata r:id="rId6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4922C7A6" wp14:editId="5B2E3014">
                <wp:simplePos x="0" y="0"/>
                <wp:positionH relativeFrom="column">
                  <wp:posOffset>4230388</wp:posOffset>
                </wp:positionH>
                <wp:positionV relativeFrom="paragraph">
                  <wp:posOffset>145404</wp:posOffset>
                </wp:positionV>
                <wp:extent cx="20880" cy="87840"/>
                <wp:effectExtent l="38100" t="57150" r="74930" b="64770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20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331.65pt;margin-top:9.95pt;width:4.35pt;height:9.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">
                <v:imagedata r:id="rId6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1B93F688" wp14:editId="366D9A44">
                <wp:simplePos x="0" y="0"/>
                <wp:positionH relativeFrom="column">
                  <wp:posOffset>4032388</wp:posOffset>
                </wp:positionH>
                <wp:positionV relativeFrom="paragraph">
                  <wp:posOffset>166644</wp:posOffset>
                </wp:positionV>
                <wp:extent cx="128520" cy="6840"/>
                <wp:effectExtent l="38100" t="57150" r="43180" b="6985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128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316.15pt;margin-top:11.85pt;width:11.95pt;height:3.5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">
                <v:imagedata r:id="rId6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4F5E7246" wp14:editId="66D87D23">
                <wp:simplePos x="0" y="0"/>
                <wp:positionH relativeFrom="column">
                  <wp:posOffset>4060108</wp:posOffset>
                </wp:positionH>
                <wp:positionV relativeFrom="paragraph">
                  <wp:posOffset>66924</wp:posOffset>
                </wp:positionV>
                <wp:extent cx="34200" cy="165600"/>
                <wp:effectExtent l="38100" t="57150" r="61595" b="6350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3420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" o:spid="_x0000_s1026" type="#_x0000_t75" style="position:absolute;margin-left:318.7pt;margin-top:3.95pt;width:5.4pt;height:15.75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">
                <v:imagedata r:id="rId6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1206F381" wp14:editId="58A78D5B">
                <wp:simplePos x="0" y="0"/>
                <wp:positionH relativeFrom="column">
                  <wp:posOffset>3888388</wp:posOffset>
                </wp:positionH>
                <wp:positionV relativeFrom="paragraph">
                  <wp:posOffset>131724</wp:posOffset>
                </wp:positionV>
                <wp:extent cx="136080" cy="96480"/>
                <wp:effectExtent l="57150" t="38100" r="54610" b="75565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136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304.75pt;margin-top:9.1pt;width:12.75pt;height:10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">
                <v:imagedata r:id="rId6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349C0A6E" wp14:editId="29F90066">
                <wp:simplePos x="0" y="0"/>
                <wp:positionH relativeFrom="column">
                  <wp:posOffset>3756628</wp:posOffset>
                </wp:positionH>
                <wp:positionV relativeFrom="paragraph">
                  <wp:posOffset>106164</wp:posOffset>
                </wp:positionV>
                <wp:extent cx="107640" cy="172440"/>
                <wp:effectExtent l="38100" t="57150" r="45085" b="75565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1076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295.1pt;margin-top:6.75pt;width:10.8pt;height:16.8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">
                <v:imagedata r:id="rId669" o:title=""/>
              </v:shape>
            </w:pict>
          </mc:Fallback>
        </mc:AlternateContent>
      </w:r>
      <w:r w:rsidR="00AE7377">
        <w:rPr>
          <w:rFonts w:ascii="Calibri" w:hAnsi="Calibri"/>
        </w:rPr>
        <w:tab/>
        <w:t xml:space="preserve">(a) </w:t>
      </w:r>
      <w:r w:rsidR="00524CD9" w:rsidRPr="00524CD9">
        <w:rPr>
          <w:position w:val="-6"/>
        </w:rPr>
        <w:object w:dxaOrig="1200" w:dyaOrig="320" w14:anchorId="3C48776D">
          <v:shape id="_x0000_i1030" type="#_x0000_t75" style="width:60.2pt;height:16.1pt" o:ole="" fillcolor="window">
            <v:imagedata r:id="rId670" o:title=""/>
          </v:shape>
          <o:OLEObject Type="Embed" ProgID="Equation.DSMT4" ShapeID="_x0000_i1030" DrawAspect="Content" ObjectID="_1419659872" r:id="rId671"/>
        </w:object>
      </w:r>
      <w:r w:rsidR="000738A9" w:rsidRPr="000738A9">
        <w:t xml:space="preserve"> </w:t>
      </w:r>
      <w:r w:rsidR="000738A9">
        <w:tab/>
      </w:r>
      <w:r w:rsidR="000738A9">
        <w:tab/>
      </w:r>
      <w:r w:rsidR="000738A9">
        <w:tab/>
      </w:r>
      <w:r w:rsidR="000738A9">
        <w:tab/>
        <w:t>STEP 1: _______________________________________</w:t>
      </w:r>
    </w:p>
    <w:p w14:paraId="36879F0B" w14:textId="10FCBCB5" w:rsidR="000738A9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4AE036E8" wp14:editId="78C7EFD3">
                <wp:simplePos x="0" y="0"/>
                <wp:positionH relativeFrom="column">
                  <wp:posOffset>1658548</wp:posOffset>
                </wp:positionH>
                <wp:positionV relativeFrom="paragraph">
                  <wp:posOffset>229584</wp:posOffset>
                </wp:positionV>
                <wp:extent cx="7920" cy="25200"/>
                <wp:effectExtent l="114300" t="190500" r="144780" b="203835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79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3" o:spid="_x0000_s1026" type="#_x0000_t75" style="position:absolute;margin-left:124.85pt;margin-top:5.7pt;width:12.85pt;height:26.1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">
                <v:imagedata r:id="rId6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 wp14:anchorId="4CCE6D6A" wp14:editId="12F36FDC">
                <wp:simplePos x="0" y="0"/>
                <wp:positionH relativeFrom="column">
                  <wp:posOffset>1072108</wp:posOffset>
                </wp:positionH>
                <wp:positionV relativeFrom="paragraph">
                  <wp:posOffset>202944</wp:posOffset>
                </wp:positionV>
                <wp:extent cx="23400" cy="33480"/>
                <wp:effectExtent l="114300" t="171450" r="129540" b="214630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234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7" o:spid="_x0000_s1026" type="#_x0000_t75" style="position:absolute;margin-left:78.5pt;margin-top:4.55pt;width:13.85pt;height:26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">
                <v:imagedata r:id="rId6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0149242C" wp14:editId="14C49183">
                <wp:simplePos x="0" y="0"/>
                <wp:positionH relativeFrom="column">
                  <wp:posOffset>315748</wp:posOffset>
                </wp:positionH>
                <wp:positionV relativeFrom="paragraph">
                  <wp:posOffset>139584</wp:posOffset>
                </wp:positionV>
                <wp:extent cx="102240" cy="193320"/>
                <wp:effectExtent l="95250" t="133350" r="107315" b="168910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10224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61" o:spid="_x0000_s1026" type="#_x0000_t75" style="position:absolute;margin-left:20.05pt;margin-top:3.55pt;width:17.55pt;height:31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">
                <v:imagedata r:id="rId6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348841A8" wp14:editId="597F90B1">
                <wp:simplePos x="0" y="0"/>
                <wp:positionH relativeFrom="column">
                  <wp:posOffset>2124028</wp:posOffset>
                </wp:positionH>
                <wp:positionV relativeFrom="paragraph">
                  <wp:posOffset>130584</wp:posOffset>
                </wp:positionV>
                <wp:extent cx="168840" cy="185760"/>
                <wp:effectExtent l="57150" t="38100" r="22225" b="62230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1688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" o:spid="_x0000_s1026" type="#_x0000_t75" style="position:absolute;margin-left:165.6pt;margin-top:9.6pt;width:16.65pt;height:17.0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">
                <v:imagedata r:id="rId6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 wp14:anchorId="5238D64C" wp14:editId="03088D5D">
                <wp:simplePos x="0" y="0"/>
                <wp:positionH relativeFrom="column">
                  <wp:posOffset>1826308</wp:posOffset>
                </wp:positionH>
                <wp:positionV relativeFrom="paragraph">
                  <wp:posOffset>200064</wp:posOffset>
                </wp:positionV>
                <wp:extent cx="113760" cy="11160"/>
                <wp:effectExtent l="38100" t="57150" r="57785" b="65405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113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" o:spid="_x0000_s1026" type="#_x0000_t75" style="position:absolute;margin-left:142.6pt;margin-top:14.45pt;width:11.1pt;height:3.9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">
                <v:imagedata r:id="rId6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 wp14:anchorId="412A416D" wp14:editId="6F193D61">
                <wp:simplePos x="0" y="0"/>
                <wp:positionH relativeFrom="column">
                  <wp:posOffset>1598428</wp:posOffset>
                </wp:positionH>
                <wp:positionV relativeFrom="paragraph">
                  <wp:posOffset>147144</wp:posOffset>
                </wp:positionV>
                <wp:extent cx="129600" cy="184680"/>
                <wp:effectExtent l="57150" t="57150" r="22860" b="8255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12960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" o:spid="_x0000_s1026" type="#_x0000_t75" style="position:absolute;margin-left:124.25pt;margin-top:9.95pt;width:13.45pt;height:17.9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">
                <v:imagedata r:id="rId6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 wp14:anchorId="79298947" wp14:editId="257D2553">
                <wp:simplePos x="0" y="0"/>
                <wp:positionH relativeFrom="column">
                  <wp:posOffset>1405468</wp:posOffset>
                </wp:positionH>
                <wp:positionV relativeFrom="paragraph">
                  <wp:posOffset>235344</wp:posOffset>
                </wp:positionV>
                <wp:extent cx="105480" cy="7560"/>
                <wp:effectExtent l="57150" t="57150" r="46990" b="69215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1054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" o:spid="_x0000_s1026" type="#_x0000_t75" style="position:absolute;margin-left:109.25pt;margin-top:17.25pt;width:10.3pt;height:3.55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">
                <v:imagedata r:id="rId6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 wp14:anchorId="41DE1724" wp14:editId="0F336EAD">
                <wp:simplePos x="0" y="0"/>
                <wp:positionH relativeFrom="column">
                  <wp:posOffset>1117828</wp:posOffset>
                </wp:positionH>
                <wp:positionV relativeFrom="paragraph">
                  <wp:posOffset>119784</wp:posOffset>
                </wp:positionV>
                <wp:extent cx="14760" cy="209880"/>
                <wp:effectExtent l="57150" t="57150" r="61595" b="7620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476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" o:spid="_x0000_s1026" type="#_x0000_t75" style="position:absolute;margin-left:86.35pt;margin-top:8.05pt;width:3.7pt;height:19.6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">
                <v:imagedata r:id="rId6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 wp14:anchorId="25AB9CAB" wp14:editId="2CDA118E">
                <wp:simplePos x="0" y="0"/>
                <wp:positionH relativeFrom="column">
                  <wp:posOffset>1027468</wp:posOffset>
                </wp:positionH>
                <wp:positionV relativeFrom="paragraph">
                  <wp:posOffset>151824</wp:posOffset>
                </wp:positionV>
                <wp:extent cx="106200" cy="75240"/>
                <wp:effectExtent l="57150" t="57150" r="65405" b="77470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06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" o:spid="_x0000_s1026" type="#_x0000_t75" style="position:absolute;margin-left:79.3pt;margin-top:10.5pt;width:10.7pt;height:8.9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">
                <v:imagedata r:id="rId6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 wp14:anchorId="74737415" wp14:editId="310B1B26">
                <wp:simplePos x="0" y="0"/>
                <wp:positionH relativeFrom="column">
                  <wp:posOffset>653068</wp:posOffset>
                </wp:positionH>
                <wp:positionV relativeFrom="paragraph">
                  <wp:posOffset>108984</wp:posOffset>
                </wp:positionV>
                <wp:extent cx="130680" cy="86760"/>
                <wp:effectExtent l="57150" t="57150" r="3175" b="85090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30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" o:spid="_x0000_s1026" type="#_x0000_t75" style="position:absolute;margin-left:50pt;margin-top:7pt;width:12.4pt;height:10.1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">
                <v:imagedata r:id="rId6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 wp14:anchorId="16D6BA88" wp14:editId="739FEF76">
                <wp:simplePos x="0" y="0"/>
                <wp:positionH relativeFrom="column">
                  <wp:posOffset>411508</wp:posOffset>
                </wp:positionH>
                <wp:positionV relativeFrom="paragraph">
                  <wp:posOffset>95664</wp:posOffset>
                </wp:positionV>
                <wp:extent cx="12600" cy="246600"/>
                <wp:effectExtent l="38100" t="57150" r="64135" b="77470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26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" o:spid="_x0000_s1026" type="#_x0000_t75" style="position:absolute;margin-left:30.8pt;margin-top:6.15pt;width:3.8pt;height:22.4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">
                <v:imagedata r:id="rId6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 wp14:anchorId="2B88C724" wp14:editId="464DA5AE">
                <wp:simplePos x="0" y="0"/>
                <wp:positionH relativeFrom="column">
                  <wp:posOffset>324388</wp:posOffset>
                </wp:positionH>
                <wp:positionV relativeFrom="paragraph">
                  <wp:posOffset>119784</wp:posOffset>
                </wp:positionV>
                <wp:extent cx="103680" cy="80640"/>
                <wp:effectExtent l="57150" t="57150" r="48895" b="72390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1036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" o:spid="_x0000_s1026" type="#_x0000_t75" style="position:absolute;margin-left:23.9pt;margin-top:7.95pt;width:10.6pt;height:9.5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">
                <v:imagedata r:id="rId6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 wp14:anchorId="67D77F7A" wp14:editId="1D85D933">
                <wp:simplePos x="0" y="0"/>
                <wp:positionH relativeFrom="column">
                  <wp:posOffset>5410468</wp:posOffset>
                </wp:positionH>
                <wp:positionV relativeFrom="paragraph">
                  <wp:posOffset>57504</wp:posOffset>
                </wp:positionV>
                <wp:extent cx="167400" cy="156960"/>
                <wp:effectExtent l="57150" t="57150" r="4445" b="7175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6740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" o:spid="_x0000_s1026" type="#_x0000_t75" style="position:absolute;margin-left:424.35pt;margin-top:3pt;width:16.5pt;height:15.55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">
                <v:imagedata r:id="rId6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 wp14:anchorId="18467218" wp14:editId="76EFC093">
                <wp:simplePos x="0" y="0"/>
                <wp:positionH relativeFrom="column">
                  <wp:posOffset>5220028</wp:posOffset>
                </wp:positionH>
                <wp:positionV relativeFrom="paragraph">
                  <wp:posOffset>107544</wp:posOffset>
                </wp:positionV>
                <wp:extent cx="128520" cy="27720"/>
                <wp:effectExtent l="57150" t="38100" r="43180" b="4889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128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" o:spid="_x0000_s1026" type="#_x0000_t75" style="position:absolute;margin-left:409.5pt;margin-top:7.9pt;width:12.3pt;height:4.4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">
                <v:imagedata r:id="rId6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05C8748E" wp14:editId="6EEDDB38">
                <wp:simplePos x="0" y="0"/>
                <wp:positionH relativeFrom="column">
                  <wp:posOffset>5203468</wp:posOffset>
                </wp:positionH>
                <wp:positionV relativeFrom="paragraph">
                  <wp:posOffset>95304</wp:posOffset>
                </wp:positionV>
                <wp:extent cx="110160" cy="10080"/>
                <wp:effectExtent l="38100" t="57150" r="42545" b="6667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110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" o:spid="_x0000_s1026" type="#_x0000_t75" style="position:absolute;margin-left:408.9pt;margin-top:5.8pt;width:10.5pt;height:3.95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">
                <v:imagedata r:id="rId7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2D609BBC" wp14:editId="6A379BC3">
                <wp:simplePos x="0" y="0"/>
                <wp:positionH relativeFrom="column">
                  <wp:posOffset>4995388</wp:posOffset>
                </wp:positionH>
                <wp:positionV relativeFrom="paragraph">
                  <wp:posOffset>71904</wp:posOffset>
                </wp:positionV>
                <wp:extent cx="115200" cy="123480"/>
                <wp:effectExtent l="57150" t="57150" r="18415" b="8636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115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" o:spid="_x0000_s1026" type="#_x0000_t75" style="position:absolute;margin-left:391.7pt;margin-top:4.05pt;width:11.4pt;height:13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">
                <v:imagedata r:id="rId7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16F6ABF5" wp14:editId="6E518EA1">
                <wp:simplePos x="0" y="0"/>
                <wp:positionH relativeFrom="column">
                  <wp:posOffset>4822948</wp:posOffset>
                </wp:positionH>
                <wp:positionV relativeFrom="paragraph">
                  <wp:posOffset>103944</wp:posOffset>
                </wp:positionV>
                <wp:extent cx="140400" cy="8640"/>
                <wp:effectExtent l="38100" t="57150" r="31115" b="6794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40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" o:spid="_x0000_s1026" type="#_x0000_t75" style="position:absolute;margin-left:378.8pt;margin-top:6.9pt;width:12.6pt;height:3.6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">
                <v:imagedata r:id="rId7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5AC4266D" wp14:editId="22EB3C0C">
                <wp:simplePos x="0" y="0"/>
                <wp:positionH relativeFrom="column">
                  <wp:posOffset>4868668</wp:posOffset>
                </wp:positionH>
                <wp:positionV relativeFrom="paragraph">
                  <wp:posOffset>62184</wp:posOffset>
                </wp:positionV>
                <wp:extent cx="15840" cy="114840"/>
                <wp:effectExtent l="57150" t="38100" r="80010" b="7620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15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" o:spid="_x0000_s1026" type="#_x0000_t75" style="position:absolute;margin-left:381.9pt;margin-top:3.8pt;width:4.4pt;height:11.7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">
                <v:imagedata r:id="rId7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61D9E5E9" wp14:editId="106BCF10">
                <wp:simplePos x="0" y="0"/>
                <wp:positionH relativeFrom="column">
                  <wp:posOffset>4650868</wp:posOffset>
                </wp:positionH>
                <wp:positionV relativeFrom="paragraph">
                  <wp:posOffset>91344</wp:posOffset>
                </wp:positionV>
                <wp:extent cx="84240" cy="99720"/>
                <wp:effectExtent l="57150" t="38100" r="49530" b="52705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842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" o:spid="_x0000_s1026" type="#_x0000_t75" style="position:absolute;margin-left:365.05pt;margin-top:6.05pt;width:8.8pt;height:10.2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">
                <v:imagedata r:id="rId7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31447B76" wp14:editId="3D10599E">
                <wp:simplePos x="0" y="0"/>
                <wp:positionH relativeFrom="column">
                  <wp:posOffset>4650148</wp:posOffset>
                </wp:positionH>
                <wp:positionV relativeFrom="paragraph">
                  <wp:posOffset>88824</wp:posOffset>
                </wp:positionV>
                <wp:extent cx="73080" cy="105840"/>
                <wp:effectExtent l="38100" t="57150" r="60325" b="66040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73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" o:spid="_x0000_s1026" type="#_x0000_t75" style="position:absolute;margin-left:365.25pt;margin-top:5.45pt;width:8.2pt;height:10.8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">
                <v:imagedata r:id="rId7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506F0360" wp14:editId="7A1432C5">
                <wp:simplePos x="0" y="0"/>
                <wp:positionH relativeFrom="column">
                  <wp:posOffset>4469428</wp:posOffset>
                </wp:positionH>
                <wp:positionV relativeFrom="paragraph">
                  <wp:posOffset>62544</wp:posOffset>
                </wp:positionV>
                <wp:extent cx="129960" cy="154440"/>
                <wp:effectExtent l="38100" t="57150" r="60960" b="7429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29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" o:spid="_x0000_s1026" type="#_x0000_t75" style="position:absolute;margin-left:350.35pt;margin-top:3.45pt;width:13.45pt;height:15.3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">
                <v:imagedata r:id="rId7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0977B9D0" wp14:editId="07D0DBA2">
                <wp:simplePos x="0" y="0"/>
                <wp:positionH relativeFrom="column">
                  <wp:posOffset>4339828</wp:posOffset>
                </wp:positionH>
                <wp:positionV relativeFrom="paragraph">
                  <wp:posOffset>145704</wp:posOffset>
                </wp:positionV>
                <wp:extent cx="92880" cy="10080"/>
                <wp:effectExtent l="38100" t="57150" r="21590" b="6667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92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340.4pt;margin-top:10pt;width:9.2pt;height:4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">
                <v:imagedata r:id="rId7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11B97533" wp14:editId="21D9A259">
                <wp:simplePos x="0" y="0"/>
                <wp:positionH relativeFrom="column">
                  <wp:posOffset>4359988</wp:posOffset>
                </wp:positionH>
                <wp:positionV relativeFrom="paragraph">
                  <wp:posOffset>78744</wp:posOffset>
                </wp:positionV>
                <wp:extent cx="28080" cy="116280"/>
                <wp:effectExtent l="57150" t="38100" r="67310" b="5524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2808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341.85pt;margin-top:5.45pt;width:5.15pt;height:11.0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">
                <v:imagedata r:id="rId7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621F23A3" wp14:editId="2D042F98">
                <wp:simplePos x="0" y="0"/>
                <wp:positionH relativeFrom="column">
                  <wp:posOffset>4169188</wp:posOffset>
                </wp:positionH>
                <wp:positionV relativeFrom="paragraph">
                  <wp:posOffset>27624</wp:posOffset>
                </wp:positionV>
                <wp:extent cx="131040" cy="75240"/>
                <wp:effectExtent l="19050" t="57150" r="21590" b="77470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310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327.65pt;margin-top:.65pt;width:11.4pt;height:9.1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">
                <v:imagedata r:id="rId7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3D237AAE" wp14:editId="78DD6CDD">
                <wp:simplePos x="0" y="0"/>
                <wp:positionH relativeFrom="column">
                  <wp:posOffset>4013668</wp:posOffset>
                </wp:positionH>
                <wp:positionV relativeFrom="paragraph">
                  <wp:posOffset>105384</wp:posOffset>
                </wp:positionV>
                <wp:extent cx="108000" cy="85320"/>
                <wp:effectExtent l="38100" t="38100" r="44450" b="6731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080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315pt;margin-top:7.2pt;width:10.1pt;height:9.1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">
                <v:imagedata r:id="rId7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E0600CD" wp14:editId="1D5CAC40">
                <wp:simplePos x="0" y="0"/>
                <wp:positionH relativeFrom="column">
                  <wp:posOffset>4021228</wp:posOffset>
                </wp:positionH>
                <wp:positionV relativeFrom="paragraph">
                  <wp:posOffset>79824</wp:posOffset>
                </wp:positionV>
                <wp:extent cx="72720" cy="110160"/>
                <wp:effectExtent l="57150" t="57150" r="60960" b="61595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727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315.7pt;margin-top:4.8pt;width:8.25pt;height:11.1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">
                <v:imagedata r:id="rId7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4078924B" wp14:editId="7C946709">
                <wp:simplePos x="0" y="0"/>
                <wp:positionH relativeFrom="column">
                  <wp:posOffset>3856708</wp:posOffset>
                </wp:positionH>
                <wp:positionV relativeFrom="paragraph">
                  <wp:posOffset>96024</wp:posOffset>
                </wp:positionV>
                <wp:extent cx="142200" cy="118440"/>
                <wp:effectExtent l="57150" t="57150" r="48895" b="72390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1422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" o:spid="_x0000_s1026" type="#_x0000_t75" style="position:absolute;margin-left:302.1pt;margin-top:6.1pt;width:13.4pt;height:12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">
                <v:imagedata r:id="rId725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 xml:space="preserve"> </w:t>
      </w:r>
      <w:r w:rsidR="000738A9">
        <w:tab/>
        <w:t xml:space="preserve"> _______________________________________</w:t>
      </w:r>
    </w:p>
    <w:p w14:paraId="0BED337A" w14:textId="591CC922" w:rsidR="000738A9" w:rsidRPr="005C3ED3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405D15B0" wp14:editId="00D2DA16">
                <wp:simplePos x="0" y="0"/>
                <wp:positionH relativeFrom="column">
                  <wp:posOffset>1440028</wp:posOffset>
                </wp:positionH>
                <wp:positionV relativeFrom="paragraph">
                  <wp:posOffset>-3366</wp:posOffset>
                </wp:positionV>
                <wp:extent cx="183960" cy="12960"/>
                <wp:effectExtent l="76200" t="171450" r="121285" b="196850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183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4" o:spid="_x0000_s1026" type="#_x0000_t75" style="position:absolute;margin-left:109.2pt;margin-top:-11.6pt;width:24.4pt;height:23.3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">
                <v:imagedata r:id="rId7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731A6011" wp14:editId="026B4980">
                <wp:simplePos x="0" y="0"/>
                <wp:positionH relativeFrom="column">
                  <wp:posOffset>5151988</wp:posOffset>
                </wp:positionH>
                <wp:positionV relativeFrom="paragraph">
                  <wp:posOffset>76194</wp:posOffset>
                </wp:positionV>
                <wp:extent cx="155880" cy="136440"/>
                <wp:effectExtent l="57150" t="57150" r="34925" b="73660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558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7" o:spid="_x0000_s1026" type="#_x0000_t75" style="position:absolute;margin-left:404pt;margin-top:4.55pt;width:14.85pt;height:13.9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">
                <v:imagedata r:id="rId7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 wp14:anchorId="161B1537" wp14:editId="72909C9C">
                <wp:simplePos x="0" y="0"/>
                <wp:positionH relativeFrom="column">
                  <wp:posOffset>5029948</wp:posOffset>
                </wp:positionH>
                <wp:positionV relativeFrom="paragraph">
                  <wp:posOffset>175194</wp:posOffset>
                </wp:positionV>
                <wp:extent cx="60480" cy="124200"/>
                <wp:effectExtent l="38100" t="38100" r="53975" b="4762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604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6" o:spid="_x0000_s1026" type="#_x0000_t75" style="position:absolute;margin-left:395.4pt;margin-top:13.05pt;width:7.05pt;height:11.7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">
                <v:imagedata r:id="rId7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101A06CF" wp14:editId="281DD11C">
                <wp:simplePos x="0" y="0"/>
                <wp:positionH relativeFrom="column">
                  <wp:posOffset>4877308</wp:posOffset>
                </wp:positionH>
                <wp:positionV relativeFrom="paragraph">
                  <wp:posOffset>44874</wp:posOffset>
                </wp:positionV>
                <wp:extent cx="127800" cy="185040"/>
                <wp:effectExtent l="57150" t="57150" r="43815" b="8191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12780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5" o:spid="_x0000_s1026" type="#_x0000_t75" style="position:absolute;margin-left:382.7pt;margin-top:2.15pt;width:13.05pt;height:17.6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">
                <v:imagedata r:id="rId7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566586CB" wp14:editId="2347A2D9">
                <wp:simplePos x="0" y="0"/>
                <wp:positionH relativeFrom="column">
                  <wp:posOffset>4762108</wp:posOffset>
                </wp:positionH>
                <wp:positionV relativeFrom="paragraph">
                  <wp:posOffset>193194</wp:posOffset>
                </wp:positionV>
                <wp:extent cx="66600" cy="119160"/>
                <wp:effectExtent l="38100" t="38100" r="48260" b="5270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66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4" o:spid="_x0000_s1026" type="#_x0000_t75" style="position:absolute;margin-left:374.35pt;margin-top:14.4pt;width:7.55pt;height:11.4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">
                <v:imagedata r:id="rId7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4FBA2FFB" wp14:editId="080569D1">
                <wp:simplePos x="0" y="0"/>
                <wp:positionH relativeFrom="column">
                  <wp:posOffset>4623508</wp:posOffset>
                </wp:positionH>
                <wp:positionV relativeFrom="paragraph">
                  <wp:posOffset>94554</wp:posOffset>
                </wp:positionV>
                <wp:extent cx="142200" cy="124200"/>
                <wp:effectExtent l="57150" t="57150" r="48895" b="6667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142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3" o:spid="_x0000_s1026" type="#_x0000_t75" style="position:absolute;margin-left:362.45pt;margin-top:5.95pt;width:13.55pt;height:12.5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">
                <v:imagedata r:id="rId7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AA14444" wp14:editId="2B420F0F">
                <wp:simplePos x="0" y="0"/>
                <wp:positionH relativeFrom="column">
                  <wp:posOffset>4294108</wp:posOffset>
                </wp:positionH>
                <wp:positionV relativeFrom="paragraph">
                  <wp:posOffset>92394</wp:posOffset>
                </wp:positionV>
                <wp:extent cx="126360" cy="122040"/>
                <wp:effectExtent l="57150" t="57150" r="7620" b="8763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1263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1" o:spid="_x0000_s1026" type="#_x0000_t75" style="position:absolute;margin-left:336.45pt;margin-top:5.6pt;width:12.15pt;height:12.9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">
                <v:imagedata r:id="rId7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38AEBC49" wp14:editId="6D86E1E9">
                <wp:simplePos x="0" y="0"/>
                <wp:positionH relativeFrom="column">
                  <wp:posOffset>4152988</wp:posOffset>
                </wp:positionH>
                <wp:positionV relativeFrom="paragraph">
                  <wp:posOffset>117234</wp:posOffset>
                </wp:positionV>
                <wp:extent cx="131040" cy="4680"/>
                <wp:effectExtent l="38100" t="57150" r="40640" b="7175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131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50" o:spid="_x0000_s1026" type="#_x0000_t75" style="position:absolute;margin-left:325.95pt;margin-top:7.65pt;width:12pt;height:3.2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">
                <v:imagedata r:id="rId7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 wp14:anchorId="2BFBF7F4" wp14:editId="778B1648">
                <wp:simplePos x="0" y="0"/>
                <wp:positionH relativeFrom="column">
                  <wp:posOffset>4201228</wp:posOffset>
                </wp:positionH>
                <wp:positionV relativeFrom="paragraph">
                  <wp:posOffset>59274</wp:posOffset>
                </wp:positionV>
                <wp:extent cx="25200" cy="148320"/>
                <wp:effectExtent l="57150" t="57150" r="70485" b="6159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2520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" o:spid="_x0000_s1026" type="#_x0000_t75" style="position:absolute;margin-left:329.3pt;margin-top:3.35pt;width:5.1pt;height:14.2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">
                <v:imagedata r:id="rId7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66A29344" wp14:editId="633C1A23">
                <wp:simplePos x="0" y="0"/>
                <wp:positionH relativeFrom="column">
                  <wp:posOffset>4046428</wp:posOffset>
                </wp:positionH>
                <wp:positionV relativeFrom="paragraph">
                  <wp:posOffset>84834</wp:posOffset>
                </wp:positionV>
                <wp:extent cx="121680" cy="120600"/>
                <wp:effectExtent l="57150" t="57150" r="69215" b="7048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121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" o:spid="_x0000_s1026" type="#_x0000_t75" style="position:absolute;margin-left:316.95pt;margin-top:5.15pt;width:12pt;height:12.7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">
                <v:imagedata r:id="rId7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191C94F3" wp14:editId="4518C112">
                <wp:simplePos x="0" y="0"/>
                <wp:positionH relativeFrom="column">
                  <wp:posOffset>3926908</wp:posOffset>
                </wp:positionH>
                <wp:positionV relativeFrom="paragraph">
                  <wp:posOffset>122994</wp:posOffset>
                </wp:positionV>
                <wp:extent cx="108360" cy="3240"/>
                <wp:effectExtent l="38100" t="57150" r="25400" b="7302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08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" o:spid="_x0000_s1026" type="#_x0000_t75" style="position:absolute;margin-left:308.45pt;margin-top:8.25pt;width:9.9pt;height:3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">
                <v:imagedata r:id="rId7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09F7460B" wp14:editId="27C5BDA0">
                <wp:simplePos x="0" y="0"/>
                <wp:positionH relativeFrom="column">
                  <wp:posOffset>3956068</wp:posOffset>
                </wp:positionH>
                <wp:positionV relativeFrom="paragraph">
                  <wp:posOffset>61794</wp:posOffset>
                </wp:positionV>
                <wp:extent cx="27720" cy="150120"/>
                <wp:effectExtent l="38100" t="57150" r="67945" b="5969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277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" o:spid="_x0000_s1026" type="#_x0000_t75" style="position:absolute;margin-left:310.05pt;margin-top:3.4pt;width:5.05pt;height:14.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">
                <v:imagedata r:id="rId7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D2E71C6" wp14:editId="03E2A49B">
                <wp:simplePos x="0" y="0"/>
                <wp:positionH relativeFrom="column">
                  <wp:posOffset>3786868</wp:posOffset>
                </wp:positionH>
                <wp:positionV relativeFrom="paragraph">
                  <wp:posOffset>51714</wp:posOffset>
                </wp:positionV>
                <wp:extent cx="113400" cy="159120"/>
                <wp:effectExtent l="57150" t="57150" r="58420" b="6985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11340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" o:spid="_x0000_s1026" type="#_x0000_t75" style="position:absolute;margin-left:297.05pt;margin-top:2.55pt;width:11.75pt;height:15.7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">
                <v:imagedata r:id="rId7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 wp14:anchorId="25A8835F" wp14:editId="08A3102B">
                <wp:simplePos x="0" y="0"/>
                <wp:positionH relativeFrom="column">
                  <wp:posOffset>1850068</wp:posOffset>
                </wp:positionH>
                <wp:positionV relativeFrom="paragraph">
                  <wp:posOffset>7074</wp:posOffset>
                </wp:positionV>
                <wp:extent cx="122040" cy="8280"/>
                <wp:effectExtent l="38100" t="57150" r="49530" b="67945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122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" o:spid="_x0000_s1026" type="#_x0000_t75" style="position:absolute;margin-left:144.55pt;margin-top:-.65pt;width:11.25pt;height:3.5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">
                <v:imagedata r:id="rId7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 wp14:anchorId="66F7E7CB" wp14:editId="5D1478C9">
                <wp:simplePos x="0" y="0"/>
                <wp:positionH relativeFrom="column">
                  <wp:posOffset>1207468</wp:posOffset>
                </wp:positionH>
                <wp:positionV relativeFrom="paragraph">
                  <wp:posOffset>-64206</wp:posOffset>
                </wp:positionV>
                <wp:extent cx="73080" cy="127080"/>
                <wp:effectExtent l="57150" t="57150" r="60325" b="6350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730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" o:spid="_x0000_s1026" type="#_x0000_t75" style="position:absolute;margin-left:93.65pt;margin-top:-6.5pt;width:8.4pt;height:12.4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">
                <v:imagedata r:id="rId7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 wp14:anchorId="143DA584" wp14:editId="4A42BC89">
                <wp:simplePos x="0" y="0"/>
                <wp:positionH relativeFrom="column">
                  <wp:posOffset>1199908</wp:posOffset>
                </wp:positionH>
                <wp:positionV relativeFrom="paragraph">
                  <wp:posOffset>-53766</wp:posOffset>
                </wp:positionV>
                <wp:extent cx="91440" cy="116640"/>
                <wp:effectExtent l="57150" t="57150" r="60960" b="7429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914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" o:spid="_x0000_s1026" type="#_x0000_t75" style="position:absolute;margin-left:93.05pt;margin-top:-5.65pt;width:10.1pt;height:12.2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">
                <v:imagedata r:id="rId7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 wp14:anchorId="22C137BE" wp14:editId="337A5F64">
                <wp:simplePos x="0" y="0"/>
                <wp:positionH relativeFrom="column">
                  <wp:posOffset>860068</wp:posOffset>
                </wp:positionH>
                <wp:positionV relativeFrom="paragraph">
                  <wp:posOffset>-58446</wp:posOffset>
                </wp:positionV>
                <wp:extent cx="30240" cy="135000"/>
                <wp:effectExtent l="38100" t="57150" r="65405" b="74930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302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" o:spid="_x0000_s1026" type="#_x0000_t75" style="position:absolute;margin-left:66.35pt;margin-top:-5.95pt;width:5.25pt;height:13.2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">
                <v:imagedata r:id="rId7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 wp14:anchorId="0DC86D9A" wp14:editId="70DE758E">
                <wp:simplePos x="0" y="0"/>
                <wp:positionH relativeFrom="column">
                  <wp:posOffset>791668</wp:posOffset>
                </wp:positionH>
                <wp:positionV relativeFrom="paragraph">
                  <wp:posOffset>-1926</wp:posOffset>
                </wp:positionV>
                <wp:extent cx="119520" cy="16920"/>
                <wp:effectExtent l="38100" t="57150" r="33020" b="5969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119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" o:spid="_x0000_s1026" type="#_x0000_t75" style="position:absolute;margin-left:61.1pt;margin-top:-1.35pt;width:11.2pt;height:4.15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">
                <v:imagedata r:id="rId7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 wp14:anchorId="374C3FA3" wp14:editId="46C275D6">
                <wp:simplePos x="0" y="0"/>
                <wp:positionH relativeFrom="column">
                  <wp:posOffset>490348</wp:posOffset>
                </wp:positionH>
                <wp:positionV relativeFrom="paragraph">
                  <wp:posOffset>-46566</wp:posOffset>
                </wp:positionV>
                <wp:extent cx="87120" cy="143640"/>
                <wp:effectExtent l="57150" t="57150" r="65405" b="8509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71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" o:spid="_x0000_s1026" type="#_x0000_t75" style="position:absolute;margin-left:37.1pt;margin-top:-5.1pt;width:9.85pt;height:14.3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">
                <v:imagedata r:id="rId7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 wp14:anchorId="16647787" wp14:editId="6757F58C">
                <wp:simplePos x="0" y="0"/>
                <wp:positionH relativeFrom="column">
                  <wp:posOffset>483508</wp:posOffset>
                </wp:positionH>
                <wp:positionV relativeFrom="paragraph">
                  <wp:posOffset>-59166</wp:posOffset>
                </wp:positionV>
                <wp:extent cx="90360" cy="151920"/>
                <wp:effectExtent l="38100" t="57150" r="62230" b="5778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90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" o:spid="_x0000_s1026" type="#_x0000_t75" style="position:absolute;margin-left:37.1pt;margin-top:-6.05pt;width:9.5pt;height:14.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">
                <v:imagedata r:id="rId765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>STEP 2: _______________________________________</w:t>
      </w:r>
    </w:p>
    <w:p w14:paraId="25DC97EE" w14:textId="4757B2EE" w:rsidR="000738A9" w:rsidRPr="005C3ED3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0A783BDE" wp14:editId="091DFFCF">
                <wp:simplePos x="0" y="0"/>
                <wp:positionH relativeFrom="column">
                  <wp:posOffset>1657468</wp:posOffset>
                </wp:positionH>
                <wp:positionV relativeFrom="paragraph">
                  <wp:posOffset>175439</wp:posOffset>
                </wp:positionV>
                <wp:extent cx="128160" cy="123480"/>
                <wp:effectExtent l="57150" t="57150" r="5715" b="86360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128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128.85pt;margin-top:12.2pt;width:12.9pt;height:12.95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">
                <v:imagedata r:id="rId7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4FA9826" wp14:editId="721B232F">
                <wp:simplePos x="0" y="0"/>
                <wp:positionH relativeFrom="column">
                  <wp:posOffset>1483948</wp:posOffset>
                </wp:positionH>
                <wp:positionV relativeFrom="paragraph">
                  <wp:posOffset>166439</wp:posOffset>
                </wp:positionV>
                <wp:extent cx="9720" cy="158760"/>
                <wp:effectExtent l="57150" t="57150" r="66675" b="69850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97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115.35pt;margin-top:11.6pt;width:3.65pt;height:15.6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">
                <v:imagedata r:id="rId7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1F69AD98" wp14:editId="57271AFB">
                <wp:simplePos x="0" y="0"/>
                <wp:positionH relativeFrom="column">
                  <wp:posOffset>1407988</wp:posOffset>
                </wp:positionH>
                <wp:positionV relativeFrom="paragraph">
                  <wp:posOffset>188759</wp:posOffset>
                </wp:positionV>
                <wp:extent cx="80640" cy="72360"/>
                <wp:effectExtent l="57150" t="57150" r="15240" b="8064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80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109.2pt;margin-top:13.5pt;width:8.6pt;height:8.7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">
                <v:imagedata r:id="rId7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3D16FEFD" wp14:editId="7F69F822">
                <wp:simplePos x="0" y="0"/>
                <wp:positionH relativeFrom="column">
                  <wp:posOffset>1142668</wp:posOffset>
                </wp:positionH>
                <wp:positionV relativeFrom="paragraph">
                  <wp:posOffset>151319</wp:posOffset>
                </wp:positionV>
                <wp:extent cx="149760" cy="83160"/>
                <wp:effectExtent l="19050" t="57150" r="41275" b="6985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1497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89.05pt;margin-top:10.3pt;width:13.4pt;height:9.8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">
                <v:imagedata r:id="rId7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629A222B" wp14:editId="4348AA9B">
                <wp:simplePos x="0" y="0"/>
                <wp:positionH relativeFrom="column">
                  <wp:posOffset>875548</wp:posOffset>
                </wp:positionH>
                <wp:positionV relativeFrom="paragraph">
                  <wp:posOffset>7319</wp:posOffset>
                </wp:positionV>
                <wp:extent cx="803880" cy="322920"/>
                <wp:effectExtent l="57150" t="57150" r="53975" b="7747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80388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67.6pt;margin-top:-.9pt;width:65.55pt;height:28.5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">
                <v:imagedata r:id="rId7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321A506D" wp14:editId="2002E573">
                <wp:simplePos x="0" y="0"/>
                <wp:positionH relativeFrom="column">
                  <wp:posOffset>643348</wp:posOffset>
                </wp:positionH>
                <wp:positionV relativeFrom="paragraph">
                  <wp:posOffset>169679</wp:posOffset>
                </wp:positionV>
                <wp:extent cx="95040" cy="8280"/>
                <wp:effectExtent l="57150" t="57150" r="57785" b="6794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95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49.3pt;margin-top:12pt;width:9.45pt;height:3.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">
                <v:imagedata r:id="rId7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357193A8" wp14:editId="613A00C2">
                <wp:simplePos x="0" y="0"/>
                <wp:positionH relativeFrom="column">
                  <wp:posOffset>671788</wp:posOffset>
                </wp:positionH>
                <wp:positionV relativeFrom="paragraph">
                  <wp:posOffset>130799</wp:posOffset>
                </wp:positionV>
                <wp:extent cx="19800" cy="93600"/>
                <wp:effectExtent l="38100" t="57150" r="56515" b="5905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19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51.65pt;margin-top:8.85pt;width:4.4pt;height:9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">
                <v:imagedata r:id="rId7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696CDA43" wp14:editId="64CECB33">
                <wp:simplePos x="0" y="0"/>
                <wp:positionH relativeFrom="column">
                  <wp:posOffset>437428</wp:posOffset>
                </wp:positionH>
                <wp:positionV relativeFrom="paragraph">
                  <wp:posOffset>145559</wp:posOffset>
                </wp:positionV>
                <wp:extent cx="174240" cy="173880"/>
                <wp:effectExtent l="38100" t="57150" r="54610" b="7429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1742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33.6pt;margin-top:10.05pt;width:16.2pt;height:16.8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">
                <v:imagedata r:id="rId7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 wp14:anchorId="6F333FD8" wp14:editId="2B165F48">
                <wp:simplePos x="0" y="0"/>
                <wp:positionH relativeFrom="column">
                  <wp:posOffset>63388</wp:posOffset>
                </wp:positionH>
                <wp:positionV relativeFrom="paragraph">
                  <wp:posOffset>211799</wp:posOffset>
                </wp:positionV>
                <wp:extent cx="72720" cy="16920"/>
                <wp:effectExtent l="57150" t="57150" r="60960" b="78740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727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3.35pt;margin-top:15.45pt;width:8.5pt;height:4.3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">
                <v:imagedata r:id="rId7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 wp14:anchorId="04EEBE78" wp14:editId="32957087">
                <wp:simplePos x="0" y="0"/>
                <wp:positionH relativeFrom="column">
                  <wp:posOffset>-111212</wp:posOffset>
                </wp:positionH>
                <wp:positionV relativeFrom="paragraph">
                  <wp:posOffset>178319</wp:posOffset>
                </wp:positionV>
                <wp:extent cx="96120" cy="126360"/>
                <wp:effectExtent l="57150" t="57150" r="75565" b="8382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961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4" o:spid="_x0000_s1026" type="#_x0000_t75" style="position:absolute;margin-left:-10.25pt;margin-top:12.55pt;width:10.7pt;height:13.1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">
                <v:imagedata r:id="rId7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 wp14:anchorId="37C15F26" wp14:editId="60CFA218">
                <wp:simplePos x="0" y="0"/>
                <wp:positionH relativeFrom="column">
                  <wp:posOffset>-93572</wp:posOffset>
                </wp:positionH>
                <wp:positionV relativeFrom="paragraph">
                  <wp:posOffset>176159</wp:posOffset>
                </wp:positionV>
                <wp:extent cx="49320" cy="105120"/>
                <wp:effectExtent l="57150" t="57150" r="65405" b="8572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493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3" o:spid="_x0000_s1026" type="#_x0000_t75" style="position:absolute;margin-left:-8.95pt;margin-top:12.2pt;width:7.2pt;height:11.5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">
                <v:imagedata r:id="rId7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 wp14:anchorId="1F4B35BC" wp14:editId="5E85F76C">
                <wp:simplePos x="0" y="0"/>
                <wp:positionH relativeFrom="column">
                  <wp:posOffset>5778748</wp:posOffset>
                </wp:positionH>
                <wp:positionV relativeFrom="paragraph">
                  <wp:posOffset>64559</wp:posOffset>
                </wp:positionV>
                <wp:extent cx="183600" cy="126360"/>
                <wp:effectExtent l="57150" t="57150" r="0" b="8382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183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453.35pt;margin-top:3.55pt;width:17.75pt;height:13.2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">
                <v:imagedata r:id="rId7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6CB435C2" wp14:editId="6AC060E2">
                <wp:simplePos x="0" y="0"/>
                <wp:positionH relativeFrom="column">
                  <wp:posOffset>5724388</wp:posOffset>
                </wp:positionH>
                <wp:positionV relativeFrom="paragraph">
                  <wp:posOffset>30359</wp:posOffset>
                </wp:positionV>
                <wp:extent cx="28440" cy="189000"/>
                <wp:effectExtent l="57150" t="38100" r="48260" b="5905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84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449.15pt;margin-top:1.3pt;width:4.5pt;height:17.0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">
                <v:imagedata r:id="rId7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571D772F" wp14:editId="474866EA">
                <wp:simplePos x="0" y="0"/>
                <wp:positionH relativeFrom="column">
                  <wp:posOffset>5590108</wp:posOffset>
                </wp:positionH>
                <wp:positionV relativeFrom="paragraph">
                  <wp:posOffset>122879</wp:posOffset>
                </wp:positionV>
                <wp:extent cx="120240" cy="104040"/>
                <wp:effectExtent l="57150" t="57150" r="32385" b="8699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120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438.7pt;margin-top:8.05pt;width:11.35pt;height:11.5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">
                <v:imagedata r:id="rId7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2B951A97" wp14:editId="6E8965F7">
                <wp:simplePos x="0" y="0"/>
                <wp:positionH relativeFrom="column">
                  <wp:posOffset>5379868</wp:posOffset>
                </wp:positionH>
                <wp:positionV relativeFrom="paragraph">
                  <wp:posOffset>103439</wp:posOffset>
                </wp:positionV>
                <wp:extent cx="169920" cy="131760"/>
                <wp:effectExtent l="57150" t="57150" r="40005" b="7810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1699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422.3pt;margin-top:6.5pt;width:16.1pt;height:13.6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">
                <v:imagedata r:id="rId7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5FE36917" wp14:editId="75784DC3">
                <wp:simplePos x="0" y="0"/>
                <wp:positionH relativeFrom="column">
                  <wp:posOffset>5177548</wp:posOffset>
                </wp:positionH>
                <wp:positionV relativeFrom="paragraph">
                  <wp:posOffset>99479</wp:posOffset>
                </wp:positionV>
                <wp:extent cx="175320" cy="132480"/>
                <wp:effectExtent l="57150" t="38100" r="53340" b="5842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1753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406.05pt;margin-top:6.95pt;width:16.15pt;height:13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">
                <v:imagedata r:id="rId7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70B9F143" wp14:editId="5732F3A6">
                <wp:simplePos x="0" y="0"/>
                <wp:positionH relativeFrom="column">
                  <wp:posOffset>5063788</wp:posOffset>
                </wp:positionH>
                <wp:positionV relativeFrom="paragraph">
                  <wp:posOffset>158879</wp:posOffset>
                </wp:positionV>
                <wp:extent cx="82440" cy="19080"/>
                <wp:effectExtent l="38100" t="38100" r="32385" b="3810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8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397.7pt;margin-top:11.75pt;width:8.1pt;height:3.2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">
                <v:imagedata r:id="rId7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7AA31C31" wp14:editId="4FD9DA21">
                <wp:simplePos x="0" y="0"/>
                <wp:positionH relativeFrom="column">
                  <wp:posOffset>5080708</wp:posOffset>
                </wp:positionH>
                <wp:positionV relativeFrom="paragraph">
                  <wp:posOffset>-3481</wp:posOffset>
                </wp:positionV>
                <wp:extent cx="106560" cy="245520"/>
                <wp:effectExtent l="57150" t="57150" r="27305" b="7874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10656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398.4pt;margin-top:-1.9pt;width:11.1pt;height:22.4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">
                <v:imagedata r:id="rId8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 wp14:anchorId="32C90DD4" wp14:editId="5D58A4A3">
                <wp:simplePos x="0" y="0"/>
                <wp:positionH relativeFrom="column">
                  <wp:posOffset>4652668</wp:posOffset>
                </wp:positionH>
                <wp:positionV relativeFrom="paragraph">
                  <wp:posOffset>45119</wp:posOffset>
                </wp:positionV>
                <wp:extent cx="234720" cy="198000"/>
                <wp:effectExtent l="38100" t="57150" r="51435" b="69215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2347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364.85pt;margin-top:2.05pt;width:20.65pt;height:18.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">
                <v:imagedata r:id="rId8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7A865F85" wp14:editId="54792AF7">
                <wp:simplePos x="0" y="0"/>
                <wp:positionH relativeFrom="column">
                  <wp:posOffset>4552228</wp:posOffset>
                </wp:positionH>
                <wp:positionV relativeFrom="paragraph">
                  <wp:posOffset>128639</wp:posOffset>
                </wp:positionV>
                <wp:extent cx="89640" cy="37080"/>
                <wp:effectExtent l="19050" t="38100" r="24765" b="39370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896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357.9pt;margin-top:9.65pt;width:8.1pt;height:4.6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">
                <v:imagedata r:id="rId8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3E160916" wp14:editId="2F04FE3D">
                <wp:simplePos x="0" y="0"/>
                <wp:positionH relativeFrom="column">
                  <wp:posOffset>4583908</wp:posOffset>
                </wp:positionH>
                <wp:positionV relativeFrom="paragraph">
                  <wp:posOffset>25319</wp:posOffset>
                </wp:positionV>
                <wp:extent cx="16920" cy="198360"/>
                <wp:effectExtent l="38100" t="38100" r="78740" b="49530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69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3" o:spid="_x0000_s1026" type="#_x0000_t75" style="position:absolute;margin-left:359.6pt;margin-top:1.3pt;width:4.45pt;height:17.3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">
                <v:imagedata r:id="rId8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1EC12C99" wp14:editId="198CA9A3">
                <wp:simplePos x="0" y="0"/>
                <wp:positionH relativeFrom="column">
                  <wp:posOffset>4297348</wp:posOffset>
                </wp:positionH>
                <wp:positionV relativeFrom="paragraph">
                  <wp:posOffset>97679</wp:posOffset>
                </wp:positionV>
                <wp:extent cx="117720" cy="120240"/>
                <wp:effectExtent l="38100" t="57150" r="34925" b="70485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17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2" o:spid="_x0000_s1026" type="#_x0000_t75" style="position:absolute;margin-left:337.4pt;margin-top:6.05pt;width:10.75pt;height:12.7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">
                <v:imagedata r:id="rId8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4CAA9C9A" wp14:editId="350046BF">
                <wp:simplePos x="0" y="0"/>
                <wp:positionH relativeFrom="column">
                  <wp:posOffset>4204828</wp:posOffset>
                </wp:positionH>
                <wp:positionV relativeFrom="paragraph">
                  <wp:posOffset>141239</wp:posOffset>
                </wp:positionV>
                <wp:extent cx="74520" cy="4680"/>
                <wp:effectExtent l="38100" t="57150" r="40005" b="71755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745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1" o:spid="_x0000_s1026" type="#_x0000_t75" style="position:absolute;margin-left:329.9pt;margin-top:9.55pt;width:7.65pt;height:3.3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">
                <v:imagedata r:id="rId8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31BC79F6" wp14:editId="3740F4F1">
                <wp:simplePos x="0" y="0"/>
                <wp:positionH relativeFrom="column">
                  <wp:posOffset>4209868</wp:posOffset>
                </wp:positionH>
                <wp:positionV relativeFrom="paragraph">
                  <wp:posOffset>50159</wp:posOffset>
                </wp:positionV>
                <wp:extent cx="36360" cy="151200"/>
                <wp:effectExtent l="38100" t="57150" r="59055" b="7747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363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0" o:spid="_x0000_s1026" type="#_x0000_t75" style="position:absolute;margin-left:330.35pt;margin-top:2.6pt;width:5.4pt;height:14.65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">
                <v:imagedata r:id="rId8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464A163A" wp14:editId="53562A5B">
                <wp:simplePos x="0" y="0"/>
                <wp:positionH relativeFrom="column">
                  <wp:posOffset>4116628</wp:posOffset>
                </wp:positionH>
                <wp:positionV relativeFrom="paragraph">
                  <wp:posOffset>69959</wp:posOffset>
                </wp:positionV>
                <wp:extent cx="7560" cy="3240"/>
                <wp:effectExtent l="38100" t="38100" r="31115" b="3492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75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9" o:spid="_x0000_s1026" type="#_x0000_t75" style="position:absolute;margin-left:323.4pt;margin-top:4.75pt;width:2.2pt;height:1.7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">
                <v:imagedata r:id="rId8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61D378E1" wp14:editId="6718CE67">
                <wp:simplePos x="0" y="0"/>
                <wp:positionH relativeFrom="column">
                  <wp:posOffset>4026988</wp:posOffset>
                </wp:positionH>
                <wp:positionV relativeFrom="paragraph">
                  <wp:posOffset>110999</wp:posOffset>
                </wp:positionV>
                <wp:extent cx="125280" cy="125280"/>
                <wp:effectExtent l="38100" t="57150" r="8255" b="8445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25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8" o:spid="_x0000_s1026" type="#_x0000_t75" style="position:absolute;margin-left:315.55pt;margin-top:7.2pt;width:12.45pt;height:13.0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">
                <v:imagedata r:id="rId8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6A342672" wp14:editId="228095B5">
                <wp:simplePos x="0" y="0"/>
                <wp:positionH relativeFrom="column">
                  <wp:posOffset>3813868</wp:posOffset>
                </wp:positionH>
                <wp:positionV relativeFrom="paragraph">
                  <wp:posOffset>107759</wp:posOffset>
                </wp:positionV>
                <wp:extent cx="169560" cy="131400"/>
                <wp:effectExtent l="57150" t="57150" r="40005" b="7874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16956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77" o:spid="_x0000_s1026" type="#_x0000_t75" style="position:absolute;margin-left:298.7pt;margin-top:7.2pt;width:16.6pt;height:13.3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">
                <v:imagedata r:id="rId819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>STEP 3: _______________________________________</w:t>
      </w:r>
    </w:p>
    <w:p w14:paraId="1ABD3950" w14:textId="0642AC5C" w:rsidR="000738A9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46DAF9B9" wp14:editId="5CC13A52">
                <wp:simplePos x="0" y="0"/>
                <wp:positionH relativeFrom="column">
                  <wp:posOffset>306388</wp:posOffset>
                </wp:positionH>
                <wp:positionV relativeFrom="paragraph">
                  <wp:posOffset>221849</wp:posOffset>
                </wp:positionV>
                <wp:extent cx="1554480" cy="11520"/>
                <wp:effectExtent l="0" t="57150" r="0" b="8382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15544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23.75pt;margin-top:15.85pt;width:123.5pt;height:3.9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">
                <v:imagedata r:id="rId8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7D48D842" wp14:editId="50278FCD">
                <wp:simplePos x="0" y="0"/>
                <wp:positionH relativeFrom="column">
                  <wp:posOffset>1531108</wp:posOffset>
                </wp:positionH>
                <wp:positionV relativeFrom="paragraph">
                  <wp:posOffset>-52111</wp:posOffset>
                </wp:positionV>
                <wp:extent cx="132120" cy="101520"/>
                <wp:effectExtent l="57150" t="57150" r="58420" b="7048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321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118.95pt;margin-top:-5.7pt;width:12.5pt;height:11.2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">
                <v:imagedata r:id="rId8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207D1EC4" wp14:editId="4FFAA522">
                <wp:simplePos x="0" y="0"/>
                <wp:positionH relativeFrom="column">
                  <wp:posOffset>1279468</wp:posOffset>
                </wp:positionH>
                <wp:positionV relativeFrom="paragraph">
                  <wp:posOffset>27809</wp:posOffset>
                </wp:positionV>
                <wp:extent cx="77040" cy="15840"/>
                <wp:effectExtent l="38100" t="38100" r="37465" b="6096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77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99.55pt;margin-top:1.6pt;width:7.75pt;height:3.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">
                <v:imagedata r:id="rId8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340F480D" wp14:editId="41DF3B99">
                <wp:simplePos x="0" y="0"/>
                <wp:positionH relativeFrom="column">
                  <wp:posOffset>1026388</wp:posOffset>
                </wp:positionH>
                <wp:positionV relativeFrom="paragraph">
                  <wp:posOffset>-71911</wp:posOffset>
                </wp:positionV>
                <wp:extent cx="113760" cy="155160"/>
                <wp:effectExtent l="38100" t="57150" r="57785" b="7366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113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79.45pt;margin-top:-6.9pt;width:11.85pt;height:1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">
                <v:imagedata r:id="rId8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78C99011" wp14:editId="13D0CCC6">
                <wp:simplePos x="0" y="0"/>
                <wp:positionH relativeFrom="column">
                  <wp:posOffset>686548</wp:posOffset>
                </wp:positionH>
                <wp:positionV relativeFrom="paragraph">
                  <wp:posOffset>26009</wp:posOffset>
                </wp:positionV>
                <wp:extent cx="92520" cy="20520"/>
                <wp:effectExtent l="38100" t="38100" r="41275" b="5588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92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52.95pt;margin-top:1.4pt;width:8.95pt;height:3.55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">
                <v:imagedata r:id="rId8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2C122EBE" wp14:editId="2891D7AB">
                <wp:simplePos x="0" y="0"/>
                <wp:positionH relativeFrom="column">
                  <wp:posOffset>273988</wp:posOffset>
                </wp:positionH>
                <wp:positionV relativeFrom="paragraph">
                  <wp:posOffset>-4231</wp:posOffset>
                </wp:positionV>
                <wp:extent cx="109080" cy="2880"/>
                <wp:effectExtent l="38100" t="57150" r="43815" b="7366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09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20.35pt;margin-top:-2.1pt;width:10.45pt;height:3.8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">
                <v:imagedata r:id="rId8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1100E98B" wp14:editId="0501E5C3">
                <wp:simplePos x="0" y="0"/>
                <wp:positionH relativeFrom="column">
                  <wp:posOffset>95788</wp:posOffset>
                </wp:positionH>
                <wp:positionV relativeFrom="paragraph">
                  <wp:posOffset>1529</wp:posOffset>
                </wp:positionV>
                <wp:extent cx="83880" cy="7920"/>
                <wp:effectExtent l="57150" t="57150" r="49530" b="6858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83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5.9pt;margin-top:-1.55pt;width:8.85pt;height:3.9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">
                <v:imagedata r:id="rId833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 xml:space="preserve">  </w:t>
      </w:r>
      <w:r w:rsidR="000738A9">
        <w:tab/>
        <w:t>_______________________________________</w:t>
      </w:r>
    </w:p>
    <w:p w14:paraId="684C8036" w14:textId="134973A6" w:rsidR="000738A9" w:rsidRPr="005C3ED3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03E66FEA" wp14:editId="35819AB0">
                <wp:simplePos x="0" y="0"/>
                <wp:positionH relativeFrom="column">
                  <wp:posOffset>5205268</wp:posOffset>
                </wp:positionH>
                <wp:positionV relativeFrom="paragraph">
                  <wp:posOffset>85654</wp:posOffset>
                </wp:positionV>
                <wp:extent cx="167400" cy="117000"/>
                <wp:effectExtent l="57150" t="57150" r="42545" b="7366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167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6" o:spid="_x0000_s1026" type="#_x0000_t75" style="position:absolute;margin-left:408.2pt;margin-top:5.2pt;width:16.25pt;height:12.4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">
                <v:imagedata r:id="rId8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1F5D7F08" wp14:editId="05F129F3">
                <wp:simplePos x="0" y="0"/>
                <wp:positionH relativeFrom="column">
                  <wp:posOffset>5015908</wp:posOffset>
                </wp:positionH>
                <wp:positionV relativeFrom="paragraph">
                  <wp:posOffset>189334</wp:posOffset>
                </wp:positionV>
                <wp:extent cx="83880" cy="91440"/>
                <wp:effectExtent l="38100" t="38100" r="49530" b="60960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838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5" o:spid="_x0000_s1026" type="#_x0000_t75" style="position:absolute;margin-left:394.45pt;margin-top:14.05pt;width:8.6pt;height:9.4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">
                <v:imagedata r:id="rId8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23451FD6" wp14:editId="379E03DD">
                <wp:simplePos x="0" y="0"/>
                <wp:positionH relativeFrom="column">
                  <wp:posOffset>4904308</wp:posOffset>
                </wp:positionH>
                <wp:positionV relativeFrom="paragraph">
                  <wp:posOffset>22294</wp:posOffset>
                </wp:positionV>
                <wp:extent cx="129960" cy="209520"/>
                <wp:effectExtent l="57150" t="38100" r="22860" b="76835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299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4" o:spid="_x0000_s1026" type="#_x0000_t75" style="position:absolute;margin-left:385.1pt;margin-top:.75pt;width:13pt;height:19.2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">
                <v:imagedata r:id="rId8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60FA7D76" wp14:editId="74C62134">
                <wp:simplePos x="0" y="0"/>
                <wp:positionH relativeFrom="column">
                  <wp:posOffset>4797748</wp:posOffset>
                </wp:positionH>
                <wp:positionV relativeFrom="paragraph">
                  <wp:posOffset>191134</wp:posOffset>
                </wp:positionV>
                <wp:extent cx="45360" cy="108720"/>
                <wp:effectExtent l="38100" t="38100" r="50165" b="6286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453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3" o:spid="_x0000_s1026" type="#_x0000_t75" style="position:absolute;margin-left:377.2pt;margin-top:13.9pt;width:5.85pt;height:10.8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">
                <v:imagedata r:id="rId8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74EF7FED" wp14:editId="012A8601">
                <wp:simplePos x="0" y="0"/>
                <wp:positionH relativeFrom="column">
                  <wp:posOffset>4665628</wp:posOffset>
                </wp:positionH>
                <wp:positionV relativeFrom="paragraph">
                  <wp:posOffset>97894</wp:posOffset>
                </wp:positionV>
                <wp:extent cx="129240" cy="114120"/>
                <wp:effectExtent l="57150" t="57150" r="61595" b="57785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1292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2" o:spid="_x0000_s1026" type="#_x0000_t75" style="position:absolute;margin-left:365.7pt;margin-top:6.15pt;width:12.4pt;height:11.4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">
                <v:imagedata r:id="rId8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2BBBD5C4" wp14:editId="60575794">
                <wp:simplePos x="0" y="0"/>
                <wp:positionH relativeFrom="column">
                  <wp:posOffset>4313188</wp:posOffset>
                </wp:positionH>
                <wp:positionV relativeFrom="paragraph">
                  <wp:posOffset>21934</wp:posOffset>
                </wp:positionV>
                <wp:extent cx="27720" cy="10080"/>
                <wp:effectExtent l="57150" t="57150" r="48895" b="4762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27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1" o:spid="_x0000_s1026" type="#_x0000_t75" style="position:absolute;margin-left:338.2pt;margin-top:.3pt;width:4.35pt;height:2.9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">
                <v:imagedata r:id="rId8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7D62370A" wp14:editId="1D7EA74B">
                <wp:simplePos x="0" y="0"/>
                <wp:positionH relativeFrom="column">
                  <wp:posOffset>4348108</wp:posOffset>
                </wp:positionH>
                <wp:positionV relativeFrom="paragraph">
                  <wp:posOffset>102574</wp:posOffset>
                </wp:positionV>
                <wp:extent cx="141840" cy="102240"/>
                <wp:effectExtent l="38100" t="57150" r="67945" b="6921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4184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0" o:spid="_x0000_s1026" type="#_x0000_t75" style="position:absolute;margin-left:341.45pt;margin-top:6.55pt;width:13.7pt;height:10.7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">
                <v:imagedata r:id="rId8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4B6B7E41" wp14:editId="0EE28D92">
                <wp:simplePos x="0" y="0"/>
                <wp:positionH relativeFrom="column">
                  <wp:posOffset>4312108</wp:posOffset>
                </wp:positionH>
                <wp:positionV relativeFrom="paragraph">
                  <wp:posOffset>114094</wp:posOffset>
                </wp:positionV>
                <wp:extent cx="24120" cy="76680"/>
                <wp:effectExtent l="38100" t="38100" r="52705" b="57150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41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9" o:spid="_x0000_s1026" type="#_x0000_t75" style="position:absolute;margin-left:338.8pt;margin-top:7.8pt;width:4pt;height:8.6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">
                <v:imagedata r:id="rId8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6EAED158" wp14:editId="0C734C60">
                <wp:simplePos x="0" y="0"/>
                <wp:positionH relativeFrom="column">
                  <wp:posOffset>4070908</wp:posOffset>
                </wp:positionH>
                <wp:positionV relativeFrom="paragraph">
                  <wp:posOffset>99334</wp:posOffset>
                </wp:positionV>
                <wp:extent cx="127440" cy="239400"/>
                <wp:effectExtent l="57150" t="57150" r="25400" b="8445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127440" cy="23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8" o:spid="_x0000_s1026" type="#_x0000_t75" style="position:absolute;margin-left:319.45pt;margin-top:6.3pt;width:12.85pt;height:21.9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">
                <v:imagedata r:id="rId8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1C115530" wp14:editId="1EC10E46">
                <wp:simplePos x="0" y="0"/>
                <wp:positionH relativeFrom="column">
                  <wp:posOffset>4003588</wp:posOffset>
                </wp:positionH>
                <wp:positionV relativeFrom="paragraph">
                  <wp:posOffset>96454</wp:posOffset>
                </wp:positionV>
                <wp:extent cx="84960" cy="99360"/>
                <wp:effectExtent l="38100" t="38100" r="67945" b="53340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849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7" o:spid="_x0000_s1026" type="#_x0000_t75" style="position:absolute;margin-left:314.2pt;margin-top:6.85pt;width:9.45pt;height:10.2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">
                <v:imagedata r:id="rId8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32B4BDB1" wp14:editId="6F6653F0">
                <wp:simplePos x="0" y="0"/>
                <wp:positionH relativeFrom="column">
                  <wp:posOffset>3957868</wp:posOffset>
                </wp:positionH>
                <wp:positionV relativeFrom="paragraph">
                  <wp:posOffset>44974</wp:posOffset>
                </wp:positionV>
                <wp:extent cx="14400" cy="136440"/>
                <wp:effectExtent l="38100" t="38100" r="62230" b="54610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44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6" o:spid="_x0000_s1026" type="#_x0000_t75" style="position:absolute;margin-left:310.7pt;margin-top:2.6pt;width:3.5pt;height:12.8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">
                <v:imagedata r:id="rId8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729C1339" wp14:editId="03979103">
                <wp:simplePos x="0" y="0"/>
                <wp:positionH relativeFrom="column">
                  <wp:posOffset>3833308</wp:posOffset>
                </wp:positionH>
                <wp:positionV relativeFrom="paragraph">
                  <wp:posOffset>89254</wp:posOffset>
                </wp:positionV>
                <wp:extent cx="92160" cy="169560"/>
                <wp:effectExtent l="57150" t="57150" r="41275" b="78105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921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300.65pt;margin-top:5.45pt;width:10.1pt;height:16.5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">
                <v:imagedata r:id="rId8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32E9B33F" wp14:editId="01C93D1B">
                <wp:simplePos x="0" y="0"/>
                <wp:positionH relativeFrom="column">
                  <wp:posOffset>1125388</wp:posOffset>
                </wp:positionH>
                <wp:positionV relativeFrom="paragraph">
                  <wp:posOffset>91414</wp:posOffset>
                </wp:positionV>
                <wp:extent cx="208800" cy="93240"/>
                <wp:effectExtent l="57150" t="57150" r="0" b="78740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2088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87pt;margin-top:5.8pt;width:19.15pt;height:10.4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">
                <v:imagedata r:id="rId8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62D2787B" wp14:editId="5B38F04D">
                <wp:simplePos x="0" y="0"/>
                <wp:positionH relativeFrom="column">
                  <wp:posOffset>960148</wp:posOffset>
                </wp:positionH>
                <wp:positionV relativeFrom="paragraph">
                  <wp:posOffset>24814</wp:posOffset>
                </wp:positionV>
                <wp:extent cx="129240" cy="169920"/>
                <wp:effectExtent l="38100" t="57150" r="4445" b="7810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1292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74.55pt;margin-top:.4pt;width:11.8pt;height:16.6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">
                <v:imagedata r:id="rId861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>STEP 4: _______________________________________</w:t>
      </w:r>
    </w:p>
    <w:p w14:paraId="59DF82C3" w14:textId="592071D1" w:rsidR="000738A9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4CBB52D7" wp14:editId="0F777DFF">
                <wp:simplePos x="0" y="0"/>
                <wp:positionH relativeFrom="column">
                  <wp:posOffset>2077948</wp:posOffset>
                </wp:positionH>
                <wp:positionV relativeFrom="paragraph">
                  <wp:posOffset>-14901</wp:posOffset>
                </wp:positionV>
                <wp:extent cx="370080" cy="30240"/>
                <wp:effectExtent l="57150" t="57150" r="11430" b="65405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370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0" o:spid="_x0000_s1026" type="#_x0000_t75" style="position:absolute;margin-left:162.5pt;margin-top:-2.75pt;width:31.35pt;height:5.2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">
                <v:imagedata r:id="rId8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612E12A7" wp14:editId="3A69A110">
                <wp:simplePos x="0" y="0"/>
                <wp:positionH relativeFrom="column">
                  <wp:posOffset>1881028</wp:posOffset>
                </wp:positionH>
                <wp:positionV relativeFrom="paragraph">
                  <wp:posOffset>205059</wp:posOffset>
                </wp:positionV>
                <wp:extent cx="64800" cy="64440"/>
                <wp:effectExtent l="57150" t="57150" r="68580" b="6921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648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3" o:spid="_x0000_s1026" type="#_x0000_t75" style="position:absolute;margin-left:146.45pt;margin-top:14.75pt;width:7.5pt;height:8.1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">
                <v:imagedata r:id="rId8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03D2706E" wp14:editId="38056975">
                <wp:simplePos x="0" y="0"/>
                <wp:positionH relativeFrom="column">
                  <wp:posOffset>1640548</wp:posOffset>
                </wp:positionH>
                <wp:positionV relativeFrom="paragraph">
                  <wp:posOffset>213699</wp:posOffset>
                </wp:positionV>
                <wp:extent cx="73440" cy="66960"/>
                <wp:effectExtent l="38100" t="57150" r="3175" b="85725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73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0" o:spid="_x0000_s1026" type="#_x0000_t75" style="position:absolute;margin-left:127.5pt;margin-top:15.3pt;width:8.3pt;height:8.4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">
                <v:imagedata r:id="rId8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7BD9698B" wp14:editId="4F9FBB9E">
                <wp:simplePos x="0" y="0"/>
                <wp:positionH relativeFrom="column">
                  <wp:posOffset>1420588</wp:posOffset>
                </wp:positionH>
                <wp:positionV relativeFrom="paragraph">
                  <wp:posOffset>161859</wp:posOffset>
                </wp:positionV>
                <wp:extent cx="91080" cy="102240"/>
                <wp:effectExtent l="38100" t="57150" r="61595" b="6921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910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8" o:spid="_x0000_s1026" type="#_x0000_t75" style="position:absolute;margin-left:110.45pt;margin-top:11.15pt;width:9.35pt;height:11.3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">
                <v:imagedata r:id="rId8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0C712481" wp14:editId="54D0D62F">
                <wp:simplePos x="0" y="0"/>
                <wp:positionH relativeFrom="column">
                  <wp:posOffset>988228</wp:posOffset>
                </wp:positionH>
                <wp:positionV relativeFrom="paragraph">
                  <wp:posOffset>2019</wp:posOffset>
                </wp:positionV>
                <wp:extent cx="1137240" cy="395640"/>
                <wp:effectExtent l="57150" t="57150" r="63500" b="80645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13724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3" o:spid="_x0000_s1026" type="#_x0000_t75" style="position:absolute;margin-left:76.5pt;margin-top:-1.45pt;width:92.05pt;height:34.4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">
                <v:imagedata r:id="rId8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6D414C30" wp14:editId="670CE8A4">
                <wp:simplePos x="0" y="0"/>
                <wp:positionH relativeFrom="column">
                  <wp:posOffset>695548</wp:posOffset>
                </wp:positionH>
                <wp:positionV relativeFrom="paragraph">
                  <wp:posOffset>205779</wp:posOffset>
                </wp:positionV>
                <wp:extent cx="140400" cy="7200"/>
                <wp:effectExtent l="38100" t="57150" r="50165" b="69215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40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1" o:spid="_x0000_s1026" type="#_x0000_t75" style="position:absolute;margin-left:53.6pt;margin-top:14.65pt;width:12.85pt;height:3.7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">
                <v:imagedata r:id="rId8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0F4C0C8D" wp14:editId="0B6839D2">
                <wp:simplePos x="0" y="0"/>
                <wp:positionH relativeFrom="column">
                  <wp:posOffset>749548</wp:posOffset>
                </wp:positionH>
                <wp:positionV relativeFrom="paragraph">
                  <wp:posOffset>165099</wp:posOffset>
                </wp:positionV>
                <wp:extent cx="13320" cy="106920"/>
                <wp:effectExtent l="38100" t="57150" r="63500" b="64770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3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0" o:spid="_x0000_s1026" type="#_x0000_t75" style="position:absolute;margin-left:57.6pt;margin-top:11.55pt;width:4.15pt;height:11.1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">
                <v:imagedata r:id="rId8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1C3082DD" wp14:editId="4556B0DE">
                <wp:simplePos x="0" y="0"/>
                <wp:positionH relativeFrom="column">
                  <wp:posOffset>513388</wp:posOffset>
                </wp:positionH>
                <wp:positionV relativeFrom="paragraph">
                  <wp:posOffset>191739</wp:posOffset>
                </wp:positionV>
                <wp:extent cx="89640" cy="83160"/>
                <wp:effectExtent l="57150" t="57150" r="62865" b="6985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89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8" o:spid="_x0000_s1026" type="#_x0000_t75" style="position:absolute;margin-left:38.75pt;margin-top:13.5pt;width:9.5pt;height:9.8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">
                <v:imagedata r:id="rId8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1F21CD17" wp14:editId="7AA6C7D4">
                <wp:simplePos x="0" y="0"/>
                <wp:positionH relativeFrom="column">
                  <wp:posOffset>64828</wp:posOffset>
                </wp:positionH>
                <wp:positionV relativeFrom="paragraph">
                  <wp:posOffset>232779</wp:posOffset>
                </wp:positionV>
                <wp:extent cx="103680" cy="6480"/>
                <wp:effectExtent l="57150" t="57150" r="67945" b="6985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103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3.5pt;margin-top:16.8pt;width:10.7pt;height:3.7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">
                <v:imagedata r:id="rId879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 xml:space="preserve">  </w:t>
      </w:r>
      <w:r w:rsidR="000738A9">
        <w:tab/>
        <w:t>_______________________________________</w:t>
      </w:r>
    </w:p>
    <w:p w14:paraId="6EA8694D" w14:textId="7F57690C" w:rsidR="000738A9" w:rsidRPr="005C3ED3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5765FB3A" wp14:editId="3307DD92">
                <wp:simplePos x="0" y="0"/>
                <wp:positionH relativeFrom="column">
                  <wp:posOffset>3180628</wp:posOffset>
                </wp:positionH>
                <wp:positionV relativeFrom="paragraph">
                  <wp:posOffset>127360</wp:posOffset>
                </wp:positionV>
                <wp:extent cx="525960" cy="35640"/>
                <wp:effectExtent l="0" t="152400" r="121920" b="21209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5259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3" o:spid="_x0000_s1026" type="#_x0000_t75" style="position:absolute;margin-left:247.25pt;margin-top:1.05pt;width:50.35pt;height:23.45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">
                <v:imagedata r:id="rId8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51C1965F" wp14:editId="5520464B">
                <wp:simplePos x="0" y="0"/>
                <wp:positionH relativeFrom="column">
                  <wp:posOffset>4957228</wp:posOffset>
                </wp:positionH>
                <wp:positionV relativeFrom="paragraph">
                  <wp:posOffset>100360</wp:posOffset>
                </wp:positionV>
                <wp:extent cx="221400" cy="94680"/>
                <wp:effectExtent l="57150" t="57150" r="45720" b="76835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214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" o:spid="_x0000_s1026" type="#_x0000_t75" style="position:absolute;margin-left:388.9pt;margin-top:6.25pt;width:20.6pt;height:10.2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">
                <v:imagedata r:id="rId8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3BB344BE" wp14:editId="71E745AA">
                <wp:simplePos x="0" y="0"/>
                <wp:positionH relativeFrom="column">
                  <wp:posOffset>4767148</wp:posOffset>
                </wp:positionH>
                <wp:positionV relativeFrom="paragraph">
                  <wp:posOffset>93520</wp:posOffset>
                </wp:positionV>
                <wp:extent cx="184320" cy="102240"/>
                <wp:effectExtent l="57150" t="57150" r="44450" b="69215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1843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" o:spid="_x0000_s1026" type="#_x0000_t75" style="position:absolute;margin-left:373.75pt;margin-top:5.95pt;width:16.65pt;height:11.1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">
                <v:imagedata r:id="rId8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5A38FD00" wp14:editId="73D883C1">
                <wp:simplePos x="0" y="0"/>
                <wp:positionH relativeFrom="column">
                  <wp:posOffset>4691548</wp:posOffset>
                </wp:positionH>
                <wp:positionV relativeFrom="paragraph">
                  <wp:posOffset>117280</wp:posOffset>
                </wp:positionV>
                <wp:extent cx="73800" cy="11160"/>
                <wp:effectExtent l="38100" t="57150" r="40640" b="65405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73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" o:spid="_x0000_s1026" type="#_x0000_t75" style="position:absolute;margin-left:368pt;margin-top:8pt;width:7.55pt;height:3.6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">
                <v:imagedata r:id="rId8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556019CD" wp14:editId="1A67D7C8">
                <wp:simplePos x="0" y="0"/>
                <wp:positionH relativeFrom="column">
                  <wp:posOffset>4685068</wp:posOffset>
                </wp:positionH>
                <wp:positionV relativeFrom="paragraph">
                  <wp:posOffset>-1520</wp:posOffset>
                </wp:positionV>
                <wp:extent cx="86760" cy="191160"/>
                <wp:effectExtent l="57150" t="57150" r="46990" b="75565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86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" o:spid="_x0000_s1026" type="#_x0000_t75" style="position:absolute;margin-left:367.25pt;margin-top:-1.75pt;width:9.95pt;height:18.2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">
                <v:imagedata r:id="rId8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20C6F271" wp14:editId="1C60D843">
                <wp:simplePos x="0" y="0"/>
                <wp:positionH relativeFrom="column">
                  <wp:posOffset>4569868</wp:posOffset>
                </wp:positionH>
                <wp:positionV relativeFrom="paragraph">
                  <wp:posOffset>65800</wp:posOffset>
                </wp:positionV>
                <wp:extent cx="23760" cy="121320"/>
                <wp:effectExtent l="57150" t="38100" r="71755" b="50165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237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" o:spid="_x0000_s1026" type="#_x0000_t75" style="position:absolute;margin-left:358.3pt;margin-top:4.3pt;width:4.9pt;height:11.3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">
                <v:imagedata r:id="rId8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325F70AE" wp14:editId="5DF3E982">
                <wp:simplePos x="0" y="0"/>
                <wp:positionH relativeFrom="column">
                  <wp:posOffset>4422628</wp:posOffset>
                </wp:positionH>
                <wp:positionV relativeFrom="paragraph">
                  <wp:posOffset>99640</wp:posOffset>
                </wp:positionV>
                <wp:extent cx="142200" cy="95400"/>
                <wp:effectExtent l="57150" t="57150" r="29845" b="76200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422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" o:spid="_x0000_s1026" type="#_x0000_t75" style="position:absolute;margin-left:346.65pt;margin-top:6.3pt;width:13.35pt;height:10.7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">
                <v:imagedata r:id="rId8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13FED00A" wp14:editId="03F29158">
                <wp:simplePos x="0" y="0"/>
                <wp:positionH relativeFrom="column">
                  <wp:posOffset>4209508</wp:posOffset>
                </wp:positionH>
                <wp:positionV relativeFrom="paragraph">
                  <wp:posOffset>107560</wp:posOffset>
                </wp:positionV>
                <wp:extent cx="182160" cy="87480"/>
                <wp:effectExtent l="38100" t="57150" r="46990" b="8445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821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" o:spid="_x0000_s1026" type="#_x0000_t75" style="position:absolute;margin-left:330.45pt;margin-top:6.8pt;width:17.1pt;height:10.2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">
                <v:imagedata r:id="rId8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6F72CDF1" wp14:editId="5448C5A5">
                <wp:simplePos x="0" y="0"/>
                <wp:positionH relativeFrom="column">
                  <wp:posOffset>4154428</wp:posOffset>
                </wp:positionH>
                <wp:positionV relativeFrom="paragraph">
                  <wp:posOffset>82720</wp:posOffset>
                </wp:positionV>
                <wp:extent cx="7560" cy="6120"/>
                <wp:effectExtent l="38100" t="38100" r="31115" b="32385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7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" o:spid="_x0000_s1026" type="#_x0000_t75" style="position:absolute;margin-left:326.1pt;margin-top:5.55pt;width:2.4pt;height:2.2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">
                <v:imagedata r:id="rId8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4E95708A" wp14:editId="3104D586">
                <wp:simplePos x="0" y="0"/>
                <wp:positionH relativeFrom="column">
                  <wp:posOffset>4037428</wp:posOffset>
                </wp:positionH>
                <wp:positionV relativeFrom="paragraph">
                  <wp:posOffset>106480</wp:posOffset>
                </wp:positionV>
                <wp:extent cx="146160" cy="98280"/>
                <wp:effectExtent l="57150" t="57150" r="63500" b="7366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4616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" o:spid="_x0000_s1026" type="#_x0000_t75" style="position:absolute;margin-left:316.3pt;margin-top:6.85pt;width:14pt;height:10.9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">
                <v:imagedata r:id="rId8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1AC991A0" wp14:editId="3822B216">
                <wp:simplePos x="0" y="0"/>
                <wp:positionH relativeFrom="column">
                  <wp:posOffset>3926188</wp:posOffset>
                </wp:positionH>
                <wp:positionV relativeFrom="paragraph">
                  <wp:posOffset>98560</wp:posOffset>
                </wp:positionV>
                <wp:extent cx="81360" cy="91440"/>
                <wp:effectExtent l="38100" t="57150" r="33020" b="8001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1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" o:spid="_x0000_s1026" type="#_x0000_t75" style="position:absolute;margin-left:308.05pt;margin-top:6.2pt;width:8.05pt;height:10.1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">
                <v:imagedata r:id="rId9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44D1D4E1" wp14:editId="415D3B1B">
                <wp:simplePos x="0" y="0"/>
                <wp:positionH relativeFrom="column">
                  <wp:posOffset>3775708</wp:posOffset>
                </wp:positionH>
                <wp:positionV relativeFrom="paragraph">
                  <wp:posOffset>18640</wp:posOffset>
                </wp:positionV>
                <wp:extent cx="118440" cy="169920"/>
                <wp:effectExtent l="57150" t="57150" r="72390" b="78105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184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" o:spid="_x0000_s1026" type="#_x0000_t75" style="position:absolute;margin-left:295.7pt;margin-top:.05pt;width:12.6pt;height:16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">
                <v:imagedata r:id="rId9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46440923" wp14:editId="357361D3">
                <wp:simplePos x="0" y="0"/>
                <wp:positionH relativeFrom="column">
                  <wp:posOffset>589708</wp:posOffset>
                </wp:positionH>
                <wp:positionV relativeFrom="paragraph">
                  <wp:posOffset>215829</wp:posOffset>
                </wp:positionV>
                <wp:extent cx="1815120" cy="70200"/>
                <wp:effectExtent l="38100" t="38100" r="33020" b="4445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8151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1" o:spid="_x0000_s1026" type="#_x0000_t75" style="position:absolute;margin-left:45.9pt;margin-top:16.45pt;width:144.45pt;height:7.6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">
                <v:imagedata r:id="rId90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40E9D181" wp14:editId="0902553B">
                <wp:simplePos x="0" y="0"/>
                <wp:positionH relativeFrom="column">
                  <wp:posOffset>2280988</wp:posOffset>
                </wp:positionH>
                <wp:positionV relativeFrom="paragraph">
                  <wp:posOffset>-154971</wp:posOffset>
                </wp:positionV>
                <wp:extent cx="151200" cy="315360"/>
                <wp:effectExtent l="19050" t="57150" r="58420" b="6604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5120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9" o:spid="_x0000_s1026" type="#_x0000_t75" style="position:absolute;margin-left:178.9pt;margin-top:-13.75pt;width:14.25pt;height:27.6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">
                <v:imagedata r:id="rId9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66556686" wp14:editId="45B66E80">
                <wp:simplePos x="0" y="0"/>
                <wp:positionH relativeFrom="column">
                  <wp:posOffset>2246788</wp:posOffset>
                </wp:positionH>
                <wp:positionV relativeFrom="paragraph">
                  <wp:posOffset>-40851</wp:posOffset>
                </wp:positionV>
                <wp:extent cx="89640" cy="135000"/>
                <wp:effectExtent l="57150" t="57150" r="43815" b="7493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8964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8" o:spid="_x0000_s1026" type="#_x0000_t75" style="position:absolute;margin-left:175.3pt;margin-top:-4.75pt;width:10.25pt;height:13.8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">
                <v:imagedata r:id="rId9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2853F4C5" wp14:editId="491667F6">
                <wp:simplePos x="0" y="0"/>
                <wp:positionH relativeFrom="column">
                  <wp:posOffset>2166508</wp:posOffset>
                </wp:positionH>
                <wp:positionV relativeFrom="paragraph">
                  <wp:posOffset>20349</wp:posOffset>
                </wp:positionV>
                <wp:extent cx="48600" cy="1800"/>
                <wp:effectExtent l="57150" t="57150" r="46990" b="74930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48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7" o:spid="_x0000_s1026" type="#_x0000_t75" style="position:absolute;margin-left:169.2pt;margin-top:-.3pt;width:5.95pt;height:4.0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">
                <v:imagedata r:id="rId9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31D6214D" wp14:editId="72C964F5">
                <wp:simplePos x="0" y="0"/>
                <wp:positionH relativeFrom="column">
                  <wp:posOffset>2066428</wp:posOffset>
                </wp:positionH>
                <wp:positionV relativeFrom="paragraph">
                  <wp:posOffset>-121131</wp:posOffset>
                </wp:positionV>
                <wp:extent cx="55440" cy="271440"/>
                <wp:effectExtent l="57150" t="57150" r="59055" b="52705"/>
                <wp:wrapNone/>
                <wp:docPr id="446" name="Ink 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554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6" o:spid="_x0000_s1026" type="#_x0000_t75" style="position:absolute;margin-left:161.1pt;margin-top:-10.85pt;width:7.05pt;height:23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">
                <v:imagedata r:id="rId9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220907DE" wp14:editId="39602B60">
                <wp:simplePos x="0" y="0"/>
                <wp:positionH relativeFrom="column">
                  <wp:posOffset>1957708</wp:posOffset>
                </wp:positionH>
                <wp:positionV relativeFrom="paragraph">
                  <wp:posOffset>-108891</wp:posOffset>
                </wp:positionV>
                <wp:extent cx="91440" cy="239760"/>
                <wp:effectExtent l="19050" t="57150" r="22860" b="84455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914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5" o:spid="_x0000_s1026" type="#_x0000_t75" style="position:absolute;margin-left:153.4pt;margin-top:-10pt;width:9.55pt;height:21.9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">
                <v:imagedata r:id="rId9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4EA4AC80" wp14:editId="396E44C8">
                <wp:simplePos x="0" y="0"/>
                <wp:positionH relativeFrom="column">
                  <wp:posOffset>1923148</wp:posOffset>
                </wp:positionH>
                <wp:positionV relativeFrom="paragraph">
                  <wp:posOffset>-55971</wp:posOffset>
                </wp:positionV>
                <wp:extent cx="19440" cy="147600"/>
                <wp:effectExtent l="38100" t="57150" r="57150" b="6223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19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4" o:spid="_x0000_s1026" type="#_x0000_t75" style="position:absolute;margin-left:149.8pt;margin-top:-5.8pt;width:4.8pt;height:14.4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">
                <v:imagedata r:id="rId9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55228FE6" wp14:editId="25B21131">
                <wp:simplePos x="0" y="0"/>
                <wp:positionH relativeFrom="column">
                  <wp:posOffset>1789588</wp:posOffset>
                </wp:positionH>
                <wp:positionV relativeFrom="paragraph">
                  <wp:posOffset>-98811</wp:posOffset>
                </wp:positionV>
                <wp:extent cx="49680" cy="278280"/>
                <wp:effectExtent l="57150" t="57150" r="64770" b="4572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4968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2" o:spid="_x0000_s1026" type="#_x0000_t75" style="position:absolute;margin-left:139.25pt;margin-top:-9.25pt;width:7.05pt;height:2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">
                <v:imagedata r:id="rId9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407981F" wp14:editId="0A9E3906">
                <wp:simplePos x="0" y="0"/>
                <wp:positionH relativeFrom="column">
                  <wp:posOffset>1707148</wp:posOffset>
                </wp:positionH>
                <wp:positionV relativeFrom="paragraph">
                  <wp:posOffset>-68931</wp:posOffset>
                </wp:positionV>
                <wp:extent cx="7560" cy="173880"/>
                <wp:effectExtent l="57150" t="57150" r="69215" b="7429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756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41" o:spid="_x0000_s1026" type="#_x0000_t75" style="position:absolute;margin-left:132.9pt;margin-top:-6.85pt;width:3.85pt;height:16.8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">
                <v:imagedata r:id="rId9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6D20F9BC" wp14:editId="584C8329">
                <wp:simplePos x="0" y="0"/>
                <wp:positionH relativeFrom="column">
                  <wp:posOffset>1516708</wp:posOffset>
                </wp:positionH>
                <wp:positionV relativeFrom="paragraph">
                  <wp:posOffset>55629</wp:posOffset>
                </wp:positionV>
                <wp:extent cx="54720" cy="9000"/>
                <wp:effectExtent l="57150" t="57150" r="59690" b="67310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547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9" o:spid="_x0000_s1026" type="#_x0000_t75" style="position:absolute;margin-left:118.05pt;margin-top:3.15pt;width:6.3pt;height:3.4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">
                <v:imagedata r:id="rId9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7866F74D" wp14:editId="369C96B9">
                <wp:simplePos x="0" y="0"/>
                <wp:positionH relativeFrom="column">
                  <wp:posOffset>1282348</wp:posOffset>
                </wp:positionH>
                <wp:positionV relativeFrom="paragraph">
                  <wp:posOffset>-100251</wp:posOffset>
                </wp:positionV>
                <wp:extent cx="86760" cy="268560"/>
                <wp:effectExtent l="38100" t="57150" r="46990" b="74930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8676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7" o:spid="_x0000_s1026" type="#_x0000_t75" style="position:absolute;margin-left:100pt;margin-top:-9.3pt;width:9.5pt;height:24.2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">
                <v:imagedata r:id="rId9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2983C8D8" wp14:editId="0FE17CD1">
                <wp:simplePos x="0" y="0"/>
                <wp:positionH relativeFrom="column">
                  <wp:posOffset>1279468</wp:posOffset>
                </wp:positionH>
                <wp:positionV relativeFrom="paragraph">
                  <wp:posOffset>-14931</wp:posOffset>
                </wp:positionV>
                <wp:extent cx="11160" cy="145440"/>
                <wp:effectExtent l="38100" t="57150" r="65405" b="8318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11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6" o:spid="_x0000_s1026" type="#_x0000_t75" style="position:absolute;margin-left:99.15pt;margin-top:-2.75pt;width:3.65pt;height:14.65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">
                <v:imagedata r:id="rId9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17822F0B" wp14:editId="76B08140">
                <wp:simplePos x="0" y="0"/>
                <wp:positionH relativeFrom="column">
                  <wp:posOffset>1218268</wp:posOffset>
                </wp:positionH>
                <wp:positionV relativeFrom="paragraph">
                  <wp:posOffset>-10251</wp:posOffset>
                </wp:positionV>
                <wp:extent cx="64080" cy="60120"/>
                <wp:effectExtent l="57150" t="57150" r="50800" b="73660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64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5" o:spid="_x0000_s1026" type="#_x0000_t75" style="position:absolute;margin-left:94.3pt;margin-top:-2.15pt;width:7.45pt;height:7.7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">
                <v:imagedata r:id="rId9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3096D100" wp14:editId="3883B393">
                <wp:simplePos x="0" y="0"/>
                <wp:positionH relativeFrom="column">
                  <wp:posOffset>1135828</wp:posOffset>
                </wp:positionH>
                <wp:positionV relativeFrom="paragraph">
                  <wp:posOffset>-79371</wp:posOffset>
                </wp:positionV>
                <wp:extent cx="70920" cy="236880"/>
                <wp:effectExtent l="57150" t="57150" r="62865" b="67945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709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4" o:spid="_x0000_s1026" type="#_x0000_t75" style="position:absolute;margin-left:87.8pt;margin-top:-7.65pt;width:7.9pt;height:21.3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">
                <v:imagedata r:id="rId9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5F47E216" wp14:editId="07B4A073">
                <wp:simplePos x="0" y="0"/>
                <wp:positionH relativeFrom="column">
                  <wp:posOffset>723988</wp:posOffset>
                </wp:positionH>
                <wp:positionV relativeFrom="paragraph">
                  <wp:posOffset>108549</wp:posOffset>
                </wp:positionV>
                <wp:extent cx="110160" cy="10440"/>
                <wp:effectExtent l="19050" t="57150" r="23495" b="6604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10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32" o:spid="_x0000_s1026" type="#_x0000_t75" style="position:absolute;margin-left:56.25pt;margin-top:7.25pt;width:9.95pt;height:3.6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">
                <v:imagedata r:id="rId9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258E956E" wp14:editId="60A624CC">
                <wp:simplePos x="0" y="0"/>
                <wp:positionH relativeFrom="column">
                  <wp:posOffset>584308</wp:posOffset>
                </wp:positionH>
                <wp:positionV relativeFrom="paragraph">
                  <wp:posOffset>-77211</wp:posOffset>
                </wp:positionV>
                <wp:extent cx="13320" cy="220320"/>
                <wp:effectExtent l="38100" t="57150" r="63500" b="85090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3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9" o:spid="_x0000_s1026" type="#_x0000_t75" style="position:absolute;margin-left:44.25pt;margin-top:-7.7pt;width:4.6pt;height:20.5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">
                <v:imagedata r:id="rId9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55D81155" wp14:editId="6036A665">
                <wp:simplePos x="0" y="0"/>
                <wp:positionH relativeFrom="column">
                  <wp:posOffset>351388</wp:posOffset>
                </wp:positionH>
                <wp:positionV relativeFrom="paragraph">
                  <wp:posOffset>7029</wp:posOffset>
                </wp:positionV>
                <wp:extent cx="84240" cy="5400"/>
                <wp:effectExtent l="57150" t="57150" r="68580" b="71120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84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27" o:spid="_x0000_s1026" type="#_x0000_t75" style="position:absolute;margin-left:26.3pt;margin-top:-1.25pt;width:9.1pt;height:3.8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">
                <v:imagedata r:id="rId9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73998AE3" wp14:editId="04FD0543">
                <wp:simplePos x="0" y="0"/>
                <wp:positionH relativeFrom="column">
                  <wp:posOffset>78148</wp:posOffset>
                </wp:positionH>
                <wp:positionV relativeFrom="paragraph">
                  <wp:posOffset>58149</wp:posOffset>
                </wp:positionV>
                <wp:extent cx="116280" cy="11160"/>
                <wp:effectExtent l="38100" t="57150" r="74295" b="8445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116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4.7pt;margin-top:2.85pt;width:12pt;height:4.4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">
                <v:imagedata r:id="rId939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>STEP 5: _______________________________________</w:t>
      </w:r>
    </w:p>
    <w:p w14:paraId="4DDC8F7B" w14:textId="7B43B384" w:rsidR="000738A9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6F4AC4AA" wp14:editId="32FFF4C2">
                <wp:simplePos x="0" y="0"/>
                <wp:positionH relativeFrom="column">
                  <wp:posOffset>4835548</wp:posOffset>
                </wp:positionH>
                <wp:positionV relativeFrom="paragraph">
                  <wp:posOffset>81165</wp:posOffset>
                </wp:positionV>
                <wp:extent cx="171000" cy="127080"/>
                <wp:effectExtent l="57150" t="57150" r="635" b="82550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71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" o:spid="_x0000_s1026" type="#_x0000_t75" style="position:absolute;margin-left:379.1pt;margin-top:4.8pt;width:16.45pt;height:13.3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">
                <v:imagedata r:id="rId9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63D692AB" wp14:editId="46C0A9EA">
                <wp:simplePos x="0" y="0"/>
                <wp:positionH relativeFrom="column">
                  <wp:posOffset>4713148</wp:posOffset>
                </wp:positionH>
                <wp:positionV relativeFrom="paragraph">
                  <wp:posOffset>107445</wp:posOffset>
                </wp:positionV>
                <wp:extent cx="84240" cy="4680"/>
                <wp:effectExtent l="57150" t="57150" r="49530" b="7175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84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" o:spid="_x0000_s1026" type="#_x0000_t75" style="position:absolute;margin-left:369.6pt;margin-top:6.95pt;width:8.75pt;height:3.4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">
                <v:imagedata r:id="rId9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15CAF087" wp14:editId="42EB3C5C">
                <wp:simplePos x="0" y="0"/>
                <wp:positionH relativeFrom="column">
                  <wp:posOffset>4727908</wp:posOffset>
                </wp:positionH>
                <wp:positionV relativeFrom="paragraph">
                  <wp:posOffset>40845</wp:posOffset>
                </wp:positionV>
                <wp:extent cx="25920" cy="152280"/>
                <wp:effectExtent l="57150" t="38100" r="69850" b="57785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259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" o:spid="_x0000_s1026" type="#_x0000_t75" style="position:absolute;margin-left:370.9pt;margin-top:2.25pt;width:5.05pt;height:14.3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">
                <v:imagedata r:id="rId9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69D81DCC" wp14:editId="1C614A21">
                <wp:simplePos x="0" y="0"/>
                <wp:positionH relativeFrom="column">
                  <wp:posOffset>4553668</wp:posOffset>
                </wp:positionH>
                <wp:positionV relativeFrom="paragraph">
                  <wp:posOffset>77925</wp:posOffset>
                </wp:positionV>
                <wp:extent cx="137880" cy="121680"/>
                <wp:effectExtent l="57150" t="57150" r="52705" b="6921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137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" o:spid="_x0000_s1026" type="#_x0000_t75" style="position:absolute;margin-left:356.9pt;margin-top:4.6pt;width:13.1pt;height:12.8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">
                <v:imagedata r:id="rId9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41C17E8B" wp14:editId="634EA5EC">
                <wp:simplePos x="0" y="0"/>
                <wp:positionH relativeFrom="column">
                  <wp:posOffset>4483828</wp:posOffset>
                </wp:positionH>
                <wp:positionV relativeFrom="paragraph">
                  <wp:posOffset>68925</wp:posOffset>
                </wp:positionV>
                <wp:extent cx="31320" cy="117360"/>
                <wp:effectExtent l="57150" t="57150" r="64135" b="54610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313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" o:spid="_x0000_s1026" type="#_x0000_t75" style="position:absolute;margin-left:351.45pt;margin-top:3.95pt;width:4.7pt;height:11.7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">
                <v:imagedata r:id="rId9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43B48346" wp14:editId="64F507AB">
                <wp:simplePos x="0" y="0"/>
                <wp:positionH relativeFrom="column">
                  <wp:posOffset>4182148</wp:posOffset>
                </wp:positionH>
                <wp:positionV relativeFrom="paragraph">
                  <wp:posOffset>83325</wp:posOffset>
                </wp:positionV>
                <wp:extent cx="276840" cy="127080"/>
                <wp:effectExtent l="57150" t="57150" r="0" b="82550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2768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" o:spid="_x0000_s1026" type="#_x0000_t75" style="position:absolute;margin-left:327.65pt;margin-top:4.95pt;width:24.1pt;height:13.2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">
                <v:imagedata r:id="rId9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6DFFECAA" wp14:editId="54915DF9">
                <wp:simplePos x="0" y="0"/>
                <wp:positionH relativeFrom="column">
                  <wp:posOffset>4100428</wp:posOffset>
                </wp:positionH>
                <wp:positionV relativeFrom="paragraph">
                  <wp:posOffset>55965</wp:posOffset>
                </wp:positionV>
                <wp:extent cx="38160" cy="142560"/>
                <wp:effectExtent l="38100" t="57150" r="57150" b="67310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38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" o:spid="_x0000_s1026" type="#_x0000_t75" style="position:absolute;margin-left:321.25pt;margin-top:3.2pt;width:5.3pt;height:13.6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">
                <v:imagedata r:id="rId9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386B2642" wp14:editId="7D63F711">
                <wp:simplePos x="0" y="0"/>
                <wp:positionH relativeFrom="column">
                  <wp:posOffset>3952108</wp:posOffset>
                </wp:positionH>
                <wp:positionV relativeFrom="paragraph">
                  <wp:posOffset>91245</wp:posOffset>
                </wp:positionV>
                <wp:extent cx="144360" cy="102240"/>
                <wp:effectExtent l="57150" t="57150" r="46355" b="6921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144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" o:spid="_x0000_s1026" type="#_x0000_t75" style="position:absolute;margin-left:309.55pt;margin-top:5.65pt;width:13.5pt;height:11.2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">
                <v:imagedata r:id="rId9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628DDC27" wp14:editId="6FD6AD9D">
                <wp:simplePos x="0" y="0"/>
                <wp:positionH relativeFrom="column">
                  <wp:posOffset>3807028</wp:posOffset>
                </wp:positionH>
                <wp:positionV relativeFrom="paragraph">
                  <wp:posOffset>64965</wp:posOffset>
                </wp:positionV>
                <wp:extent cx="127800" cy="144720"/>
                <wp:effectExtent l="57150" t="57150" r="24765" b="84455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12780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" o:spid="_x0000_s1026" type="#_x0000_t75" style="position:absolute;margin-left:298.15pt;margin-top:3.55pt;width:12.25pt;height:14.55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">
                <v:imagedata r:id="rId9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371AD369" wp14:editId="4362EF1B">
                <wp:simplePos x="0" y="0"/>
                <wp:positionH relativeFrom="column">
                  <wp:posOffset>1525348</wp:posOffset>
                </wp:positionH>
                <wp:positionV relativeFrom="paragraph">
                  <wp:posOffset>67394</wp:posOffset>
                </wp:positionV>
                <wp:extent cx="153720" cy="266040"/>
                <wp:effectExtent l="38100" t="57150" r="17780" b="58420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5372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" o:spid="_x0000_s1026" type="#_x0000_t75" style="position:absolute;margin-left:119pt;margin-top:3.8pt;width:14.85pt;height:23.6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">
                <v:imagedata r:id="rId9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1E1965F1" wp14:editId="45C8EEC4">
                <wp:simplePos x="0" y="0"/>
                <wp:positionH relativeFrom="column">
                  <wp:posOffset>1545508</wp:posOffset>
                </wp:positionH>
                <wp:positionV relativeFrom="paragraph">
                  <wp:posOffset>129674</wp:posOffset>
                </wp:positionV>
                <wp:extent cx="5760" cy="137880"/>
                <wp:effectExtent l="57150" t="57150" r="70485" b="71755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5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" o:spid="_x0000_s1026" type="#_x0000_t75" style="position:absolute;margin-left:120.25pt;margin-top:8.7pt;width:3.55pt;height:13.95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">
                <v:imagedata r:id="rId9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55F2CB56" wp14:editId="42785AEA">
                <wp:simplePos x="0" y="0"/>
                <wp:positionH relativeFrom="column">
                  <wp:posOffset>1451188</wp:posOffset>
                </wp:positionH>
                <wp:positionV relativeFrom="paragraph">
                  <wp:posOffset>141194</wp:posOffset>
                </wp:positionV>
                <wp:extent cx="99360" cy="62640"/>
                <wp:effectExtent l="57150" t="38100" r="72390" b="7112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993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4" o:spid="_x0000_s1026" type="#_x0000_t75" style="position:absolute;margin-left:112.6pt;margin-top:9.85pt;width:10.4pt;height:7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">
                <v:imagedata r:id="rId96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11902DC5" wp14:editId="1E45FC97">
                <wp:simplePos x="0" y="0"/>
                <wp:positionH relativeFrom="column">
                  <wp:posOffset>1355788</wp:posOffset>
                </wp:positionH>
                <wp:positionV relativeFrom="paragraph">
                  <wp:posOffset>108794</wp:posOffset>
                </wp:positionV>
                <wp:extent cx="76680" cy="186120"/>
                <wp:effectExtent l="57150" t="38100" r="38100" b="42545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7668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3" o:spid="_x0000_s1026" type="#_x0000_t75" style="position:absolute;margin-left:105.05pt;margin-top:7.8pt;width:8.2pt;height:16.6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">
                <v:imagedata r:id="rId9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A2DE202" wp14:editId="5D1C5AC7">
                <wp:simplePos x="0" y="0"/>
                <wp:positionH relativeFrom="column">
                  <wp:posOffset>1193068</wp:posOffset>
                </wp:positionH>
                <wp:positionV relativeFrom="paragraph">
                  <wp:posOffset>113474</wp:posOffset>
                </wp:positionV>
                <wp:extent cx="127440" cy="140760"/>
                <wp:effectExtent l="57150" t="57150" r="6350" b="69215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274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2" o:spid="_x0000_s1026" type="#_x0000_t75" style="position:absolute;margin-left:92.3pt;margin-top:7.35pt;width:12.35pt;height:14.4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">
                <v:imagedata r:id="rId967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 xml:space="preserve">  _______________________________________</w:t>
      </w:r>
    </w:p>
    <w:p w14:paraId="217939BA" w14:textId="761B2320" w:rsidR="000738A9" w:rsidRPr="005C3ED3" w:rsidRDefault="00B04275" w:rsidP="000738A9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0A1F6B3A" wp14:editId="5CD5B9DE">
                <wp:simplePos x="0" y="0"/>
                <wp:positionH relativeFrom="column">
                  <wp:posOffset>3239308</wp:posOffset>
                </wp:positionH>
                <wp:positionV relativeFrom="paragraph">
                  <wp:posOffset>137210</wp:posOffset>
                </wp:positionV>
                <wp:extent cx="412200" cy="45720"/>
                <wp:effectExtent l="76200" t="152400" r="102235" b="201930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41220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1" o:spid="_x0000_s1026" type="#_x0000_t75" style="position:absolute;margin-left:251.8pt;margin-top:1.3pt;width:40.3pt;height:24.2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">
                <v:imagedata r:id="rId9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47019354" wp14:editId="372F94B5">
                <wp:simplePos x="0" y="0"/>
                <wp:positionH relativeFrom="column">
                  <wp:posOffset>5394268</wp:posOffset>
                </wp:positionH>
                <wp:positionV relativeFrom="paragraph">
                  <wp:posOffset>19850</wp:posOffset>
                </wp:positionV>
                <wp:extent cx="146160" cy="182160"/>
                <wp:effectExtent l="57150" t="38100" r="44450" b="6604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461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3" o:spid="_x0000_s1026" type="#_x0000_t75" style="position:absolute;margin-left:423.2pt;margin-top:.4pt;width:14.65pt;height:17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">
                <v:imagedata r:id="rId9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4765E8C1" wp14:editId="53E028FE">
                <wp:simplePos x="0" y="0"/>
                <wp:positionH relativeFrom="column">
                  <wp:posOffset>5235868</wp:posOffset>
                </wp:positionH>
                <wp:positionV relativeFrom="paragraph">
                  <wp:posOffset>77450</wp:posOffset>
                </wp:positionV>
                <wp:extent cx="136800" cy="123480"/>
                <wp:effectExtent l="38100" t="57150" r="53975" b="67310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36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2" o:spid="_x0000_s1026" type="#_x0000_t75" style="position:absolute;margin-left:411.25pt;margin-top:4.5pt;width:12.65pt;height:12.4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">
                <v:imagedata r:id="rId9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5A1B4E53" wp14:editId="1C7C5C46">
                <wp:simplePos x="0" y="0"/>
                <wp:positionH relativeFrom="column">
                  <wp:posOffset>5070988</wp:posOffset>
                </wp:positionH>
                <wp:positionV relativeFrom="paragraph">
                  <wp:posOffset>150890</wp:posOffset>
                </wp:positionV>
                <wp:extent cx="152280" cy="60120"/>
                <wp:effectExtent l="0" t="57150" r="38735" b="73660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522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1" o:spid="_x0000_s1026" type="#_x0000_t75" style="position:absolute;margin-left:398.4pt;margin-top:10.45pt;width:13.65pt;height:7.4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">
                <v:imagedata r:id="rId9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3874365E" wp14:editId="40E7A421">
                <wp:simplePos x="0" y="0"/>
                <wp:positionH relativeFrom="column">
                  <wp:posOffset>5088268</wp:posOffset>
                </wp:positionH>
                <wp:positionV relativeFrom="paragraph">
                  <wp:posOffset>-12910</wp:posOffset>
                </wp:positionV>
                <wp:extent cx="92520" cy="244080"/>
                <wp:effectExtent l="57150" t="57150" r="41275" b="80010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925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0" o:spid="_x0000_s1026" type="#_x0000_t75" style="position:absolute;margin-left:399.1pt;margin-top:-2.55pt;width:9.65pt;height:22.2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">
                <v:imagedata r:id="rId9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55A65EE3" wp14:editId="614F00A1">
                <wp:simplePos x="0" y="0"/>
                <wp:positionH relativeFrom="column">
                  <wp:posOffset>4707388</wp:posOffset>
                </wp:positionH>
                <wp:positionV relativeFrom="paragraph">
                  <wp:posOffset>88250</wp:posOffset>
                </wp:positionV>
                <wp:extent cx="250200" cy="119880"/>
                <wp:effectExtent l="0" t="57150" r="35560" b="7112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2502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" o:spid="_x0000_s1026" type="#_x0000_t75" style="position:absolute;margin-left:370.1pt;margin-top:5.55pt;width:21.75pt;height:12.4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">
                <v:imagedata r:id="rId9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5231513E" wp14:editId="737BD8FB">
                <wp:simplePos x="0" y="0"/>
                <wp:positionH relativeFrom="column">
                  <wp:posOffset>4767508</wp:posOffset>
                </wp:positionH>
                <wp:positionV relativeFrom="paragraph">
                  <wp:posOffset>24530</wp:posOffset>
                </wp:positionV>
                <wp:extent cx="24480" cy="177120"/>
                <wp:effectExtent l="38100" t="57150" r="52070" b="5207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244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" o:spid="_x0000_s1026" type="#_x0000_t75" style="position:absolute;margin-left:374.5pt;margin-top:.75pt;width:4.1pt;height:16.0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">
                <v:imagedata r:id="rId9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69F032AC" wp14:editId="6A57B4C9">
                <wp:simplePos x="0" y="0"/>
                <wp:positionH relativeFrom="column">
                  <wp:posOffset>4451428</wp:posOffset>
                </wp:positionH>
                <wp:positionV relativeFrom="paragraph">
                  <wp:posOffset>93290</wp:posOffset>
                </wp:positionV>
                <wp:extent cx="127080" cy="307080"/>
                <wp:effectExtent l="57150" t="57150" r="63500" b="7429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12708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" o:spid="_x0000_s1026" type="#_x0000_t75" style="position:absolute;margin-left:349.5pt;margin-top:5.85pt;width:12.55pt;height:27.2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">
                <v:imagedata r:id="rId9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6CFA56B7" wp14:editId="6423AC91">
                <wp:simplePos x="0" y="0"/>
                <wp:positionH relativeFrom="column">
                  <wp:posOffset>4397068</wp:posOffset>
                </wp:positionH>
                <wp:positionV relativeFrom="paragraph">
                  <wp:posOffset>39290</wp:posOffset>
                </wp:positionV>
                <wp:extent cx="10080" cy="172800"/>
                <wp:effectExtent l="38100" t="38100" r="66675" b="5588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1008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" o:spid="_x0000_s1026" type="#_x0000_t75" style="position:absolute;margin-left:345pt;margin-top:2.35pt;width:3.65pt;height:15.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">
                <v:imagedata r:id="rId9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4ABD6B14" wp14:editId="180DC58D">
                <wp:simplePos x="0" y="0"/>
                <wp:positionH relativeFrom="column">
                  <wp:posOffset>4239388</wp:posOffset>
                </wp:positionH>
                <wp:positionV relativeFrom="paragraph">
                  <wp:posOffset>76010</wp:posOffset>
                </wp:positionV>
                <wp:extent cx="134640" cy="232920"/>
                <wp:effectExtent l="38100" t="57150" r="17780" b="7239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134640" cy="23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" o:spid="_x0000_s1026" type="#_x0000_t75" style="position:absolute;margin-left:333.05pt;margin-top:4.45pt;width:12.9pt;height:21.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">
                <v:imagedata r:id="rId98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3439A46C" wp14:editId="76BFD089">
                <wp:simplePos x="0" y="0"/>
                <wp:positionH relativeFrom="column">
                  <wp:posOffset>4041748</wp:posOffset>
                </wp:positionH>
                <wp:positionV relativeFrom="paragraph">
                  <wp:posOffset>95810</wp:posOffset>
                </wp:positionV>
                <wp:extent cx="164160" cy="124920"/>
                <wp:effectExtent l="57150" t="57150" r="7620" b="85090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641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" o:spid="_x0000_s1026" type="#_x0000_t75" style="position:absolute;margin-left:317.25pt;margin-top:6pt;width:15.4pt;height:13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">
                <v:imagedata r:id="rId98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709ACD47" wp14:editId="05F897AE">
                <wp:simplePos x="0" y="0"/>
                <wp:positionH relativeFrom="column">
                  <wp:posOffset>3981268</wp:posOffset>
                </wp:positionH>
                <wp:positionV relativeFrom="paragraph">
                  <wp:posOffset>39650</wp:posOffset>
                </wp:positionV>
                <wp:extent cx="9360" cy="12960"/>
                <wp:effectExtent l="38100" t="38100" r="29210" b="2540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9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" o:spid="_x0000_s1026" type="#_x0000_t75" style="position:absolute;margin-left:312.75pt;margin-top:2.35pt;width:2pt;height:2.2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">
                <v:imagedata r:id="rId99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0CA3E17C" wp14:editId="4167D9A8">
                <wp:simplePos x="0" y="0"/>
                <wp:positionH relativeFrom="column">
                  <wp:posOffset>3997108</wp:posOffset>
                </wp:positionH>
                <wp:positionV relativeFrom="paragraph">
                  <wp:posOffset>115610</wp:posOffset>
                </wp:positionV>
                <wp:extent cx="13320" cy="106920"/>
                <wp:effectExtent l="38100" t="38100" r="63500" b="64770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133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" o:spid="_x0000_s1026" type="#_x0000_t75" style="position:absolute;margin-left:313.6pt;margin-top:8pt;width:3.45pt;height:10.8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">
                <v:imagedata r:id="rId99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1DCCC055" wp14:editId="42ACCBBF">
                <wp:simplePos x="0" y="0"/>
                <wp:positionH relativeFrom="column">
                  <wp:posOffset>3842308</wp:posOffset>
                </wp:positionH>
                <wp:positionV relativeFrom="paragraph">
                  <wp:posOffset>36050</wp:posOffset>
                </wp:positionV>
                <wp:extent cx="114840" cy="206640"/>
                <wp:effectExtent l="57150" t="57150" r="19050" b="6032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11484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" o:spid="_x0000_s1026" type="#_x0000_t75" style="position:absolute;margin-left:301.35pt;margin-top:1.55pt;width:11.7pt;height:19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">
                <v:imagedata r:id="rId99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3C944959" wp14:editId="1480CACB">
                <wp:simplePos x="0" y="0"/>
                <wp:positionH relativeFrom="column">
                  <wp:posOffset>2390428</wp:posOffset>
                </wp:positionH>
                <wp:positionV relativeFrom="paragraph">
                  <wp:posOffset>45050</wp:posOffset>
                </wp:positionV>
                <wp:extent cx="700200" cy="338040"/>
                <wp:effectExtent l="57150" t="57150" r="62230" b="8128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70020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187.05pt;margin-top:2.15pt;width:57.4pt;height:29.5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">
                <v:imagedata r:id="rId99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7DE98FB2" wp14:editId="222E5365">
                <wp:simplePos x="0" y="0"/>
                <wp:positionH relativeFrom="column">
                  <wp:posOffset>2190628</wp:posOffset>
                </wp:positionH>
                <wp:positionV relativeFrom="paragraph">
                  <wp:posOffset>197690</wp:posOffset>
                </wp:positionV>
                <wp:extent cx="96120" cy="5760"/>
                <wp:effectExtent l="38100" t="57150" r="37465" b="7048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96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" o:spid="_x0000_s1026" type="#_x0000_t75" style="position:absolute;margin-left:171.35pt;margin-top:14pt;width:9.25pt;height:3.1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">
                <v:imagedata r:id="rId99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40280E62" wp14:editId="491246B4">
                <wp:simplePos x="0" y="0"/>
                <wp:positionH relativeFrom="column">
                  <wp:posOffset>2233828</wp:posOffset>
                </wp:positionH>
                <wp:positionV relativeFrom="paragraph">
                  <wp:posOffset>165290</wp:posOffset>
                </wp:positionV>
                <wp:extent cx="7200" cy="63000"/>
                <wp:effectExtent l="57150" t="38100" r="69215" b="5143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72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" o:spid="_x0000_s1026" type="#_x0000_t75" style="position:absolute;margin-left:174.8pt;margin-top:11.9pt;width:3.25pt;height:7.3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">
                <v:imagedata r:id="rId100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2CFE9267" wp14:editId="57F49202">
                <wp:simplePos x="0" y="0"/>
                <wp:positionH relativeFrom="column">
                  <wp:posOffset>2009188</wp:posOffset>
                </wp:positionH>
                <wp:positionV relativeFrom="paragraph">
                  <wp:posOffset>205250</wp:posOffset>
                </wp:positionV>
                <wp:extent cx="90000" cy="68400"/>
                <wp:effectExtent l="57150" t="57150" r="24765" b="654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90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" o:spid="_x0000_s1026" type="#_x0000_t75" style="position:absolute;margin-left:156.7pt;margin-top:14.85pt;width:9.15pt;height:8.2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">
                <v:imagedata r:id="rId100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026222CC" wp14:editId="46AF9D3E">
                <wp:simplePos x="0" y="0"/>
                <wp:positionH relativeFrom="column">
                  <wp:posOffset>823348</wp:posOffset>
                </wp:positionH>
                <wp:positionV relativeFrom="paragraph">
                  <wp:posOffset>236930</wp:posOffset>
                </wp:positionV>
                <wp:extent cx="15840" cy="8280"/>
                <wp:effectExtent l="114300" t="190500" r="137160" b="220345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5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" o:spid="_x0000_s1026" type="#_x0000_t75" style="position:absolute;margin-left:58.4pt;margin-top:6.45pt;width:13.75pt;height:25.4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">
                <v:imagedata r:id="rId1005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>STEP 6: _______________________________________</w:t>
      </w:r>
    </w:p>
    <w:p w14:paraId="5DD16782" w14:textId="76E80A76" w:rsidR="00524CD9" w:rsidRPr="00A05C22" w:rsidRDefault="00B04275" w:rsidP="00A05C22">
      <w:pPr>
        <w:spacing w:before="120"/>
      </w:pP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3EE65B69" wp14:editId="5F4286D3">
                <wp:simplePos x="0" y="0"/>
                <wp:positionH relativeFrom="column">
                  <wp:posOffset>5752468</wp:posOffset>
                </wp:positionH>
                <wp:positionV relativeFrom="paragraph">
                  <wp:posOffset>63740</wp:posOffset>
                </wp:positionV>
                <wp:extent cx="119520" cy="154800"/>
                <wp:effectExtent l="57150" t="57150" r="52070" b="74295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19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0" o:spid="_x0000_s1026" type="#_x0000_t75" style="position:absolute;margin-left:451.55pt;margin-top:3.65pt;width:12.25pt;height:15.0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">
                <v:imagedata r:id="rId100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6A3C80A1" wp14:editId="264478B3">
                <wp:simplePos x="0" y="0"/>
                <wp:positionH relativeFrom="column">
                  <wp:posOffset>5510548</wp:posOffset>
                </wp:positionH>
                <wp:positionV relativeFrom="paragraph">
                  <wp:posOffset>59780</wp:posOffset>
                </wp:positionV>
                <wp:extent cx="222120" cy="151920"/>
                <wp:effectExtent l="38100" t="57150" r="26035" b="76835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2221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9" o:spid="_x0000_s1026" type="#_x0000_t75" style="position:absolute;margin-left:432.85pt;margin-top:3.25pt;width:18.9pt;height:14.8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">
                <v:imagedata r:id="rId100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4943C08F" wp14:editId="580B7C3B">
                <wp:simplePos x="0" y="0"/>
                <wp:positionH relativeFrom="column">
                  <wp:posOffset>5447188</wp:posOffset>
                </wp:positionH>
                <wp:positionV relativeFrom="paragraph">
                  <wp:posOffset>42500</wp:posOffset>
                </wp:positionV>
                <wp:extent cx="23040" cy="186480"/>
                <wp:effectExtent l="57150" t="38100" r="53340" b="4254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230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8" o:spid="_x0000_s1026" type="#_x0000_t75" style="position:absolute;margin-left:427.7pt;margin-top:2.25pt;width:4.05pt;height:16.4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">
                <v:imagedata r:id="rId101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7044E6F0" wp14:editId="4BCDA276">
                <wp:simplePos x="0" y="0"/>
                <wp:positionH relativeFrom="column">
                  <wp:posOffset>5284108</wp:posOffset>
                </wp:positionH>
                <wp:positionV relativeFrom="paragraph">
                  <wp:posOffset>97220</wp:posOffset>
                </wp:positionV>
                <wp:extent cx="137520" cy="132120"/>
                <wp:effectExtent l="38100" t="57150" r="15240" b="7747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375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7" o:spid="_x0000_s1026" type="#_x0000_t75" style="position:absolute;margin-left:414.65pt;margin-top:6.3pt;width:12.75pt;height:13.2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">
                <v:imagedata r:id="rId101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325B097C" wp14:editId="77170660">
                <wp:simplePos x="0" y="0"/>
                <wp:positionH relativeFrom="column">
                  <wp:posOffset>5146228</wp:posOffset>
                </wp:positionH>
                <wp:positionV relativeFrom="paragraph">
                  <wp:posOffset>81740</wp:posOffset>
                </wp:positionV>
                <wp:extent cx="120240" cy="134640"/>
                <wp:effectExtent l="38100" t="38100" r="32385" b="5588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202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6" o:spid="_x0000_s1026" type="#_x0000_t75" style="position:absolute;margin-left:404pt;margin-top:5.45pt;width:11pt;height:13.1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">
                <v:imagedata r:id="rId101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0653774C" wp14:editId="7F6ECF92">
                <wp:simplePos x="0" y="0"/>
                <wp:positionH relativeFrom="column">
                  <wp:posOffset>4926628</wp:posOffset>
                </wp:positionH>
                <wp:positionV relativeFrom="paragraph">
                  <wp:posOffset>129620</wp:posOffset>
                </wp:positionV>
                <wp:extent cx="115200" cy="20520"/>
                <wp:effectExtent l="38100" t="57150" r="37465" b="5588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6">
                      <w14:nvContentPartPr>
                        <w14:cNvContentPartPr/>
                      </w14:nvContentPartPr>
                      <w14:xfrm>
                        <a:off x="0" y="0"/>
                        <a:ext cx="115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5" o:spid="_x0000_s1026" type="#_x0000_t75" style="position:absolute;margin-left:386.8pt;margin-top:8.8pt;width:10.75pt;height:3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">
                <v:imagedata r:id="rId101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74F9EEE7" wp14:editId="251B3CB5">
                <wp:simplePos x="0" y="0"/>
                <wp:positionH relativeFrom="column">
                  <wp:posOffset>4964428</wp:posOffset>
                </wp:positionH>
                <wp:positionV relativeFrom="paragraph">
                  <wp:posOffset>17660</wp:posOffset>
                </wp:positionV>
                <wp:extent cx="38520" cy="185040"/>
                <wp:effectExtent l="38100" t="38100" r="57150" b="24765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385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389.85pt;margin-top:.8pt;width:5.55pt;height:15.7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">
                <v:imagedata r:id="rId101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218BF4E5" wp14:editId="277DED4D">
                <wp:simplePos x="0" y="0"/>
                <wp:positionH relativeFrom="column">
                  <wp:posOffset>4766788</wp:posOffset>
                </wp:positionH>
                <wp:positionV relativeFrom="paragraph">
                  <wp:posOffset>113420</wp:posOffset>
                </wp:positionV>
                <wp:extent cx="59760" cy="119880"/>
                <wp:effectExtent l="38100" t="38100" r="35560" b="5207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597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374.15pt;margin-top:7.85pt;width:6.2pt;height:11.2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">
                <v:imagedata r:id="rId102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59381FBE" wp14:editId="42B2D5D4">
                <wp:simplePos x="0" y="0"/>
                <wp:positionH relativeFrom="column">
                  <wp:posOffset>4802068</wp:posOffset>
                </wp:positionH>
                <wp:positionV relativeFrom="paragraph">
                  <wp:posOffset>82820</wp:posOffset>
                </wp:positionV>
                <wp:extent cx="121680" cy="155160"/>
                <wp:effectExtent l="57150" t="57150" r="31115" b="7366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21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376.65pt;margin-top:5.1pt;width:11.55pt;height:15.1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">
                <v:imagedata r:id="rId102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54800456" wp14:editId="1E820F32">
                <wp:simplePos x="0" y="0"/>
                <wp:positionH relativeFrom="column">
                  <wp:posOffset>4439548</wp:posOffset>
                </wp:positionH>
                <wp:positionV relativeFrom="paragraph">
                  <wp:posOffset>119900</wp:posOffset>
                </wp:positionV>
                <wp:extent cx="74880" cy="108000"/>
                <wp:effectExtent l="57150" t="57150" r="59055" b="63500"/>
                <wp:wrapNone/>
                <wp:docPr id="581" name="Ink 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74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348.15pt;margin-top:8.05pt;width:8pt;height:11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">
                <v:imagedata r:id="rId102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1D1B2895" wp14:editId="4C18C70E">
                <wp:simplePos x="0" y="0"/>
                <wp:positionH relativeFrom="column">
                  <wp:posOffset>4677868</wp:posOffset>
                </wp:positionH>
                <wp:positionV relativeFrom="paragraph">
                  <wp:posOffset>93620</wp:posOffset>
                </wp:positionV>
                <wp:extent cx="102960" cy="106560"/>
                <wp:effectExtent l="57150" t="57150" r="30480" b="65405"/>
                <wp:wrapNone/>
                <wp:docPr id="580" name="Ink 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02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366.9pt;margin-top:5.95pt;width:11.05pt;height:11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">
                <v:imagedata r:id="rId102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5C868DD3" wp14:editId="492D0E33">
                <wp:simplePos x="0" y="0"/>
                <wp:positionH relativeFrom="column">
                  <wp:posOffset>4535308</wp:posOffset>
                </wp:positionH>
                <wp:positionV relativeFrom="paragraph">
                  <wp:posOffset>102260</wp:posOffset>
                </wp:positionV>
                <wp:extent cx="140040" cy="107280"/>
                <wp:effectExtent l="19050" t="57150" r="31750" b="64770"/>
                <wp:wrapNone/>
                <wp:docPr id="579" name="Ink 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400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356.6pt;margin-top:6.75pt;width:12pt;height:10.8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">
                <v:imagedata r:id="rId102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58EA52B1" wp14:editId="070E17B2">
                <wp:simplePos x="0" y="0"/>
                <wp:positionH relativeFrom="column">
                  <wp:posOffset>4529548</wp:posOffset>
                </wp:positionH>
                <wp:positionV relativeFrom="paragraph">
                  <wp:posOffset>61580</wp:posOffset>
                </wp:positionV>
                <wp:extent cx="118080" cy="137160"/>
                <wp:effectExtent l="38100" t="38100" r="34925" b="53340"/>
                <wp:wrapNone/>
                <wp:docPr id="578" name="Ink 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1180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356.2pt;margin-top:3.7pt;width:11.1pt;height:12.9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">
                <v:imagedata r:id="rId103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01229FA4" wp14:editId="6A418687">
                <wp:simplePos x="0" y="0"/>
                <wp:positionH relativeFrom="column">
                  <wp:posOffset>4173868</wp:posOffset>
                </wp:positionH>
                <wp:positionV relativeFrom="paragraph">
                  <wp:posOffset>121700</wp:posOffset>
                </wp:positionV>
                <wp:extent cx="152280" cy="119880"/>
                <wp:effectExtent l="38100" t="57150" r="19685" b="7112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1522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328.05pt;margin-top:8.15pt;width:13.2pt;height:12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">
                <v:imagedata r:id="rId103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33459E9C" wp14:editId="2580EDAA">
                <wp:simplePos x="0" y="0"/>
                <wp:positionH relativeFrom="column">
                  <wp:posOffset>4054348</wp:posOffset>
                </wp:positionH>
                <wp:positionV relativeFrom="paragraph">
                  <wp:posOffset>55100</wp:posOffset>
                </wp:positionV>
                <wp:extent cx="118440" cy="158760"/>
                <wp:effectExtent l="57150" t="38100" r="72390" b="69850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184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317.9pt;margin-top:3.2pt;width:12.3pt;height:15.2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">
                <v:imagedata r:id="rId103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12C1BEF5" wp14:editId="5DB21E6D">
                <wp:simplePos x="0" y="0"/>
                <wp:positionH relativeFrom="column">
                  <wp:posOffset>3909268</wp:posOffset>
                </wp:positionH>
                <wp:positionV relativeFrom="paragraph">
                  <wp:posOffset>139700</wp:posOffset>
                </wp:positionV>
                <wp:extent cx="117720" cy="10800"/>
                <wp:effectExtent l="19050" t="38100" r="15875" b="4635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17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5" o:spid="_x0000_s1026" type="#_x0000_t75" style="position:absolute;margin-left:307.3pt;margin-top:10.5pt;width:10.2pt;height:2.6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">
                <v:imagedata r:id="rId103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1FC8E01E" wp14:editId="779ACFD0">
                <wp:simplePos x="0" y="0"/>
                <wp:positionH relativeFrom="column">
                  <wp:posOffset>3953548</wp:posOffset>
                </wp:positionH>
                <wp:positionV relativeFrom="paragraph">
                  <wp:posOffset>60860</wp:posOffset>
                </wp:positionV>
                <wp:extent cx="21960" cy="156960"/>
                <wp:effectExtent l="38100" t="57150" r="54610" b="5270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219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4" o:spid="_x0000_s1026" type="#_x0000_t75" style="position:absolute;margin-left:310.15pt;margin-top:3.55pt;width:4.3pt;height:14.5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">
                <v:imagedata r:id="rId103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1E88DB8B" wp14:editId="3ECB1792">
                <wp:simplePos x="0" y="0"/>
                <wp:positionH relativeFrom="column">
                  <wp:posOffset>2084428</wp:posOffset>
                </wp:positionH>
                <wp:positionV relativeFrom="paragraph">
                  <wp:posOffset>174620</wp:posOffset>
                </wp:positionV>
                <wp:extent cx="799920" cy="72000"/>
                <wp:effectExtent l="38100" t="57150" r="38735" b="61595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7999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" o:spid="_x0000_s1026" type="#_x0000_t75" style="position:absolute;margin-left:163.75pt;margin-top:12.6pt;width:64.2pt;height:8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">
                <v:imagedata r:id="rId104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4B11005A" wp14:editId="6BEEE807">
                <wp:simplePos x="0" y="0"/>
                <wp:positionH relativeFrom="column">
                  <wp:posOffset>2892628</wp:posOffset>
                </wp:positionH>
                <wp:positionV relativeFrom="paragraph">
                  <wp:posOffset>-63340</wp:posOffset>
                </wp:positionV>
                <wp:extent cx="122760" cy="154800"/>
                <wp:effectExtent l="57150" t="38100" r="10795" b="3619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1227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" o:spid="_x0000_s1026" type="#_x0000_t75" style="position:absolute;margin-left:226.2pt;margin-top:-6.1pt;width:12.75pt;height:13.9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">
                <v:imagedata r:id="rId104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0DF61AE6" wp14:editId="277CB473">
                <wp:simplePos x="0" y="0"/>
                <wp:positionH relativeFrom="column">
                  <wp:posOffset>2805868</wp:posOffset>
                </wp:positionH>
                <wp:positionV relativeFrom="paragraph">
                  <wp:posOffset>-10780</wp:posOffset>
                </wp:positionV>
                <wp:extent cx="15120" cy="17640"/>
                <wp:effectExtent l="57150" t="57150" r="61595" b="7810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15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" o:spid="_x0000_s1026" type="#_x0000_t75" style="position:absolute;margin-left:219.4pt;margin-top:-2.4pt;width:4.4pt;height:4.5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">
                <v:imagedata r:id="rId104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13AB2969" wp14:editId="3F7CA1CA">
                <wp:simplePos x="0" y="0"/>
                <wp:positionH relativeFrom="column">
                  <wp:posOffset>2576908</wp:posOffset>
                </wp:positionH>
                <wp:positionV relativeFrom="paragraph">
                  <wp:posOffset>-62260</wp:posOffset>
                </wp:positionV>
                <wp:extent cx="92880" cy="149040"/>
                <wp:effectExtent l="57150" t="38100" r="40640" b="6096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92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" o:spid="_x0000_s1026" type="#_x0000_t75" style="position:absolute;margin-left:201.35pt;margin-top:-6pt;width:10.4pt;height:14.4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">
                <v:imagedata r:id="rId104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69921674" wp14:editId="2B3D0710">
                <wp:simplePos x="0" y="0"/>
                <wp:positionH relativeFrom="column">
                  <wp:posOffset>2517508</wp:posOffset>
                </wp:positionH>
                <wp:positionV relativeFrom="paragraph">
                  <wp:posOffset>-73420</wp:posOffset>
                </wp:positionV>
                <wp:extent cx="6840" cy="145440"/>
                <wp:effectExtent l="38100" t="38100" r="69850" b="45085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6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" o:spid="_x0000_s1026" type="#_x0000_t75" style="position:absolute;margin-left:196.55pt;margin-top:-6.3pt;width:3.65pt;height:13.4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">
                <v:imagedata r:id="rId104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14F36657" wp14:editId="6137AEC0">
                <wp:simplePos x="0" y="0"/>
                <wp:positionH relativeFrom="column">
                  <wp:posOffset>2199268</wp:posOffset>
                </wp:positionH>
                <wp:positionV relativeFrom="paragraph">
                  <wp:posOffset>70940</wp:posOffset>
                </wp:positionV>
                <wp:extent cx="92880" cy="6840"/>
                <wp:effectExtent l="38100" t="57150" r="21590" b="69850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92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" o:spid="_x0000_s1026" type="#_x0000_t75" style="position:absolute;margin-left:172.6pt;margin-top:4pt;width:8.5pt;height:3.6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">
                <v:imagedata r:id="rId105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6C195C50" wp14:editId="4D6DB6EF">
                <wp:simplePos x="0" y="0"/>
                <wp:positionH relativeFrom="column">
                  <wp:posOffset>2077948</wp:posOffset>
                </wp:positionH>
                <wp:positionV relativeFrom="paragraph">
                  <wp:posOffset>-78460</wp:posOffset>
                </wp:positionV>
                <wp:extent cx="25920" cy="207360"/>
                <wp:effectExtent l="38100" t="57150" r="50800" b="7874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259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" o:spid="_x0000_s1026" type="#_x0000_t75" style="position:absolute;margin-left:162.15pt;margin-top:-7.5pt;width:5pt;height:19.2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">
                <v:imagedata r:id="rId105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2B46F1E7" wp14:editId="1E08E62C">
                <wp:simplePos x="0" y="0"/>
                <wp:positionH relativeFrom="column">
                  <wp:posOffset>1873468</wp:posOffset>
                </wp:positionH>
                <wp:positionV relativeFrom="paragraph">
                  <wp:posOffset>2540</wp:posOffset>
                </wp:positionV>
                <wp:extent cx="69120" cy="10800"/>
                <wp:effectExtent l="38100" t="38100" r="45720" b="46355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69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" o:spid="_x0000_s1026" type="#_x0000_t75" style="position:absolute;margin-left:146.35pt;margin-top:-.8pt;width:7.2pt;height:3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">
                <v:imagedata r:id="rId105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3AC9084C" wp14:editId="51B37E1A">
                <wp:simplePos x="0" y="0"/>
                <wp:positionH relativeFrom="column">
                  <wp:posOffset>1624348</wp:posOffset>
                </wp:positionH>
                <wp:positionV relativeFrom="paragraph">
                  <wp:posOffset>197300</wp:posOffset>
                </wp:positionV>
                <wp:extent cx="92160" cy="21240"/>
                <wp:effectExtent l="38100" t="38100" r="41275" b="5524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92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" o:spid="_x0000_s1026" type="#_x0000_t75" style="position:absolute;margin-left:126.9pt;margin-top:14.9pt;width:8.75pt;height:3.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">
                <v:imagedata r:id="rId105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3D59EC25" wp14:editId="1488805E">
                <wp:simplePos x="0" y="0"/>
                <wp:positionH relativeFrom="column">
                  <wp:posOffset>1625068</wp:posOffset>
                </wp:positionH>
                <wp:positionV relativeFrom="paragraph">
                  <wp:posOffset>156980</wp:posOffset>
                </wp:positionV>
                <wp:extent cx="70560" cy="5040"/>
                <wp:effectExtent l="38100" t="57150" r="43815" b="7175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70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" o:spid="_x0000_s1026" type="#_x0000_t75" style="position:absolute;margin-left:126.8pt;margin-top:10.6pt;width:7.35pt;height:3.6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">
                <v:imagedata r:id="rId105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193C33E2" wp14:editId="57D03A98">
                <wp:simplePos x="0" y="0"/>
                <wp:positionH relativeFrom="column">
                  <wp:posOffset>838108</wp:posOffset>
                </wp:positionH>
                <wp:positionV relativeFrom="paragraph">
                  <wp:posOffset>212420</wp:posOffset>
                </wp:positionV>
                <wp:extent cx="10440" cy="11520"/>
                <wp:effectExtent l="114300" t="190500" r="123190" b="21717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104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" o:spid="_x0000_s1026" type="#_x0000_t75" style="position:absolute;margin-left:59.8pt;margin-top:4.35pt;width:12.65pt;height:25.3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">
                <v:imagedata r:id="rId106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5EB2EE51" wp14:editId="31A649F3">
                <wp:simplePos x="0" y="0"/>
                <wp:positionH relativeFrom="column">
                  <wp:posOffset>830188</wp:posOffset>
                </wp:positionH>
                <wp:positionV relativeFrom="paragraph">
                  <wp:posOffset>214580</wp:posOffset>
                </wp:positionV>
                <wp:extent cx="360" cy="21240"/>
                <wp:effectExtent l="0" t="0" r="0" b="0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3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" o:spid="_x0000_s1026" type="#_x0000_t75" style="position:absolute;margin-left:65.35pt;margin-top:16.9pt;width:.1pt;height:1.6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">
                <v:imagedata r:id="rId1063" o:title="" cropbottom="2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4302A34C" wp14:editId="6020771B">
                <wp:simplePos x="0" y="0"/>
                <wp:positionH relativeFrom="column">
                  <wp:posOffset>616708</wp:posOffset>
                </wp:positionH>
                <wp:positionV relativeFrom="paragraph">
                  <wp:posOffset>176780</wp:posOffset>
                </wp:positionV>
                <wp:extent cx="790200" cy="101160"/>
                <wp:effectExtent l="38100" t="38100" r="29210" b="7048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790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" o:spid="_x0000_s1026" type="#_x0000_t75" style="position:absolute;margin-left:47.75pt;margin-top:12.7pt;width:63.6pt;height:10.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">
                <v:imagedata r:id="rId106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1330E230" wp14:editId="17661091">
                <wp:simplePos x="0" y="0"/>
                <wp:positionH relativeFrom="column">
                  <wp:posOffset>1354708</wp:posOffset>
                </wp:positionH>
                <wp:positionV relativeFrom="paragraph">
                  <wp:posOffset>24500</wp:posOffset>
                </wp:positionV>
                <wp:extent cx="101520" cy="136800"/>
                <wp:effectExtent l="57150" t="57150" r="51435" b="7302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015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" o:spid="_x0000_s1026" type="#_x0000_t75" style="position:absolute;margin-left:105.05pt;margin-top:.6pt;width:11.25pt;height:13.7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">
                <v:imagedata r:id="rId106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51BDECE8" wp14:editId="285CDE76">
                <wp:simplePos x="0" y="0"/>
                <wp:positionH relativeFrom="column">
                  <wp:posOffset>1194868</wp:posOffset>
                </wp:positionH>
                <wp:positionV relativeFrom="paragraph">
                  <wp:posOffset>21620</wp:posOffset>
                </wp:positionV>
                <wp:extent cx="110880" cy="134640"/>
                <wp:effectExtent l="57150" t="57150" r="60960" b="74930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108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" o:spid="_x0000_s1026" type="#_x0000_t75" style="position:absolute;margin-left:92.55pt;margin-top:.2pt;width:11.45pt;height:13.6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">
                <v:imagedata r:id="rId106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1F5BCB92" wp14:editId="2C2F55CA">
                <wp:simplePos x="0" y="0"/>
                <wp:positionH relativeFrom="column">
                  <wp:posOffset>1077148</wp:posOffset>
                </wp:positionH>
                <wp:positionV relativeFrom="paragraph">
                  <wp:posOffset>-69460</wp:posOffset>
                </wp:positionV>
                <wp:extent cx="416880" cy="245520"/>
                <wp:effectExtent l="57150" t="57150" r="59690" b="78740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41688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" o:spid="_x0000_s1026" type="#_x0000_t75" style="position:absolute;margin-left:83.4pt;margin-top:-7.05pt;width:35.35pt;height:22.6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">
                <v:imagedata r:id="rId107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3368AEF9" wp14:editId="4BF36AF7">
                <wp:simplePos x="0" y="0"/>
                <wp:positionH relativeFrom="column">
                  <wp:posOffset>762868</wp:posOffset>
                </wp:positionH>
                <wp:positionV relativeFrom="paragraph">
                  <wp:posOffset>151940</wp:posOffset>
                </wp:positionV>
                <wp:extent cx="127440" cy="15120"/>
                <wp:effectExtent l="19050" t="38100" r="25400" b="61595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27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" o:spid="_x0000_s1026" type="#_x0000_t75" style="position:absolute;margin-left:59.4pt;margin-top:10.85pt;width:11.2pt;height:3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">
                <v:imagedata r:id="rId107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30A513A5" wp14:editId="1DEBD3C8">
                <wp:simplePos x="0" y="0"/>
                <wp:positionH relativeFrom="column">
                  <wp:posOffset>755308</wp:posOffset>
                </wp:positionH>
                <wp:positionV relativeFrom="paragraph">
                  <wp:posOffset>23780</wp:posOffset>
                </wp:positionV>
                <wp:extent cx="167400" cy="11160"/>
                <wp:effectExtent l="19050" t="57150" r="42545" b="84455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167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" o:spid="_x0000_s1026" type="#_x0000_t75" style="position:absolute;margin-left:58.5pt;margin-top:.25pt;width:14.8pt;height:4.1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">
                <v:imagedata r:id="rId107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5FC7E90F" wp14:editId="12125366">
                <wp:simplePos x="0" y="0"/>
                <wp:positionH relativeFrom="column">
                  <wp:posOffset>811108</wp:posOffset>
                </wp:positionH>
                <wp:positionV relativeFrom="paragraph">
                  <wp:posOffset>-10420</wp:posOffset>
                </wp:positionV>
                <wp:extent cx="12600" cy="96840"/>
                <wp:effectExtent l="57150" t="57150" r="64135" b="5588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2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" o:spid="_x0000_s1026" type="#_x0000_t75" style="position:absolute;margin-left:62.25pt;margin-top:-2.1pt;width:3.65pt;height:10.2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">
                <v:imagedata r:id="rId1077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14D649D9" wp14:editId="41FA2119">
                <wp:simplePos x="0" y="0"/>
                <wp:positionH relativeFrom="column">
                  <wp:posOffset>626428</wp:posOffset>
                </wp:positionH>
                <wp:positionV relativeFrom="paragraph">
                  <wp:posOffset>-5380</wp:posOffset>
                </wp:positionV>
                <wp:extent cx="18000" cy="214560"/>
                <wp:effectExtent l="38100" t="57150" r="58420" b="5270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80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" o:spid="_x0000_s1026" type="#_x0000_t75" style="position:absolute;margin-left:47.8pt;margin-top:-1.85pt;width:4.35pt;height:19.3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">
                <v:imagedata r:id="rId1079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161B75E4" wp14:editId="714265B0">
                <wp:simplePos x="0" y="0"/>
                <wp:positionH relativeFrom="column">
                  <wp:posOffset>531388</wp:posOffset>
                </wp:positionH>
                <wp:positionV relativeFrom="paragraph">
                  <wp:posOffset>7220</wp:posOffset>
                </wp:positionV>
                <wp:extent cx="112680" cy="91080"/>
                <wp:effectExtent l="38100" t="57150" r="59055" b="80645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12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" o:spid="_x0000_s1026" type="#_x0000_t75" style="position:absolute;margin-left:40.45pt;margin-top:-.85pt;width:10.85pt;height:10.0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">
                <v:imagedata r:id="rId1081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23E270B8" wp14:editId="6F71638D">
                <wp:simplePos x="0" y="0"/>
                <wp:positionH relativeFrom="column">
                  <wp:posOffset>370828</wp:posOffset>
                </wp:positionH>
                <wp:positionV relativeFrom="paragraph">
                  <wp:posOffset>51860</wp:posOffset>
                </wp:positionV>
                <wp:extent cx="86400" cy="11880"/>
                <wp:effectExtent l="38100" t="57150" r="27940" b="6477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86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" o:spid="_x0000_s1026" type="#_x0000_t75" style="position:absolute;margin-left:28.25pt;margin-top:2.85pt;width:8.2pt;height:3.7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">
                <v:imagedata r:id="rId1083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4154E315" wp14:editId="78D49427">
                <wp:simplePos x="0" y="0"/>
                <wp:positionH relativeFrom="column">
                  <wp:posOffset>101188</wp:posOffset>
                </wp:positionH>
                <wp:positionV relativeFrom="paragraph">
                  <wp:posOffset>57980</wp:posOffset>
                </wp:positionV>
                <wp:extent cx="86760" cy="17640"/>
                <wp:effectExtent l="57150" t="38100" r="46990" b="59055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86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" o:spid="_x0000_s1026" type="#_x0000_t75" style="position:absolute;margin-left:6.4pt;margin-top:3.75pt;width:9pt;height:3.9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">
                <v:imagedata r:id="rId1085" o:title=""/>
              </v:shape>
            </w:pict>
          </mc:Fallback>
        </mc:AlternateContent>
      </w:r>
      <w:r>
        <w:rPr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5E54060B" wp14:editId="1A0AD700">
                <wp:simplePos x="0" y="0"/>
                <wp:positionH relativeFrom="column">
                  <wp:posOffset>82468</wp:posOffset>
                </wp:positionH>
                <wp:positionV relativeFrom="paragraph">
                  <wp:posOffset>9740</wp:posOffset>
                </wp:positionV>
                <wp:extent cx="91440" cy="10080"/>
                <wp:effectExtent l="38100" t="57150" r="41910" b="66675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91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" o:spid="_x0000_s1026" type="#_x0000_t75" style="position:absolute;margin-left:5.8pt;margin-top:-.85pt;width:9.05pt;height:3.4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">
                <v:imagedata r:id="rId1087" o:title=""/>
              </v:shape>
            </w:pict>
          </mc:Fallback>
        </mc:AlternateContent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</w:r>
      <w:r w:rsidR="000738A9">
        <w:tab/>
        <w:t xml:space="preserve">  _______________________________________</w:t>
      </w:r>
    </w:p>
    <w:p w14:paraId="61F48EE7" w14:textId="604F9EA1" w:rsidR="00524CD9" w:rsidRP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69855E9A" wp14:editId="226A8894">
                <wp:simplePos x="0" y="0"/>
                <wp:positionH relativeFrom="column">
                  <wp:posOffset>3073708</wp:posOffset>
                </wp:positionH>
                <wp:positionV relativeFrom="paragraph">
                  <wp:posOffset>12145</wp:posOffset>
                </wp:positionV>
                <wp:extent cx="228240" cy="338040"/>
                <wp:effectExtent l="38100" t="38100" r="57785" b="62230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22824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" o:spid="_x0000_s1026" type="#_x0000_t75" style="position:absolute;margin-left:241.05pt;margin-top:-.25pt;width:20.25pt;height:29.4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">
                <v:imagedata r:id="rId10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3EF14F6C" wp14:editId="50784130">
                <wp:simplePos x="0" y="0"/>
                <wp:positionH relativeFrom="column">
                  <wp:posOffset>2437228</wp:posOffset>
                </wp:positionH>
                <wp:positionV relativeFrom="paragraph">
                  <wp:posOffset>36985</wp:posOffset>
                </wp:positionV>
                <wp:extent cx="135000" cy="188280"/>
                <wp:effectExtent l="57150" t="57150" r="36830" b="7874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3500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" o:spid="_x0000_s1026" type="#_x0000_t75" style="position:absolute;margin-left:190.45pt;margin-top:1.6pt;width:13.3pt;height:17.7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">
                <v:imagedata r:id="rId10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00F888DB" wp14:editId="6A58368D">
                <wp:simplePos x="0" y="0"/>
                <wp:positionH relativeFrom="column">
                  <wp:posOffset>978508</wp:posOffset>
                </wp:positionH>
                <wp:positionV relativeFrom="paragraph">
                  <wp:posOffset>63265</wp:posOffset>
                </wp:positionV>
                <wp:extent cx="134640" cy="192240"/>
                <wp:effectExtent l="57150" t="57150" r="36830" b="7493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34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" o:spid="_x0000_s1026" type="#_x0000_t75" style="position:absolute;margin-left:75.5pt;margin-top:3.5pt;width:13.6pt;height:18.2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">
                <v:imagedata r:id="rId1093" o:title=""/>
              </v:shape>
            </w:pict>
          </mc:Fallback>
        </mc:AlternateContent>
      </w:r>
    </w:p>
    <w:p w14:paraId="7E1B0D87" w14:textId="2DC6C15B" w:rsidR="00524CD9" w:rsidRP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3CF47A5A" wp14:editId="534207BA">
                <wp:simplePos x="0" y="0"/>
                <wp:positionH relativeFrom="column">
                  <wp:posOffset>5740588</wp:posOffset>
                </wp:positionH>
                <wp:positionV relativeFrom="paragraph">
                  <wp:posOffset>32010</wp:posOffset>
                </wp:positionV>
                <wp:extent cx="329400" cy="227880"/>
                <wp:effectExtent l="57150" t="57150" r="52070" b="7747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3294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" o:spid="_x0000_s1026" type="#_x0000_t75" style="position:absolute;margin-left:450.85pt;margin-top:1.05pt;width:27.9pt;height:21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">
                <v:imagedata r:id="rId10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150A8BA7" wp14:editId="5635A129">
                <wp:simplePos x="0" y="0"/>
                <wp:positionH relativeFrom="column">
                  <wp:posOffset>5554108</wp:posOffset>
                </wp:positionH>
                <wp:positionV relativeFrom="paragraph">
                  <wp:posOffset>126330</wp:posOffset>
                </wp:positionV>
                <wp:extent cx="92160" cy="14760"/>
                <wp:effectExtent l="38100" t="57150" r="41275" b="6159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9216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" o:spid="_x0000_s1026" type="#_x0000_t75" style="position:absolute;margin-left:436.25pt;margin-top:8.6pt;width:8.95pt;height:3.4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">
                <v:imagedata r:id="rId10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3A04B0D9" wp14:editId="57F15610">
                <wp:simplePos x="0" y="0"/>
                <wp:positionH relativeFrom="column">
                  <wp:posOffset>5597308</wp:posOffset>
                </wp:positionH>
                <wp:positionV relativeFrom="paragraph">
                  <wp:posOffset>99330</wp:posOffset>
                </wp:positionV>
                <wp:extent cx="13680" cy="83880"/>
                <wp:effectExtent l="38100" t="38100" r="62865" b="6858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136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" o:spid="_x0000_s1026" type="#_x0000_t75" style="position:absolute;margin-left:440.1pt;margin-top:6.6pt;width:3.3pt;height:9.2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">
                <v:imagedata r:id="rId10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3DE229B1" wp14:editId="04F0F25E">
                <wp:simplePos x="0" y="0"/>
                <wp:positionH relativeFrom="column">
                  <wp:posOffset>4478428</wp:posOffset>
                </wp:positionH>
                <wp:positionV relativeFrom="paragraph">
                  <wp:posOffset>75210</wp:posOffset>
                </wp:positionV>
                <wp:extent cx="246960" cy="212040"/>
                <wp:effectExtent l="38100" t="57150" r="0" b="7429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24696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" o:spid="_x0000_s1026" type="#_x0000_t75" style="position:absolute;margin-left:351.9pt;margin-top:4.3pt;width:21.1pt;height:19.9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">
                <v:imagedata r:id="rId11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319483E2" wp14:editId="1EF7EF61">
                <wp:simplePos x="0" y="0"/>
                <wp:positionH relativeFrom="column">
                  <wp:posOffset>4343428</wp:posOffset>
                </wp:positionH>
                <wp:positionV relativeFrom="paragraph">
                  <wp:posOffset>141810</wp:posOffset>
                </wp:positionV>
                <wp:extent cx="73080" cy="68400"/>
                <wp:effectExtent l="57150" t="57150" r="60325" b="6540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730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" o:spid="_x0000_s1026" type="#_x0000_t75" style="position:absolute;margin-left:340.45pt;margin-top:9.75pt;width:7.9pt;height:8.2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">
                <v:imagedata r:id="rId11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3D788EB" wp14:editId="32DE3397">
                <wp:simplePos x="0" y="0"/>
                <wp:positionH relativeFrom="column">
                  <wp:posOffset>4111948</wp:posOffset>
                </wp:positionH>
                <wp:positionV relativeFrom="paragraph">
                  <wp:posOffset>141090</wp:posOffset>
                </wp:positionV>
                <wp:extent cx="106200" cy="10800"/>
                <wp:effectExtent l="38100" t="57150" r="46355" b="6540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06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" o:spid="_x0000_s1026" type="#_x0000_t75" style="position:absolute;margin-left:322.75pt;margin-top:9.75pt;width:10pt;height:3.2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">
                <v:imagedata r:id="rId11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08EBD6A1" wp14:editId="25F2143C">
                <wp:simplePos x="0" y="0"/>
                <wp:positionH relativeFrom="column">
                  <wp:posOffset>4151908</wp:posOffset>
                </wp:positionH>
                <wp:positionV relativeFrom="paragraph">
                  <wp:posOffset>108690</wp:posOffset>
                </wp:positionV>
                <wp:extent cx="6480" cy="91800"/>
                <wp:effectExtent l="57150" t="38100" r="69850" b="4191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64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" o:spid="_x0000_s1026" type="#_x0000_t75" style="position:absolute;margin-left:325.75pt;margin-top:7.35pt;width:3.05pt;height:9.1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">
                <v:imagedata r:id="rId11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44E46CF9" wp14:editId="46992EF6">
                <wp:simplePos x="0" y="0"/>
                <wp:positionH relativeFrom="column">
                  <wp:posOffset>3242188</wp:posOffset>
                </wp:positionH>
                <wp:positionV relativeFrom="paragraph">
                  <wp:posOffset>89250</wp:posOffset>
                </wp:positionV>
                <wp:extent cx="140760" cy="131760"/>
                <wp:effectExtent l="38100" t="38100" r="31115" b="40005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40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" o:spid="_x0000_s1026" type="#_x0000_t75" style="position:absolute;margin-left:254.3pt;margin-top:6.4pt;width:13.65pt;height:11.7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">
                <v:imagedata r:id="rId1109" o:title=""/>
              </v:shape>
            </w:pict>
          </mc:Fallback>
        </mc:AlternateContent>
      </w:r>
    </w:p>
    <w:p w14:paraId="6EE2FD89" w14:textId="0ADF6FBF" w:rsid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38CE9E4C" wp14:editId="27D67C70">
                <wp:simplePos x="0" y="0"/>
                <wp:positionH relativeFrom="column">
                  <wp:posOffset>5120308</wp:posOffset>
                </wp:positionH>
                <wp:positionV relativeFrom="paragraph">
                  <wp:posOffset>-188605</wp:posOffset>
                </wp:positionV>
                <wp:extent cx="1281600" cy="655920"/>
                <wp:effectExtent l="57150" t="152400" r="166370" b="18288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281600" cy="65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2" o:spid="_x0000_s1026" type="#_x0000_t75" style="position:absolute;margin-left:401.8pt;margin-top:-23.55pt;width:107.4pt;height:70.1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">
                <v:imagedata r:id="rId11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4A50881F" wp14:editId="18928D12">
                <wp:simplePos x="0" y="0"/>
                <wp:positionH relativeFrom="column">
                  <wp:posOffset>5119588</wp:posOffset>
                </wp:positionH>
                <wp:positionV relativeFrom="paragraph">
                  <wp:posOffset>-290845</wp:posOffset>
                </wp:positionV>
                <wp:extent cx="1222200" cy="764280"/>
                <wp:effectExtent l="38100" t="57150" r="35560" b="5524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222200" cy="76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" o:spid="_x0000_s1026" type="#_x0000_t75" style="position:absolute;margin-left:402.85pt;margin-top:-24.35pt;width:97.6pt;height:62.5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">
                <v:imagedata r:id="rId11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38F53F57" wp14:editId="3BD349EF">
                <wp:simplePos x="0" y="0"/>
                <wp:positionH relativeFrom="column">
                  <wp:posOffset>5127868</wp:posOffset>
                </wp:positionH>
                <wp:positionV relativeFrom="paragraph">
                  <wp:posOffset>-180325</wp:posOffset>
                </wp:positionV>
                <wp:extent cx="28080" cy="531360"/>
                <wp:effectExtent l="38100" t="38100" r="67310" b="5969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2808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" o:spid="_x0000_s1026" type="#_x0000_t75" style="position:absolute;margin-left:402.45pt;margin-top:-15pt;width:4.8pt;height:44.2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">
                <v:imagedata r:id="rId11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7E2C094F" wp14:editId="4CED181E">
                <wp:simplePos x="0" y="0"/>
                <wp:positionH relativeFrom="column">
                  <wp:posOffset>5444668</wp:posOffset>
                </wp:positionH>
                <wp:positionV relativeFrom="paragraph">
                  <wp:posOffset>101555</wp:posOffset>
                </wp:positionV>
                <wp:extent cx="677520" cy="56520"/>
                <wp:effectExtent l="38100" t="57150" r="46990" b="57785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6775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" o:spid="_x0000_s1026" type="#_x0000_t75" style="position:absolute;margin-left:428pt;margin-top:6.45pt;width:55.15pt;height:7.0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">
                <v:imagedata r:id="rId11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301EEEAE" wp14:editId="73D8C5D4">
                <wp:simplePos x="0" y="0"/>
                <wp:positionH relativeFrom="column">
                  <wp:posOffset>5900788</wp:posOffset>
                </wp:positionH>
                <wp:positionV relativeFrom="paragraph">
                  <wp:posOffset>-75565</wp:posOffset>
                </wp:positionV>
                <wp:extent cx="135720" cy="176760"/>
                <wp:effectExtent l="57150" t="38100" r="17145" b="33020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13572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" o:spid="_x0000_s1026" type="#_x0000_t75" style="position:absolute;margin-left:463.2pt;margin-top:-6.75pt;width:13.75pt;height:15.5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">
                <v:imagedata r:id="rId11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6EE5DC9A" wp14:editId="73E93547">
                <wp:simplePos x="0" y="0"/>
                <wp:positionH relativeFrom="column">
                  <wp:posOffset>5539348</wp:posOffset>
                </wp:positionH>
                <wp:positionV relativeFrom="paragraph">
                  <wp:posOffset>72035</wp:posOffset>
                </wp:positionV>
                <wp:extent cx="106560" cy="8640"/>
                <wp:effectExtent l="38100" t="57150" r="46355" b="6794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06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" o:spid="_x0000_s1026" type="#_x0000_t75" style="position:absolute;margin-left:435.45pt;margin-top:4pt;width:9.95pt;height:3.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">
                <v:imagedata r:id="rId11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778B8FD1" wp14:editId="29FC74BF">
                <wp:simplePos x="0" y="0"/>
                <wp:positionH relativeFrom="column">
                  <wp:posOffset>5450788</wp:posOffset>
                </wp:positionH>
                <wp:positionV relativeFrom="paragraph">
                  <wp:posOffset>-60805</wp:posOffset>
                </wp:positionV>
                <wp:extent cx="5040" cy="179640"/>
                <wp:effectExtent l="57150" t="57150" r="71755" b="68580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50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" o:spid="_x0000_s1026" type="#_x0000_t75" style="position:absolute;margin-left:427.5pt;margin-top:-6.1pt;width:3.7pt;height:17.1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">
                <v:imagedata r:id="rId11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574F03B8" wp14:editId="0746F5AA">
                <wp:simplePos x="0" y="0"/>
                <wp:positionH relativeFrom="column">
                  <wp:posOffset>5249908</wp:posOffset>
                </wp:positionH>
                <wp:positionV relativeFrom="paragraph">
                  <wp:posOffset>6875</wp:posOffset>
                </wp:positionV>
                <wp:extent cx="104040" cy="8640"/>
                <wp:effectExtent l="38100" t="38100" r="48895" b="6794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04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" o:spid="_x0000_s1026" type="#_x0000_t75" style="position:absolute;margin-left:412.3pt;margin-top:-.6pt;width:9.9pt;height:3.3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">
                <v:imagedata r:id="rId11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779DDF7E" wp14:editId="7DAE4C8D">
                <wp:simplePos x="0" y="0"/>
                <wp:positionH relativeFrom="column">
                  <wp:posOffset>4865068</wp:posOffset>
                </wp:positionH>
                <wp:positionV relativeFrom="paragraph">
                  <wp:posOffset>135035</wp:posOffset>
                </wp:positionV>
                <wp:extent cx="75240" cy="4680"/>
                <wp:effectExtent l="38100" t="57150" r="39370" b="7175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75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" o:spid="_x0000_s1026" type="#_x0000_t75" style="position:absolute;margin-left:382.2pt;margin-top:9.25pt;width:7.5pt;height:3.1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">
                <v:imagedata r:id="rId11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6933913F" wp14:editId="3835372D">
                <wp:simplePos x="0" y="0"/>
                <wp:positionH relativeFrom="column">
                  <wp:posOffset>3952468</wp:posOffset>
                </wp:positionH>
                <wp:positionV relativeFrom="paragraph">
                  <wp:posOffset>150875</wp:posOffset>
                </wp:positionV>
                <wp:extent cx="718920" cy="41400"/>
                <wp:effectExtent l="38100" t="57150" r="0" b="73025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71892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" o:spid="_x0000_s1026" type="#_x0000_t75" style="position:absolute;margin-left:310.55pt;margin-top:10.5pt;width:57.85pt;height:6.1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">
                <v:imagedata r:id="rId11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C40999D" wp14:editId="3CA1A958">
                <wp:simplePos x="0" y="0"/>
                <wp:positionH relativeFrom="column">
                  <wp:posOffset>4614508</wp:posOffset>
                </wp:positionH>
                <wp:positionV relativeFrom="paragraph">
                  <wp:posOffset>-40285</wp:posOffset>
                </wp:positionV>
                <wp:extent cx="113040" cy="159480"/>
                <wp:effectExtent l="57150" t="57150" r="39370" b="50165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1304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" o:spid="_x0000_s1026" type="#_x0000_t75" style="position:absolute;margin-left:361.8pt;margin-top:-4.45pt;width:12pt;height:14.7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">
                <v:imagedata r:id="rId11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14A82D03" wp14:editId="4CBD35DF">
                <wp:simplePos x="0" y="0"/>
                <wp:positionH relativeFrom="column">
                  <wp:posOffset>4390948</wp:posOffset>
                </wp:positionH>
                <wp:positionV relativeFrom="paragraph">
                  <wp:posOffset>-55405</wp:posOffset>
                </wp:positionV>
                <wp:extent cx="41760" cy="163440"/>
                <wp:effectExtent l="57150" t="57150" r="73025" b="6540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4176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" o:spid="_x0000_s1026" type="#_x0000_t75" style="position:absolute;margin-left:344.25pt;margin-top:-5.7pt;width:6.3pt;height:15.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">
                <v:imagedata r:id="rId11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7A6168BC" wp14:editId="407A21BF">
                <wp:simplePos x="0" y="0"/>
                <wp:positionH relativeFrom="column">
                  <wp:posOffset>4095028</wp:posOffset>
                </wp:positionH>
                <wp:positionV relativeFrom="paragraph">
                  <wp:posOffset>84275</wp:posOffset>
                </wp:positionV>
                <wp:extent cx="112320" cy="17280"/>
                <wp:effectExtent l="38100" t="57150" r="40640" b="59055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123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" o:spid="_x0000_s1026" type="#_x0000_t75" style="position:absolute;margin-left:321.7pt;margin-top:5.2pt;width:10.2pt;height:3.6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">
                <v:imagedata r:id="rId11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20F37F92" wp14:editId="22B1A7C6">
                <wp:simplePos x="0" y="0"/>
                <wp:positionH relativeFrom="column">
                  <wp:posOffset>3961108</wp:posOffset>
                </wp:positionH>
                <wp:positionV relativeFrom="paragraph">
                  <wp:posOffset>-32365</wp:posOffset>
                </wp:positionV>
                <wp:extent cx="19440" cy="188640"/>
                <wp:effectExtent l="57150" t="57150" r="57150" b="59055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94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" o:spid="_x0000_s1026" type="#_x0000_t75" style="position:absolute;margin-left:310.45pt;margin-top:-3.9pt;width:4.6pt;height:17.1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">
                <v:imagedata r:id="rId11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1DCAACFE" wp14:editId="03572E69">
                <wp:simplePos x="0" y="0"/>
                <wp:positionH relativeFrom="column">
                  <wp:posOffset>3898468</wp:posOffset>
                </wp:positionH>
                <wp:positionV relativeFrom="paragraph">
                  <wp:posOffset>-15805</wp:posOffset>
                </wp:positionV>
                <wp:extent cx="75960" cy="61200"/>
                <wp:effectExtent l="57150" t="57150" r="57785" b="72390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75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" o:spid="_x0000_s1026" type="#_x0000_t75" style="position:absolute;margin-left:305.4pt;margin-top:-2.6pt;width:8.15pt;height:7.7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">
                <v:imagedata r:id="rId11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6CC5A204" wp14:editId="38C3004F">
                <wp:simplePos x="0" y="0"/>
                <wp:positionH relativeFrom="column">
                  <wp:posOffset>3755188</wp:posOffset>
                </wp:positionH>
                <wp:positionV relativeFrom="paragraph">
                  <wp:posOffset>48995</wp:posOffset>
                </wp:positionV>
                <wp:extent cx="77040" cy="8280"/>
                <wp:effectExtent l="38100" t="57150" r="37465" b="67945"/>
                <wp:wrapNone/>
                <wp:docPr id="535" name="Ink 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77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" o:spid="_x0000_s1026" type="#_x0000_t75" style="position:absolute;margin-left:294.8pt;margin-top:2.5pt;width:7.55pt;height:3.3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">
                <v:imagedata r:id="rId114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61AFE58B" wp14:editId="29F835AB">
                <wp:simplePos x="0" y="0"/>
                <wp:positionH relativeFrom="column">
                  <wp:posOffset>3427228</wp:posOffset>
                </wp:positionH>
                <wp:positionV relativeFrom="paragraph">
                  <wp:posOffset>175355</wp:posOffset>
                </wp:positionV>
                <wp:extent cx="84240" cy="2160"/>
                <wp:effectExtent l="38100" t="57150" r="49530" b="7429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42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" o:spid="_x0000_s1026" type="#_x0000_t75" style="position:absolute;margin-left:269.05pt;margin-top:12.35pt;width:8.3pt;height:3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">
                <v:imagedata r:id="rId1143" o:title=""/>
              </v:shape>
            </w:pict>
          </mc:Fallback>
        </mc:AlternateContent>
      </w:r>
    </w:p>
    <w:p w14:paraId="3FFA6DAB" w14:textId="74D1A717" w:rsidR="000C33DB" w:rsidRP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2A040090" wp14:editId="73D948EB">
                <wp:simplePos x="0" y="0"/>
                <wp:positionH relativeFrom="column">
                  <wp:posOffset>640828</wp:posOffset>
                </wp:positionH>
                <wp:positionV relativeFrom="paragraph">
                  <wp:posOffset>17380</wp:posOffset>
                </wp:positionV>
                <wp:extent cx="661680" cy="49320"/>
                <wp:effectExtent l="57150" t="190500" r="138430" b="179705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6616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5" o:spid="_x0000_s1026" type="#_x0000_t75" style="position:absolute;margin-left:48.6pt;margin-top:-11.25pt;width:59.9pt;height:26.3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">
                <v:imagedata r:id="rId11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4E51733C" wp14:editId="1144D152">
                <wp:simplePos x="0" y="0"/>
                <wp:positionH relativeFrom="column">
                  <wp:posOffset>2171908</wp:posOffset>
                </wp:positionH>
                <wp:positionV relativeFrom="paragraph">
                  <wp:posOffset>45460</wp:posOffset>
                </wp:positionV>
                <wp:extent cx="618120" cy="37080"/>
                <wp:effectExtent l="76200" t="190500" r="125095" b="21082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6181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4" o:spid="_x0000_s1026" type="#_x0000_t75" style="position:absolute;margin-left:166.55pt;margin-top:-8.1pt;width:59.15pt;height:26.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">
                <v:imagedata r:id="rId11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251444C1" wp14:editId="7D5288CF">
                <wp:simplePos x="0" y="0"/>
                <wp:positionH relativeFrom="column">
                  <wp:posOffset>5642668</wp:posOffset>
                </wp:positionH>
                <wp:positionV relativeFrom="paragraph">
                  <wp:posOffset>73180</wp:posOffset>
                </wp:positionV>
                <wp:extent cx="186480" cy="164160"/>
                <wp:effectExtent l="57150" t="57150" r="0" b="8382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8648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" o:spid="_x0000_s1026" type="#_x0000_t75" style="position:absolute;margin-left:442.75pt;margin-top:4.25pt;width:17.05pt;height:16.0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">
                <v:imagedata r:id="rId11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6EA06DDF" wp14:editId="710C64FA">
                <wp:simplePos x="0" y="0"/>
                <wp:positionH relativeFrom="column">
                  <wp:posOffset>4859308</wp:posOffset>
                </wp:positionH>
                <wp:positionV relativeFrom="paragraph">
                  <wp:posOffset>-3860</wp:posOffset>
                </wp:positionV>
                <wp:extent cx="83880" cy="8640"/>
                <wp:effectExtent l="38100" t="57150" r="30480" b="67945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83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" o:spid="_x0000_s1026" type="#_x0000_t75" style="position:absolute;margin-left:381.9pt;margin-top:-1.85pt;width:7.85pt;height:3.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">
                <v:imagedata r:id="rId11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24D0224C" wp14:editId="215EAD85">
                <wp:simplePos x="0" y="0"/>
                <wp:positionH relativeFrom="column">
                  <wp:posOffset>3425428</wp:posOffset>
                </wp:positionH>
                <wp:positionV relativeFrom="paragraph">
                  <wp:posOffset>18460</wp:posOffset>
                </wp:positionV>
                <wp:extent cx="121320" cy="5400"/>
                <wp:effectExtent l="38100" t="57150" r="31115" b="7112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21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" o:spid="_x0000_s1026" type="#_x0000_t75" style="position:absolute;margin-left:268.85pt;margin-top:0;width:10.95pt;height:3.2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">
                <v:imagedata r:id="rId115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281237FE" wp14:editId="51519E5E">
                <wp:simplePos x="0" y="0"/>
                <wp:positionH relativeFrom="column">
                  <wp:posOffset>2604268</wp:posOffset>
                </wp:positionH>
                <wp:positionV relativeFrom="paragraph">
                  <wp:posOffset>-22940</wp:posOffset>
                </wp:positionV>
                <wp:extent cx="164880" cy="209160"/>
                <wp:effectExtent l="57150" t="57150" r="83185" b="57785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1648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" o:spid="_x0000_s1026" type="#_x0000_t75" style="position:absolute;margin-left:203.45pt;margin-top:-3.4pt;width:16.3pt;height:18.7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">
                <v:imagedata r:id="rId11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4536DC1A" wp14:editId="2B7CB9D5">
                <wp:simplePos x="0" y="0"/>
                <wp:positionH relativeFrom="column">
                  <wp:posOffset>2475028</wp:posOffset>
                </wp:positionH>
                <wp:positionV relativeFrom="paragraph">
                  <wp:posOffset>-29780</wp:posOffset>
                </wp:positionV>
                <wp:extent cx="84960" cy="175320"/>
                <wp:effectExtent l="57150" t="57150" r="48895" b="72390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84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" o:spid="_x0000_s1026" type="#_x0000_t75" style="position:absolute;margin-left:193.55pt;margin-top:-3.9pt;width:9.65pt;height:16.9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">
                <v:imagedata r:id="rId11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1BD3B168" wp14:editId="2403BF80">
                <wp:simplePos x="0" y="0"/>
                <wp:positionH relativeFrom="column">
                  <wp:posOffset>2406988</wp:posOffset>
                </wp:positionH>
                <wp:positionV relativeFrom="paragraph">
                  <wp:posOffset>126460</wp:posOffset>
                </wp:positionV>
                <wp:extent cx="14400" cy="20520"/>
                <wp:effectExtent l="38100" t="57150" r="43180" b="7493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4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" o:spid="_x0000_s1026" type="#_x0000_t75" style="position:absolute;margin-left:188.6pt;margin-top:8.7pt;width:3.3pt;height:4.4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">
                <v:imagedata r:id="rId11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6EDD34E4" wp14:editId="28B64A5A">
                <wp:simplePos x="0" y="0"/>
                <wp:positionH relativeFrom="column">
                  <wp:posOffset>2346868</wp:posOffset>
                </wp:positionH>
                <wp:positionV relativeFrom="paragraph">
                  <wp:posOffset>820</wp:posOffset>
                </wp:positionV>
                <wp:extent cx="8280" cy="171720"/>
                <wp:effectExtent l="38100" t="57150" r="67945" b="5715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82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" o:spid="_x0000_s1026" type="#_x0000_t75" style="position:absolute;margin-left:183.45pt;margin-top:-1.35pt;width:3.4pt;height:15.8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">
                <v:imagedata r:id="rId11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184C0274" wp14:editId="5EDF1FCA">
                <wp:simplePos x="0" y="0"/>
                <wp:positionH relativeFrom="column">
                  <wp:posOffset>2194588</wp:posOffset>
                </wp:positionH>
                <wp:positionV relativeFrom="paragraph">
                  <wp:posOffset>96940</wp:posOffset>
                </wp:positionV>
                <wp:extent cx="76680" cy="13320"/>
                <wp:effectExtent l="38100" t="38100" r="38100" b="4445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76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" o:spid="_x0000_s1026" type="#_x0000_t75" style="position:absolute;margin-left:171.5pt;margin-top:6.95pt;width:7.85pt;height:3.3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">
                <v:imagedata r:id="rId11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ED0A3AD" wp14:editId="65212A13">
                <wp:simplePos x="0" y="0"/>
                <wp:positionH relativeFrom="column">
                  <wp:posOffset>2028628</wp:posOffset>
                </wp:positionH>
                <wp:positionV relativeFrom="paragraph">
                  <wp:posOffset>117460</wp:posOffset>
                </wp:positionV>
                <wp:extent cx="71280" cy="12600"/>
                <wp:effectExtent l="38100" t="57150" r="43180" b="6413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71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" o:spid="_x0000_s1026" type="#_x0000_t75" style="position:absolute;margin-left:158.45pt;margin-top:7.95pt;width:7.5pt;height:3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">
                <v:imagedata r:id="rId11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4F16589C" wp14:editId="64787BDE">
                <wp:simplePos x="0" y="0"/>
                <wp:positionH relativeFrom="column">
                  <wp:posOffset>2014948</wp:posOffset>
                </wp:positionH>
                <wp:positionV relativeFrom="paragraph">
                  <wp:posOffset>61300</wp:posOffset>
                </wp:positionV>
                <wp:extent cx="65880" cy="8280"/>
                <wp:effectExtent l="57150" t="38100" r="48895" b="6794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65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" o:spid="_x0000_s1026" type="#_x0000_t75" style="position:absolute;margin-left:157.25pt;margin-top:3.7pt;width:7.5pt;height:3.4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">
                <v:imagedata r:id="rId116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0B877178" wp14:editId="3E8BDF4C">
                <wp:simplePos x="0" y="0"/>
                <wp:positionH relativeFrom="column">
                  <wp:posOffset>1811908</wp:posOffset>
                </wp:positionH>
                <wp:positionV relativeFrom="paragraph">
                  <wp:posOffset>99100</wp:posOffset>
                </wp:positionV>
                <wp:extent cx="110520" cy="153720"/>
                <wp:effectExtent l="57150" t="57150" r="60960" b="7493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1052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" o:spid="_x0000_s1026" type="#_x0000_t75" style="position:absolute;margin-left:141.1pt;margin-top:6.25pt;width:10.9pt;height:14.95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">
                <v:imagedata r:id="rId11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6A5907BB" wp14:editId="12DE5877">
                <wp:simplePos x="0" y="0"/>
                <wp:positionH relativeFrom="column">
                  <wp:posOffset>1682308</wp:posOffset>
                </wp:positionH>
                <wp:positionV relativeFrom="paragraph">
                  <wp:posOffset>5860</wp:posOffset>
                </wp:positionV>
                <wp:extent cx="93600" cy="158400"/>
                <wp:effectExtent l="57150" t="57150" r="59055" b="7048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9360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" o:spid="_x0000_s1026" type="#_x0000_t75" style="position:absolute;margin-left:131.05pt;margin-top:-.95pt;width:9.65pt;height:14.9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">
                <v:imagedata r:id="rId11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1BF0E081" wp14:editId="4596205D">
                <wp:simplePos x="0" y="0"/>
                <wp:positionH relativeFrom="column">
                  <wp:posOffset>1670068</wp:posOffset>
                </wp:positionH>
                <wp:positionV relativeFrom="paragraph">
                  <wp:posOffset>-44180</wp:posOffset>
                </wp:positionV>
                <wp:extent cx="117000" cy="216360"/>
                <wp:effectExtent l="57150" t="38100" r="54610" b="3175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1700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" o:spid="_x0000_s1026" type="#_x0000_t75" style="position:absolute;margin-left:130.4pt;margin-top:-4.05pt;width:11.15pt;height:18.7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">
                <v:imagedata r:id="rId11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27EE9244" wp14:editId="0364E585">
                <wp:simplePos x="0" y="0"/>
                <wp:positionH relativeFrom="column">
                  <wp:posOffset>214948</wp:posOffset>
                </wp:positionH>
                <wp:positionV relativeFrom="paragraph">
                  <wp:posOffset>158140</wp:posOffset>
                </wp:positionV>
                <wp:extent cx="10800" cy="5760"/>
                <wp:effectExtent l="114300" t="190500" r="141605" b="20383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10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" o:spid="_x0000_s1026" type="#_x0000_t75" style="position:absolute;margin-left:11.35pt;margin-top:.25pt;width:12.55pt;height:24.6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">
                <v:imagedata r:id="rId11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7EED0CEC" wp14:editId="53B0DDA7">
                <wp:simplePos x="0" y="0"/>
                <wp:positionH relativeFrom="column">
                  <wp:posOffset>1048348</wp:posOffset>
                </wp:positionH>
                <wp:positionV relativeFrom="paragraph">
                  <wp:posOffset>-45260</wp:posOffset>
                </wp:positionV>
                <wp:extent cx="159480" cy="176760"/>
                <wp:effectExtent l="57150" t="57150" r="69215" b="7112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594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" o:spid="_x0000_s1026" type="#_x0000_t75" style="position:absolute;margin-left:81.1pt;margin-top:-5.15pt;width:14.95pt;height:17.2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">
                <v:imagedata r:id="rId11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6034AAA7" wp14:editId="515F56B5">
                <wp:simplePos x="0" y="0"/>
                <wp:positionH relativeFrom="column">
                  <wp:posOffset>888148</wp:posOffset>
                </wp:positionH>
                <wp:positionV relativeFrom="paragraph">
                  <wp:posOffset>-44180</wp:posOffset>
                </wp:positionV>
                <wp:extent cx="102600" cy="181440"/>
                <wp:effectExtent l="38100" t="57150" r="69215" b="6667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1026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" o:spid="_x0000_s1026" type="#_x0000_t75" style="position:absolute;margin-left:68.4pt;margin-top:-5.15pt;width:11.35pt;height:17.4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">
                <v:imagedata r:id="rId11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7ABB0B5E" wp14:editId="18764D20">
                <wp:simplePos x="0" y="0"/>
                <wp:positionH relativeFrom="column">
                  <wp:posOffset>851068</wp:posOffset>
                </wp:positionH>
                <wp:positionV relativeFrom="paragraph">
                  <wp:posOffset>109180</wp:posOffset>
                </wp:positionV>
                <wp:extent cx="11520" cy="20520"/>
                <wp:effectExtent l="57150" t="38100" r="64770" b="5588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1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" o:spid="_x0000_s1026" type="#_x0000_t75" style="position:absolute;margin-left:65.6pt;margin-top:7.8pt;width:3.7pt;height:4.0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">
                <v:imagedata r:id="rId11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22B06B51" wp14:editId="1911F57A">
                <wp:simplePos x="0" y="0"/>
                <wp:positionH relativeFrom="column">
                  <wp:posOffset>676108</wp:posOffset>
                </wp:positionH>
                <wp:positionV relativeFrom="paragraph">
                  <wp:posOffset>-33380</wp:posOffset>
                </wp:positionV>
                <wp:extent cx="111240" cy="180720"/>
                <wp:effectExtent l="57150" t="57150" r="22225" b="86360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112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" o:spid="_x0000_s1026" type="#_x0000_t75" style="position:absolute;margin-left:51.65pt;margin-top:-4.1pt;width:12pt;height:17.3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">
                <v:imagedata r:id="rId11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4539FBB0" wp14:editId="7A121DEC">
                <wp:simplePos x="0" y="0"/>
                <wp:positionH relativeFrom="column">
                  <wp:posOffset>392788</wp:posOffset>
                </wp:positionH>
                <wp:positionV relativeFrom="paragraph">
                  <wp:posOffset>98740</wp:posOffset>
                </wp:positionV>
                <wp:extent cx="67680" cy="10440"/>
                <wp:effectExtent l="38100" t="57150" r="27940" b="6604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67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" o:spid="_x0000_s1026" type="#_x0000_t75" style="position:absolute;margin-left:29.65pt;margin-top:6.3pt;width:7.4pt;height:3.7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">
                <v:imagedata r:id="rId11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6893E9E4" wp14:editId="01D3DA61">
                <wp:simplePos x="0" y="0"/>
                <wp:positionH relativeFrom="column">
                  <wp:posOffset>364348</wp:posOffset>
                </wp:positionH>
                <wp:positionV relativeFrom="paragraph">
                  <wp:posOffset>35740</wp:posOffset>
                </wp:positionV>
                <wp:extent cx="90000" cy="9000"/>
                <wp:effectExtent l="57150" t="57150" r="43815" b="6731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900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" o:spid="_x0000_s1026" type="#_x0000_t75" style="position:absolute;margin-left:27.2pt;margin-top:1.25pt;width:9.2pt;height:3.7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">
                <v:imagedata r:id="rId11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06B1B2F0" wp14:editId="15E7B6EA">
                <wp:simplePos x="0" y="0"/>
                <wp:positionH relativeFrom="column">
                  <wp:posOffset>217828</wp:posOffset>
                </wp:positionH>
                <wp:positionV relativeFrom="paragraph">
                  <wp:posOffset>123220</wp:posOffset>
                </wp:positionV>
                <wp:extent cx="11520" cy="74160"/>
                <wp:effectExtent l="38100" t="57150" r="64770" b="7874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15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" o:spid="_x0000_s1026" type="#_x0000_t75" style="position:absolute;margin-left:15.6pt;margin-top:8.15pt;width:3.75pt;height:9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">
                <v:imagedata r:id="rId11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288DBD8B" wp14:editId="71EC2354">
                <wp:simplePos x="0" y="0"/>
                <wp:positionH relativeFrom="column">
                  <wp:posOffset>59428</wp:posOffset>
                </wp:positionH>
                <wp:positionV relativeFrom="paragraph">
                  <wp:posOffset>-27260</wp:posOffset>
                </wp:positionV>
                <wp:extent cx="68400" cy="184320"/>
                <wp:effectExtent l="57150" t="57150" r="65405" b="82550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684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" o:spid="_x0000_s1026" type="#_x0000_t75" style="position:absolute;margin-left:3.1pt;margin-top:-3.75pt;width:8.7pt;height:17.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">
                <v:imagedata r:id="rId11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4C774293" wp14:editId="46FEB42C">
                <wp:simplePos x="0" y="0"/>
                <wp:positionH relativeFrom="column">
                  <wp:posOffset>59428</wp:posOffset>
                </wp:positionH>
                <wp:positionV relativeFrom="paragraph">
                  <wp:posOffset>-55340</wp:posOffset>
                </wp:positionV>
                <wp:extent cx="102240" cy="212400"/>
                <wp:effectExtent l="57150" t="57150" r="69215" b="73660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022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" o:spid="_x0000_s1026" type="#_x0000_t75" style="position:absolute;margin-left:3.1pt;margin-top:-5.8pt;width:11.1pt;height:19.7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">
                <v:imagedata r:id="rId1193" o:title=""/>
              </v:shape>
            </w:pict>
          </mc:Fallback>
        </mc:AlternateContent>
      </w:r>
    </w:p>
    <w:p w14:paraId="5477FFBA" w14:textId="697A480B" w:rsidR="00524CD9" w:rsidRDefault="00B04275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132ACBE1" wp14:editId="18E66450">
                <wp:simplePos x="0" y="0"/>
                <wp:positionH relativeFrom="column">
                  <wp:posOffset>5166388</wp:posOffset>
                </wp:positionH>
                <wp:positionV relativeFrom="paragraph">
                  <wp:posOffset>93765</wp:posOffset>
                </wp:positionV>
                <wp:extent cx="1336680" cy="67680"/>
                <wp:effectExtent l="19050" t="38100" r="15875" b="4699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1336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" o:spid="_x0000_s1026" type="#_x0000_t75" style="position:absolute;margin-left:406.2pt;margin-top:7.1pt;width:106.25pt;height:6.9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">
                <v:imagedata r:id="rId119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3E3FFC44" wp14:editId="05403AFE">
                <wp:simplePos x="0" y="0"/>
                <wp:positionH relativeFrom="column">
                  <wp:posOffset>4245508</wp:posOffset>
                </wp:positionH>
                <wp:positionV relativeFrom="paragraph">
                  <wp:posOffset>-75075</wp:posOffset>
                </wp:positionV>
                <wp:extent cx="124200" cy="167760"/>
                <wp:effectExtent l="57150" t="57150" r="47625" b="80010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242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" o:spid="_x0000_s1026" type="#_x0000_t75" style="position:absolute;margin-left:332.8pt;margin-top:-7.4pt;width:11.95pt;height:16.2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">
                <v:imagedata r:id="rId11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386315A6" wp14:editId="78B93ABB">
                <wp:simplePos x="0" y="0"/>
                <wp:positionH relativeFrom="column">
                  <wp:posOffset>1882828</wp:posOffset>
                </wp:positionH>
                <wp:positionV relativeFrom="paragraph">
                  <wp:posOffset>15285</wp:posOffset>
                </wp:positionV>
                <wp:extent cx="6840" cy="3240"/>
                <wp:effectExtent l="114300" t="190500" r="127000" b="20637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68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" o:spid="_x0000_s1026" type="#_x0000_t75" style="position:absolute;margin-left:141.3pt;margin-top:-11.15pt;width:14.2pt;height:25.0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">
                <v:imagedata r:id="rId1199" o:title=""/>
              </v:shape>
            </w:pict>
          </mc:Fallback>
        </mc:AlternateContent>
      </w:r>
    </w:p>
    <w:p w14:paraId="40002984" w14:textId="2F89CC69" w:rsidR="00A05C22" w:rsidRPr="00524CD9" w:rsidRDefault="003E6DC0" w:rsidP="00A05C22">
      <w:pPr>
        <w:widowControl w:val="0"/>
        <w:autoSpaceDE w:val="0"/>
        <w:autoSpaceDN w:val="0"/>
        <w:adjustRightInd w:val="0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5473A9E4" wp14:editId="7DFEBFB2">
                <wp:simplePos x="0" y="0"/>
                <wp:positionH relativeFrom="column">
                  <wp:posOffset>4114157</wp:posOffset>
                </wp:positionH>
                <wp:positionV relativeFrom="paragraph">
                  <wp:posOffset>484001</wp:posOffset>
                </wp:positionV>
                <wp:extent cx="10800" cy="14400"/>
                <wp:effectExtent l="114300" t="190500" r="141605" b="214630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0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" o:spid="_x0000_s1026" type="#_x0000_t75" style="position:absolute;margin-left:318.1pt;margin-top:24.3pt;width:13.25pt;height:27.7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">
                <v:imagedata r:id="rId12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6C42E97" wp14:editId="2F92D776">
                <wp:simplePos x="0" y="0"/>
                <wp:positionH relativeFrom="column">
                  <wp:posOffset>4404677</wp:posOffset>
                </wp:positionH>
                <wp:positionV relativeFrom="paragraph">
                  <wp:posOffset>498401</wp:posOffset>
                </wp:positionV>
                <wp:extent cx="7920" cy="1800"/>
                <wp:effectExtent l="0" t="0" r="0" b="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" o:spid="_x0000_s1026" type="#_x0000_t75" style="position:absolute;margin-left:346.8pt;margin-top:39.25pt;width:6.3pt;height:17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">
                <v:imagedata r:id="rId1203" o:title="" croptop="439091f" cropleft="11.5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1E525990" wp14:editId="10ADAA3A">
                <wp:simplePos x="0" y="0"/>
                <wp:positionH relativeFrom="column">
                  <wp:posOffset>4120637</wp:posOffset>
                </wp:positionH>
                <wp:positionV relativeFrom="paragraph">
                  <wp:posOffset>495521</wp:posOffset>
                </wp:positionV>
                <wp:extent cx="1080" cy="8640"/>
                <wp:effectExtent l="0" t="0" r="0" b="0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" o:spid="_x0000_s1026" type="#_x0000_t75" style="position:absolute;margin-left:306.7pt;margin-top:-244.7pt;width:35.7pt;height:568.8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">
                <v:imagedata r:id="rId12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2C115226" wp14:editId="1712CFBA">
                <wp:simplePos x="0" y="0"/>
                <wp:positionH relativeFrom="column">
                  <wp:posOffset>3805997</wp:posOffset>
                </wp:positionH>
                <wp:positionV relativeFrom="paragraph">
                  <wp:posOffset>476801</wp:posOffset>
                </wp:positionV>
                <wp:extent cx="4320" cy="5760"/>
                <wp:effectExtent l="95250" t="171450" r="129540" b="184785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4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" o:spid="_x0000_s1026" type="#_x0000_t75" style="position:absolute;margin-left:293.85pt;margin-top:25.75pt;width:12.1pt;height:23.6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">
                <v:imagedata r:id="rId120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4321D75B" wp14:editId="7DD09539">
                <wp:simplePos x="0" y="0"/>
                <wp:positionH relativeFrom="column">
                  <wp:posOffset>3802397</wp:posOffset>
                </wp:positionH>
                <wp:positionV relativeFrom="paragraph">
                  <wp:posOffset>500921</wp:posOffset>
                </wp:positionV>
                <wp:extent cx="3600" cy="9720"/>
                <wp:effectExtent l="0" t="0" r="0" b="0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3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" o:spid="_x0000_s1026" type="#_x0000_t75" style="position:absolute;margin-left:299.4pt;margin-top:39.45pt;width:9.85pt;height:4.9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">
                <v:imagedata r:id="rId1209" o:title="" croptop="-316115f" cropleft="1135957f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55C5218B" wp14:editId="79E88A66">
                <wp:simplePos x="0" y="0"/>
                <wp:positionH relativeFrom="column">
                  <wp:posOffset>3802397</wp:posOffset>
                </wp:positionH>
                <wp:positionV relativeFrom="paragraph">
                  <wp:posOffset>495881</wp:posOffset>
                </wp:positionV>
                <wp:extent cx="360" cy="360"/>
                <wp:effectExtent l="0" t="0" r="0" b="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" o:spid="_x0000_s1026" type="#_x0000_t75" style="position:absolute;margin-left:297.65pt;margin-top:35.55pt;width:3.55pt;height:7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">
                <v:imagedata r:id="rId12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27D7A3A8" wp14:editId="3F426A69">
                <wp:simplePos x="0" y="0"/>
                <wp:positionH relativeFrom="column">
                  <wp:posOffset>-33092</wp:posOffset>
                </wp:positionH>
                <wp:positionV relativeFrom="paragraph">
                  <wp:posOffset>664527</wp:posOffset>
                </wp:positionV>
                <wp:extent cx="375840" cy="27360"/>
                <wp:effectExtent l="95250" t="190500" r="139065" b="22034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37584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7" o:spid="_x0000_s1026" type="#_x0000_t75" style="position:absolute;margin-left:-7.75pt;margin-top:39.75pt;width:41.05pt;height:27.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">
                <v:imagedata r:id="rId1213" o:title=""/>
              </v:shape>
            </w:pict>
          </mc:Fallback>
        </mc:AlternateContent>
      </w:r>
      <w:r w:rsidR="00A05C22">
        <w:rPr>
          <w:rFonts w:ascii="Calibri" w:hAnsi="Calibri"/>
          <w:lang w:val="en-CA"/>
        </w:rPr>
        <w:t xml:space="preserve">Ex 5)  </w:t>
      </w:r>
      <w:r w:rsidR="00A05C22">
        <w:rPr>
          <w:rFonts w:ascii="Calibri" w:hAnsi="Calibri"/>
          <w:lang w:val="en-CA"/>
        </w:rPr>
        <w:tab/>
        <w:t xml:space="preserve">In Jasper, AB, cliff </w:t>
      </w:r>
      <w:r w:rsidR="000C33DB">
        <w:rPr>
          <w:rFonts w:ascii="Calibri" w:hAnsi="Calibri"/>
          <w:lang w:val="en-CA"/>
        </w:rPr>
        <w:t>jumpers jump</w:t>
      </w:r>
      <w:r w:rsidR="00A05C22">
        <w:rPr>
          <w:rFonts w:ascii="Calibri" w:hAnsi="Calibri"/>
          <w:lang w:val="en-CA"/>
        </w:rPr>
        <w:t xml:space="preserve"> from a place called </w:t>
      </w:r>
      <w:r w:rsidR="000C33DB">
        <w:rPr>
          <w:rFonts w:ascii="Calibri" w:hAnsi="Calibri"/>
          <w:lang w:val="en-CA"/>
        </w:rPr>
        <w:t>the plank</w:t>
      </w:r>
      <w:r w:rsidR="00A05C22">
        <w:rPr>
          <w:rFonts w:ascii="Calibri" w:hAnsi="Calibri"/>
          <w:lang w:val="en-CA"/>
        </w:rPr>
        <w:t xml:space="preserve"> 27 meters above the water.  The </w:t>
      </w:r>
      <w:r w:rsidR="000C33DB">
        <w:rPr>
          <w:rFonts w:ascii="Calibri" w:hAnsi="Calibri"/>
          <w:lang w:val="en-CA"/>
        </w:rPr>
        <w:t xml:space="preserve">cliff </w:t>
      </w:r>
      <w:proofErr w:type="gramStart"/>
      <w:r w:rsidR="000C33DB">
        <w:rPr>
          <w:rFonts w:ascii="Calibri" w:hAnsi="Calibri"/>
          <w:lang w:val="en-CA"/>
        </w:rPr>
        <w:t>jumpers</w:t>
      </w:r>
      <w:proofErr w:type="gramEnd"/>
      <w:r w:rsidR="000C33DB">
        <w:rPr>
          <w:rFonts w:ascii="Calibri" w:hAnsi="Calibri"/>
          <w:lang w:val="en-CA"/>
        </w:rPr>
        <w:t xml:space="preserve"> </w:t>
      </w:r>
      <w:r w:rsidR="00A05C22">
        <w:rPr>
          <w:rFonts w:ascii="Calibri" w:hAnsi="Calibri"/>
          <w:lang w:val="en-CA"/>
        </w:rPr>
        <w:t>path is a parabolic curve.  An equation that relates the distance x (in meters) away from the cliff and the distance y (in meters) above the water is y = -x</w:t>
      </w:r>
      <w:r w:rsidR="00A05C22">
        <w:rPr>
          <w:rFonts w:ascii="Calibri" w:hAnsi="Calibri"/>
          <w:vertAlign w:val="superscript"/>
          <w:lang w:val="en-CA"/>
        </w:rPr>
        <w:t>2</w:t>
      </w:r>
      <w:r w:rsidR="00A05C22">
        <w:rPr>
          <w:rFonts w:ascii="Calibri" w:hAnsi="Calibri"/>
          <w:lang w:val="en-CA"/>
        </w:rPr>
        <w:t xml:space="preserve"> + 2x +27.  </w:t>
      </w:r>
      <w:r w:rsidR="000C33DB">
        <w:rPr>
          <w:rFonts w:ascii="Calibri" w:hAnsi="Calibri"/>
          <w:lang w:val="en-CA"/>
        </w:rPr>
        <w:t xml:space="preserve">Calculate </w:t>
      </w:r>
      <w:r w:rsidR="00E44A57">
        <w:rPr>
          <w:rFonts w:ascii="Calibri" w:hAnsi="Calibri"/>
          <w:lang w:val="en-CA"/>
        </w:rPr>
        <w:t xml:space="preserve">to the nearest tenth </w:t>
      </w:r>
      <w:r w:rsidR="000C33DB">
        <w:rPr>
          <w:rFonts w:ascii="Calibri" w:hAnsi="Calibri"/>
          <w:lang w:val="en-CA"/>
        </w:rPr>
        <w:t xml:space="preserve">the distance the jumper on the bottom is away from the cliff when he first hits the water.  </w:t>
      </w:r>
      <w:r w:rsidR="00A05C22">
        <w:rPr>
          <w:rFonts w:ascii="Calibri" w:hAnsi="Calibri"/>
          <w:lang w:val="en-CA"/>
        </w:rPr>
        <w:t xml:space="preserve">   </w:t>
      </w:r>
    </w:p>
    <w:p w14:paraId="5C721BD0" w14:textId="767567A1" w:rsidR="000738A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11159536" wp14:editId="127A07D0">
                <wp:simplePos x="0" y="0"/>
                <wp:positionH relativeFrom="column">
                  <wp:posOffset>2304077</wp:posOffset>
                </wp:positionH>
                <wp:positionV relativeFrom="paragraph">
                  <wp:posOffset>96901</wp:posOffset>
                </wp:positionV>
                <wp:extent cx="88200" cy="50400"/>
                <wp:effectExtent l="114300" t="171450" r="121920" b="21653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88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" o:spid="_x0000_s1026" type="#_x0000_t75" style="position:absolute;margin-left:175.3pt;margin-top:-3.75pt;width:18.2pt;height:27.7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">
                <v:imagedata r:id="rId12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5BDE2483" wp14:editId="096D43CD">
                <wp:simplePos x="0" y="0"/>
                <wp:positionH relativeFrom="column">
                  <wp:posOffset>2768837</wp:posOffset>
                </wp:positionH>
                <wp:positionV relativeFrom="paragraph">
                  <wp:posOffset>50563</wp:posOffset>
                </wp:positionV>
                <wp:extent cx="11880" cy="142560"/>
                <wp:effectExtent l="57150" t="57150" r="64770" b="67310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11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" o:spid="_x0000_s1026" type="#_x0000_t75" style="position:absolute;margin-left:216.35pt;margin-top:2.65pt;width:4.15pt;height:13.8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">
                <v:imagedata r:id="rId12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3CB6E396" wp14:editId="54B6C764">
                <wp:simplePos x="0" y="0"/>
                <wp:positionH relativeFrom="column">
                  <wp:posOffset>2642837</wp:posOffset>
                </wp:positionH>
                <wp:positionV relativeFrom="paragraph">
                  <wp:posOffset>124003</wp:posOffset>
                </wp:positionV>
                <wp:extent cx="57600" cy="19800"/>
                <wp:effectExtent l="38100" t="38100" r="38100" b="5651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57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" o:spid="_x0000_s1026" type="#_x0000_t75" style="position:absolute;margin-left:206.9pt;margin-top:8.9pt;width:6.3pt;height:3.6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">
                <v:imagedata r:id="rId12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64C78AEA" wp14:editId="2E90DCD4">
                <wp:simplePos x="0" y="0"/>
                <wp:positionH relativeFrom="column">
                  <wp:posOffset>2474357</wp:posOffset>
                </wp:positionH>
                <wp:positionV relativeFrom="paragraph">
                  <wp:posOffset>148483</wp:posOffset>
                </wp:positionV>
                <wp:extent cx="86400" cy="15480"/>
                <wp:effectExtent l="38100" t="57150" r="27940" b="6096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86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" o:spid="_x0000_s1026" type="#_x0000_t75" style="position:absolute;margin-left:193.65pt;margin-top:10.55pt;width:8.6pt;height:3.8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">
                <v:imagedata r:id="rId12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18D3E0FA" wp14:editId="72B296ED">
                <wp:simplePos x="0" y="0"/>
                <wp:positionH relativeFrom="column">
                  <wp:posOffset>2470397</wp:posOffset>
                </wp:positionH>
                <wp:positionV relativeFrom="paragraph">
                  <wp:posOffset>98083</wp:posOffset>
                </wp:positionV>
                <wp:extent cx="86040" cy="16200"/>
                <wp:effectExtent l="57150" t="57150" r="47625" b="6032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86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" o:spid="_x0000_s1026" type="#_x0000_t75" style="position:absolute;margin-left:193.15pt;margin-top:6.4pt;width:9pt;height:3.9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">
                <v:imagedata r:id="rId12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7A7BCBF5" wp14:editId="52FA0E5C">
                <wp:simplePos x="0" y="0"/>
                <wp:positionH relativeFrom="column">
                  <wp:posOffset>2291117</wp:posOffset>
                </wp:positionH>
                <wp:positionV relativeFrom="paragraph">
                  <wp:posOffset>115363</wp:posOffset>
                </wp:positionV>
                <wp:extent cx="133560" cy="88200"/>
                <wp:effectExtent l="57150" t="57150" r="0" b="838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33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" o:spid="_x0000_s1026" type="#_x0000_t75" style="position:absolute;margin-left:178.85pt;margin-top:7.6pt;width:12.6pt;height:10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">
                <v:imagedata r:id="rId1225" o:title=""/>
              </v:shape>
            </w:pict>
          </mc:Fallback>
        </mc:AlternateContent>
      </w:r>
    </w:p>
    <w:p w14:paraId="20A1ED5B" w14:textId="6F3B7748" w:rsidR="000738A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575BEBCF" wp14:editId="45566141">
                <wp:simplePos x="0" y="0"/>
                <wp:positionH relativeFrom="column">
                  <wp:posOffset>2332517</wp:posOffset>
                </wp:positionH>
                <wp:positionV relativeFrom="paragraph">
                  <wp:posOffset>6966</wp:posOffset>
                </wp:positionV>
                <wp:extent cx="9360" cy="1800"/>
                <wp:effectExtent l="114300" t="190500" r="124460" b="20828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93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" o:spid="_x0000_s1026" type="#_x0000_t75" style="position:absolute;margin-left:183.55pt;margin-top:0;width:.85pt;height:.7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">
                <v:imagedata r:id="rId1227" o:title="" cropbottom="14" cropright="-4369f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31F4E26C" wp14:editId="65A3A029">
                <wp:simplePos x="0" y="0"/>
                <wp:positionH relativeFrom="column">
                  <wp:posOffset>2726357</wp:posOffset>
                </wp:positionH>
                <wp:positionV relativeFrom="paragraph">
                  <wp:posOffset>103908</wp:posOffset>
                </wp:positionV>
                <wp:extent cx="165600" cy="102960"/>
                <wp:effectExtent l="57150" t="57150" r="6350" b="68580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656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" o:spid="_x0000_s1026" type="#_x0000_t75" style="position:absolute;margin-left:213.15pt;margin-top:6.6pt;width:15.65pt;height:11.2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">
                <v:imagedata r:id="rId122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53B210D4" wp14:editId="27062E85">
                <wp:simplePos x="0" y="0"/>
                <wp:positionH relativeFrom="column">
                  <wp:posOffset>2591357</wp:posOffset>
                </wp:positionH>
                <wp:positionV relativeFrom="paragraph">
                  <wp:posOffset>141708</wp:posOffset>
                </wp:positionV>
                <wp:extent cx="60120" cy="14040"/>
                <wp:effectExtent l="38100" t="57150" r="54610" b="62230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601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" o:spid="_x0000_s1026" type="#_x0000_t75" style="position:absolute;margin-left:202.75pt;margin-top:9.75pt;width:6.65pt;height:3.8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">
                <v:imagedata r:id="rId1231" o:title=""/>
              </v:shape>
            </w:pict>
          </mc:Fallback>
        </mc:AlternateContent>
      </w:r>
      <w:r w:rsidR="00901AD8">
        <w:rPr>
          <w:rFonts w:ascii="Calibri" w:hAnsi="Calibri"/>
          <w:noProof/>
          <w:u w:val="single"/>
          <w:lang w:val="en-CA" w:eastAsia="en-CA"/>
        </w:rPr>
        <w:drawing>
          <wp:anchor distT="0" distB="0" distL="114300" distR="114300" simplePos="0" relativeHeight="251659264" behindDoc="0" locked="0" layoutInCell="1" allowOverlap="1" wp14:anchorId="7350D7C1" wp14:editId="0E1884D8">
            <wp:simplePos x="0" y="0"/>
            <wp:positionH relativeFrom="column">
              <wp:posOffset>4800600</wp:posOffset>
            </wp:positionH>
            <wp:positionV relativeFrom="paragraph">
              <wp:posOffset>82550</wp:posOffset>
            </wp:positionV>
            <wp:extent cx="2057400" cy="326326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1-07 at 4.42.11 PM.png"/>
                    <pic:cNvPicPr/>
                  </pic:nvPicPr>
                  <pic:blipFill>
                    <a:blip r:embed="rId12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3263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9A5BBD" w14:textId="5B96FB4C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4A336960" wp14:editId="35785989">
                <wp:simplePos x="0" y="0"/>
                <wp:positionH relativeFrom="column">
                  <wp:posOffset>2456717</wp:posOffset>
                </wp:positionH>
                <wp:positionV relativeFrom="paragraph">
                  <wp:posOffset>12791</wp:posOffset>
                </wp:positionV>
                <wp:extent cx="9000" cy="3240"/>
                <wp:effectExtent l="114300" t="190500" r="143510" b="225425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9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" o:spid="_x0000_s1026" type="#_x0000_t75" style="position:absolute;margin-left:187.05pt;margin-top:-11.95pt;width:13.45pt;height:26.45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">
                <v:imagedata r:id="rId1234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62AD1C75" wp14:editId="263A95A1">
                <wp:simplePos x="0" y="0"/>
                <wp:positionH relativeFrom="column">
                  <wp:posOffset>2469677</wp:posOffset>
                </wp:positionH>
                <wp:positionV relativeFrom="paragraph">
                  <wp:posOffset>40511</wp:posOffset>
                </wp:positionV>
                <wp:extent cx="5760" cy="16920"/>
                <wp:effectExtent l="0" t="0" r="0" b="0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57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" o:spid="_x0000_s1026" type="#_x0000_t75" style="position:absolute;margin-left:191.2pt;margin-top:3.2pt;width:3.7pt;height:27.0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">
                <v:imagedata r:id="rId1236" o:title="" croptop="972957f" cropright="-1407374884f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1F7E00A8" wp14:editId="0485EFDB">
                <wp:simplePos x="0" y="0"/>
                <wp:positionH relativeFrom="column">
                  <wp:posOffset>2590277</wp:posOffset>
                </wp:positionH>
                <wp:positionV relativeFrom="paragraph">
                  <wp:posOffset>-3667</wp:posOffset>
                </wp:positionV>
                <wp:extent cx="50040" cy="11520"/>
                <wp:effectExtent l="38100" t="38100" r="45720" b="6477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0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" o:spid="_x0000_s1026" type="#_x0000_t75" style="position:absolute;margin-left:202.95pt;margin-top:-1.4pt;width:5.75pt;height:3.2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">
                <v:imagedata r:id="rId1238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492DCBA0" wp14:editId="0B734986">
                <wp:simplePos x="0" y="0"/>
                <wp:positionH relativeFrom="column">
                  <wp:posOffset>2385797</wp:posOffset>
                </wp:positionH>
                <wp:positionV relativeFrom="paragraph">
                  <wp:posOffset>-68827</wp:posOffset>
                </wp:positionV>
                <wp:extent cx="113040" cy="133560"/>
                <wp:effectExtent l="38100" t="57150" r="39370" b="76200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1130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" o:spid="_x0000_s1026" type="#_x0000_t75" style="position:absolute;margin-left:186.5pt;margin-top:-6.6pt;width:11.8pt;height:13.3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">
                <v:imagedata r:id="rId1240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1AD12073" wp14:editId="5D337F40">
                <wp:simplePos x="0" y="0"/>
                <wp:positionH relativeFrom="column">
                  <wp:posOffset>1901957</wp:posOffset>
                </wp:positionH>
                <wp:positionV relativeFrom="paragraph">
                  <wp:posOffset>54293</wp:posOffset>
                </wp:positionV>
                <wp:extent cx="119880" cy="90360"/>
                <wp:effectExtent l="57150" t="57150" r="13970" b="8128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198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" o:spid="_x0000_s1026" type="#_x0000_t75" style="position:absolute;margin-left:148.1pt;margin-top:2.75pt;width:12.1pt;height:10.3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">
                <v:imagedata r:id="rId1242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0F59B973" wp14:editId="1BC08C8A">
                <wp:simplePos x="0" y="0"/>
                <wp:positionH relativeFrom="column">
                  <wp:posOffset>1783157</wp:posOffset>
                </wp:positionH>
                <wp:positionV relativeFrom="paragraph">
                  <wp:posOffset>69053</wp:posOffset>
                </wp:positionV>
                <wp:extent cx="100440" cy="87120"/>
                <wp:effectExtent l="57150" t="57150" r="13970" b="8445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10044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" o:spid="_x0000_s1026" type="#_x0000_t75" style="position:absolute;margin-left:138.8pt;margin-top:4pt;width:10.15pt;height:9.9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">
                <v:imagedata r:id="rId1244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0554918F" wp14:editId="14E76F9C">
                <wp:simplePos x="0" y="0"/>
                <wp:positionH relativeFrom="column">
                  <wp:posOffset>1727717</wp:posOffset>
                </wp:positionH>
                <wp:positionV relativeFrom="paragraph">
                  <wp:posOffset>35573</wp:posOffset>
                </wp:positionV>
                <wp:extent cx="11880" cy="147240"/>
                <wp:effectExtent l="57150" t="57150" r="64770" b="62865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118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" o:spid="_x0000_s1026" type="#_x0000_t75" style="position:absolute;margin-left:134.45pt;margin-top:1.35pt;width:4.2pt;height:14.25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">
                <v:imagedata r:id="rId1246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61C4AB36" wp14:editId="7C3DD890">
                <wp:simplePos x="0" y="0"/>
                <wp:positionH relativeFrom="column">
                  <wp:posOffset>1680557</wp:posOffset>
                </wp:positionH>
                <wp:positionV relativeFrom="paragraph">
                  <wp:posOffset>48533</wp:posOffset>
                </wp:positionV>
                <wp:extent cx="62280" cy="69480"/>
                <wp:effectExtent l="38100" t="38100" r="52070" b="64135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622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" o:spid="_x0000_s1026" type="#_x0000_t75" style="position:absolute;margin-left:130.7pt;margin-top:2.6pt;width:7.1pt;height:8.3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">
                <v:imagedata r:id="rId1248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1BEFD0EF" wp14:editId="5F2DAFD4">
                <wp:simplePos x="0" y="0"/>
                <wp:positionH relativeFrom="column">
                  <wp:posOffset>1570037</wp:posOffset>
                </wp:positionH>
                <wp:positionV relativeFrom="paragraph">
                  <wp:posOffset>133133</wp:posOffset>
                </wp:positionV>
                <wp:extent cx="66600" cy="15120"/>
                <wp:effectExtent l="38100" t="38100" r="29210" b="6159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666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" o:spid="_x0000_s1026" type="#_x0000_t75" style="position:absolute;margin-left:122.75pt;margin-top:9.45pt;width:6.75pt;height:3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">
                <v:imagedata r:id="rId1250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5458FEEA" wp14:editId="098CC503">
                <wp:simplePos x="0" y="0"/>
                <wp:positionH relativeFrom="column">
                  <wp:posOffset>1481837</wp:posOffset>
                </wp:positionH>
                <wp:positionV relativeFrom="paragraph">
                  <wp:posOffset>46733</wp:posOffset>
                </wp:positionV>
                <wp:extent cx="110880" cy="57240"/>
                <wp:effectExtent l="19050" t="57150" r="22860" b="7620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108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" o:spid="_x0000_s1026" type="#_x0000_t75" style="position:absolute;margin-left:115.95pt;margin-top:2.1pt;width:10pt;height:7.7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">
                <v:imagedata r:id="rId1252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33354234" wp14:editId="4927D9C7">
                <wp:simplePos x="0" y="0"/>
                <wp:positionH relativeFrom="column">
                  <wp:posOffset>1371677</wp:posOffset>
                </wp:positionH>
                <wp:positionV relativeFrom="paragraph">
                  <wp:posOffset>36653</wp:posOffset>
                </wp:positionV>
                <wp:extent cx="108720" cy="147600"/>
                <wp:effectExtent l="38100" t="57150" r="43815" b="8128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108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" o:spid="_x0000_s1026" type="#_x0000_t75" style="position:absolute;margin-left:106.65pt;margin-top:1.55pt;width:11.55pt;height:14.6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">
                <v:imagedata r:id="rId1254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1B5C2378" wp14:editId="2EED91EB">
                <wp:simplePos x="0" y="0"/>
                <wp:positionH relativeFrom="column">
                  <wp:posOffset>1198517</wp:posOffset>
                </wp:positionH>
                <wp:positionV relativeFrom="paragraph">
                  <wp:posOffset>-77467</wp:posOffset>
                </wp:positionV>
                <wp:extent cx="699480" cy="253080"/>
                <wp:effectExtent l="38100" t="57150" r="43815" b="7112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6994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7" o:spid="_x0000_s1026" type="#_x0000_t75" style="position:absolute;margin-left:93.45pt;margin-top:-7.75pt;width:57.15pt;height:23.2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">
                <v:imagedata r:id="rId1256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4D2274A8" wp14:editId="4F0A51F7">
                <wp:simplePos x="0" y="0"/>
                <wp:positionH relativeFrom="column">
                  <wp:posOffset>1039757</wp:posOffset>
                </wp:positionH>
                <wp:positionV relativeFrom="paragraph">
                  <wp:posOffset>128453</wp:posOffset>
                </wp:positionV>
                <wp:extent cx="75240" cy="5040"/>
                <wp:effectExtent l="38100" t="57150" r="39370" b="7175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75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6" o:spid="_x0000_s1026" type="#_x0000_t75" style="position:absolute;margin-left:81pt;margin-top:8.5pt;width:7.4pt;height:3.9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">
                <v:imagedata r:id="rId1258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0A6CCBC7" wp14:editId="7D03C712">
                <wp:simplePos x="0" y="0"/>
                <wp:positionH relativeFrom="column">
                  <wp:posOffset>1002677</wp:posOffset>
                </wp:positionH>
                <wp:positionV relativeFrom="paragraph">
                  <wp:posOffset>33053</wp:posOffset>
                </wp:positionV>
                <wp:extent cx="94320" cy="13680"/>
                <wp:effectExtent l="38100" t="57150" r="39370" b="62865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94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5" o:spid="_x0000_s1026" type="#_x0000_t75" style="position:absolute;margin-left:77.95pt;margin-top:1.05pt;width:9.05pt;height:3.7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">
                <v:imagedata r:id="rId1260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57747F1F" wp14:editId="6E8BE261">
                <wp:simplePos x="0" y="0"/>
                <wp:positionH relativeFrom="column">
                  <wp:posOffset>1032557</wp:posOffset>
                </wp:positionH>
                <wp:positionV relativeFrom="paragraph">
                  <wp:posOffset>-1507</wp:posOffset>
                </wp:positionV>
                <wp:extent cx="10440" cy="84240"/>
                <wp:effectExtent l="38100" t="57150" r="66040" b="68580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04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4" o:spid="_x0000_s1026" type="#_x0000_t75" style="position:absolute;margin-left:80.05pt;margin-top:-1.6pt;width:3.7pt;height:9.3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">
                <v:imagedata r:id="rId1262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1F7C0493" wp14:editId="161AC2ED">
                <wp:simplePos x="0" y="0"/>
                <wp:positionH relativeFrom="column">
                  <wp:posOffset>819797</wp:posOffset>
                </wp:positionH>
                <wp:positionV relativeFrom="paragraph">
                  <wp:posOffset>11813</wp:posOffset>
                </wp:positionV>
                <wp:extent cx="155160" cy="167400"/>
                <wp:effectExtent l="57150" t="57150" r="35560" b="80645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551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3" o:spid="_x0000_s1026" type="#_x0000_t75" style="position:absolute;margin-left:63.3pt;margin-top:-.6pt;width:15.1pt;height:16.4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">
                <v:imagedata r:id="rId1264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4F1C1AA0" wp14:editId="61DB0432">
                <wp:simplePos x="0" y="0"/>
                <wp:positionH relativeFrom="column">
                  <wp:posOffset>690917</wp:posOffset>
                </wp:positionH>
                <wp:positionV relativeFrom="paragraph">
                  <wp:posOffset>101093</wp:posOffset>
                </wp:positionV>
                <wp:extent cx="94320" cy="16920"/>
                <wp:effectExtent l="57150" t="38100" r="58420" b="5969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94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2" o:spid="_x0000_s1026" type="#_x0000_t75" style="position:absolute;margin-left:52.9pt;margin-top:7.15pt;width:9.6pt;height:3.8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">
                <v:imagedata r:id="rId1266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73EEE78C" wp14:editId="3D995AA7">
                <wp:simplePos x="0" y="0"/>
                <wp:positionH relativeFrom="column">
                  <wp:posOffset>498677</wp:posOffset>
                </wp:positionH>
                <wp:positionV relativeFrom="paragraph">
                  <wp:posOffset>138173</wp:posOffset>
                </wp:positionV>
                <wp:extent cx="50400" cy="1440"/>
                <wp:effectExtent l="57150" t="57150" r="64135" b="7493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50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1" o:spid="_x0000_s1026" type="#_x0000_t75" style="position:absolute;margin-left:37.7pt;margin-top:9.35pt;width:6.2pt;height:3.2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">
                <v:imagedata r:id="rId1268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5C260A92" wp14:editId="06E4A929">
                <wp:simplePos x="0" y="0"/>
                <wp:positionH relativeFrom="column">
                  <wp:posOffset>473837</wp:posOffset>
                </wp:positionH>
                <wp:positionV relativeFrom="paragraph">
                  <wp:posOffset>98573</wp:posOffset>
                </wp:positionV>
                <wp:extent cx="73080" cy="8280"/>
                <wp:effectExtent l="57150" t="57150" r="60325" b="6794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73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0" o:spid="_x0000_s1026" type="#_x0000_t75" style="position:absolute;margin-left:36.2pt;margin-top:6.25pt;width:8.25pt;height:3.3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">
                <v:imagedata r:id="rId1270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22FE7E29" wp14:editId="2038ADA2">
                <wp:simplePos x="0" y="0"/>
                <wp:positionH relativeFrom="column">
                  <wp:posOffset>327677</wp:posOffset>
                </wp:positionH>
                <wp:positionV relativeFrom="paragraph">
                  <wp:posOffset>52493</wp:posOffset>
                </wp:positionV>
                <wp:extent cx="101520" cy="142920"/>
                <wp:effectExtent l="57150" t="57150" r="70485" b="6667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1015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9" o:spid="_x0000_s1026" type="#_x0000_t75" style="position:absolute;margin-left:24.15pt;margin-top:2.55pt;width:10.6pt;height:13.9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">
                <v:imagedata r:id="rId1272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1BFA20F4" wp14:editId="5BC5635E">
                <wp:simplePos x="0" y="0"/>
                <wp:positionH relativeFrom="column">
                  <wp:posOffset>325517</wp:posOffset>
                </wp:positionH>
                <wp:positionV relativeFrom="paragraph">
                  <wp:posOffset>26573</wp:posOffset>
                </wp:positionV>
                <wp:extent cx="100800" cy="153000"/>
                <wp:effectExtent l="57150" t="57150" r="71120" b="7620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008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98" o:spid="_x0000_s1026" type="#_x0000_t75" style="position:absolute;margin-left:24.35pt;margin-top:.55pt;width:10.85pt;height:14.9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">
                <v:imagedata r:id="rId1274" o:title=""/>
              </v:shape>
            </w:pict>
          </mc:Fallback>
        </mc:AlternateContent>
      </w:r>
      <w:r w:rsidR="00901AD8">
        <w:rPr>
          <w:rFonts w:ascii="Calibri" w:hAnsi="Calibri"/>
          <w:noProof/>
          <w:lang w:val="en-CA" w:eastAsia="en-CA"/>
        </w:rPr>
        <w:drawing>
          <wp:anchor distT="0" distB="0" distL="114300" distR="114300" simplePos="0" relativeHeight="251658240" behindDoc="0" locked="0" layoutInCell="1" allowOverlap="1" wp14:anchorId="0574C8FD" wp14:editId="7EF7E939">
            <wp:simplePos x="0" y="0"/>
            <wp:positionH relativeFrom="column">
              <wp:posOffset>2743200</wp:posOffset>
            </wp:positionH>
            <wp:positionV relativeFrom="paragraph">
              <wp:posOffset>125095</wp:posOffset>
            </wp:positionV>
            <wp:extent cx="1828800" cy="274383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01-07 at 4.31.12 PM.png"/>
                    <pic:cNvPicPr/>
                  </pic:nvPicPr>
                  <pic:blipFill rotWithShape="1">
                    <a:blip r:embed="rId12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726" t="6376" r="39290" b="22689"/>
                    <a:stretch/>
                  </pic:blipFill>
                  <pic:spPr bwMode="auto">
                    <a:xfrm>
                      <a:off x="0" y="0"/>
                      <a:ext cx="1828800" cy="27438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BE1AFB" w14:textId="40447790" w:rsidR="00524CD9" w:rsidRPr="00AE7377" w:rsidRDefault="003E6DC0" w:rsidP="00AE7377">
      <w:pPr>
        <w:spacing w:after="200" w:line="276" w:lineRule="auto"/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1DABB6DE" wp14:editId="21605678">
                <wp:simplePos x="0" y="0"/>
                <wp:positionH relativeFrom="column">
                  <wp:posOffset>2257637</wp:posOffset>
                </wp:positionH>
                <wp:positionV relativeFrom="paragraph">
                  <wp:posOffset>302296</wp:posOffset>
                </wp:positionV>
                <wp:extent cx="387720" cy="18360"/>
                <wp:effectExtent l="38100" t="57150" r="69850" b="7747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6">
                      <w14:nvContentPartPr>
                        <w14:cNvContentPartPr/>
                      </w14:nvContentPartPr>
                      <w14:xfrm>
                        <a:off x="0" y="0"/>
                        <a:ext cx="387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" o:spid="_x0000_s1026" type="#_x0000_t75" style="position:absolute;margin-left:176.65pt;margin-top:22.1pt;width:33.1pt;height:4.8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">
                <v:imagedata r:id="rId127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4B8426AD" wp14:editId="6A6E4C75">
                <wp:simplePos x="0" y="0"/>
                <wp:positionH relativeFrom="column">
                  <wp:posOffset>2527277</wp:posOffset>
                </wp:positionH>
                <wp:positionV relativeFrom="paragraph">
                  <wp:posOffset>34096</wp:posOffset>
                </wp:positionV>
                <wp:extent cx="118080" cy="13320"/>
                <wp:effectExtent l="95250" t="190500" r="92075" b="21590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8">
                      <w14:nvContentPartPr>
                        <w14:cNvContentPartPr/>
                      </w14:nvContentPartPr>
                      <w14:xfrm>
                        <a:off x="0" y="0"/>
                        <a:ext cx="1180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" o:spid="_x0000_s1026" type="#_x0000_t75" style="position:absolute;margin-left:193.95pt;margin-top:-10.05pt;width:17.3pt;height:26.3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">
                <v:imagedata r:id="rId127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32476E80" wp14:editId="35E8D9B3">
                <wp:simplePos x="0" y="0"/>
                <wp:positionH relativeFrom="column">
                  <wp:posOffset>2585237</wp:posOffset>
                </wp:positionH>
                <wp:positionV relativeFrom="paragraph">
                  <wp:posOffset>-10802</wp:posOffset>
                </wp:positionV>
                <wp:extent cx="71280" cy="123840"/>
                <wp:effectExtent l="38100" t="57150" r="62230" b="66675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0">
                      <w14:nvContentPartPr>
                        <w14:cNvContentPartPr/>
                      </w14:nvContentPartPr>
                      <w14:xfrm>
                        <a:off x="0" y="0"/>
                        <a:ext cx="712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" o:spid="_x0000_s1026" type="#_x0000_t75" style="position:absolute;margin-left:202.55pt;margin-top:-2.4pt;width:8.2pt;height:12.6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">
                <v:imagedata r:id="rId128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57C734E4" wp14:editId="1701E076">
                <wp:simplePos x="0" y="0"/>
                <wp:positionH relativeFrom="column">
                  <wp:posOffset>2496317</wp:posOffset>
                </wp:positionH>
                <wp:positionV relativeFrom="paragraph">
                  <wp:posOffset>-7562</wp:posOffset>
                </wp:positionV>
                <wp:extent cx="68760" cy="119520"/>
                <wp:effectExtent l="57150" t="57150" r="64770" b="71120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2">
                      <w14:nvContentPartPr>
                        <w14:cNvContentPartPr/>
                      </w14:nvContentPartPr>
                      <w14:xfrm>
                        <a:off x="0" y="0"/>
                        <a:ext cx="687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" o:spid="_x0000_s1026" type="#_x0000_t75" style="position:absolute;margin-left:195pt;margin-top:-2.15pt;width:7.7pt;height:12.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">
                <v:imagedata r:id="rId128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4BD6502D" wp14:editId="0C52FEE9">
                <wp:simplePos x="0" y="0"/>
                <wp:positionH relativeFrom="column">
                  <wp:posOffset>2370317</wp:posOffset>
                </wp:positionH>
                <wp:positionV relativeFrom="paragraph">
                  <wp:posOffset>92518</wp:posOffset>
                </wp:positionV>
                <wp:extent cx="46440" cy="4320"/>
                <wp:effectExtent l="38100" t="57150" r="48895" b="72390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4">
                      <w14:nvContentPartPr>
                        <w14:cNvContentPartPr/>
                      </w14:nvContentPartPr>
                      <w14:xfrm>
                        <a:off x="0" y="0"/>
                        <a:ext cx="46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" o:spid="_x0000_s1026" type="#_x0000_t75" style="position:absolute;margin-left:185.5pt;margin-top:5.5pt;width:5.4pt;height:3.8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">
                <v:imagedata r:id="rId128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27FC0A8F" wp14:editId="25880900">
                <wp:simplePos x="0" y="0"/>
                <wp:positionH relativeFrom="column">
                  <wp:posOffset>2367077</wp:posOffset>
                </wp:positionH>
                <wp:positionV relativeFrom="paragraph">
                  <wp:posOffset>49678</wp:posOffset>
                </wp:positionV>
                <wp:extent cx="52560" cy="9000"/>
                <wp:effectExtent l="57150" t="57150" r="62230" b="67310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6">
                      <w14:nvContentPartPr>
                        <w14:cNvContentPartPr/>
                      </w14:nvContentPartPr>
                      <w14:xfrm>
                        <a:off x="0" y="0"/>
                        <a:ext cx="52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" o:spid="_x0000_s1026" type="#_x0000_t75" style="position:absolute;margin-left:185.15pt;margin-top:2.4pt;width:6.75pt;height:3.3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">
                <v:imagedata r:id="rId128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073F7951" wp14:editId="735C0D56">
                <wp:simplePos x="0" y="0"/>
                <wp:positionH relativeFrom="column">
                  <wp:posOffset>2242157</wp:posOffset>
                </wp:positionH>
                <wp:positionV relativeFrom="paragraph">
                  <wp:posOffset>33118</wp:posOffset>
                </wp:positionV>
                <wp:extent cx="69840" cy="91080"/>
                <wp:effectExtent l="57150" t="57150" r="45085" b="80645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8">
                      <w14:nvContentPartPr>
                        <w14:cNvContentPartPr/>
                      </w14:nvContentPartPr>
                      <w14:xfrm>
                        <a:off x="0" y="0"/>
                        <a:ext cx="6984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" o:spid="_x0000_s1026" type="#_x0000_t75" style="position:absolute;margin-left:175pt;margin-top:1.15pt;width:7.65pt;height:10.2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">
                <v:imagedata r:id="rId128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226F9A26" wp14:editId="184AF7B6">
                <wp:simplePos x="0" y="0"/>
                <wp:positionH relativeFrom="column">
                  <wp:posOffset>850397</wp:posOffset>
                </wp:positionH>
                <wp:positionV relativeFrom="paragraph">
                  <wp:posOffset>89638</wp:posOffset>
                </wp:positionV>
                <wp:extent cx="1249560" cy="25560"/>
                <wp:effectExtent l="19050" t="57150" r="27305" b="69850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0">
                      <w14:nvContentPartPr>
                        <w14:cNvContentPartPr/>
                      </w14:nvContentPartPr>
                      <w14:xfrm>
                        <a:off x="0" y="0"/>
                        <a:ext cx="1249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" o:spid="_x0000_s1026" type="#_x0000_t75" style="position:absolute;margin-left:66.55pt;margin-top:5.7pt;width:99.4pt;height:4.75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">
                <v:imagedata r:id="rId129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22345867" wp14:editId="01C02C7C">
                <wp:simplePos x="0" y="0"/>
                <wp:positionH relativeFrom="column">
                  <wp:posOffset>1404077</wp:posOffset>
                </wp:positionH>
                <wp:positionV relativeFrom="paragraph">
                  <wp:posOffset>155878</wp:posOffset>
                </wp:positionV>
                <wp:extent cx="128880" cy="64440"/>
                <wp:effectExtent l="57150" t="57150" r="43180" b="6921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2">
                      <w14:nvContentPartPr>
                        <w14:cNvContentPartPr/>
                      </w14:nvContentPartPr>
                      <w14:xfrm>
                        <a:off x="0" y="0"/>
                        <a:ext cx="1288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" o:spid="_x0000_s1026" type="#_x0000_t75" style="position:absolute;margin-left:109pt;margin-top:10.8pt;width:12.4pt;height:8.1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">
                <v:imagedata r:id="rId129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263269E4" wp14:editId="45C6B1C0">
                <wp:simplePos x="0" y="0"/>
                <wp:positionH relativeFrom="column">
                  <wp:posOffset>1239557</wp:posOffset>
                </wp:positionH>
                <wp:positionV relativeFrom="paragraph">
                  <wp:posOffset>115558</wp:posOffset>
                </wp:positionV>
                <wp:extent cx="133200" cy="131400"/>
                <wp:effectExtent l="57150" t="57150" r="635" b="78740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4">
                      <w14:nvContentPartPr>
                        <w14:cNvContentPartPr/>
                      </w14:nvContentPartPr>
                      <w14:xfrm>
                        <a:off x="0" y="0"/>
                        <a:ext cx="1332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" o:spid="_x0000_s1026" type="#_x0000_t75" style="position:absolute;margin-left:96.05pt;margin-top:7.55pt;width:12.5pt;height:13.5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">
                <v:imagedata r:id="rId1295" o:title=""/>
              </v:shape>
            </w:pict>
          </mc:Fallback>
        </mc:AlternateContent>
      </w:r>
      <w:r w:rsidR="00613D4E">
        <w:rPr>
          <w:rFonts w:ascii="Calibri" w:hAnsi="Calibri"/>
        </w:rPr>
        <w:tab/>
      </w:r>
    </w:p>
    <w:p w14:paraId="4E1DE74C" w14:textId="76579C15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1A0BCE76" wp14:editId="6E7BA3A2">
                <wp:simplePos x="0" y="0"/>
                <wp:positionH relativeFrom="column">
                  <wp:posOffset>1913837</wp:posOffset>
                </wp:positionH>
                <wp:positionV relativeFrom="paragraph">
                  <wp:posOffset>137701</wp:posOffset>
                </wp:positionV>
                <wp:extent cx="83880" cy="68760"/>
                <wp:effectExtent l="57150" t="57150" r="49530" b="83820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6">
                      <w14:nvContentPartPr>
                        <w14:cNvContentPartPr/>
                      </w14:nvContentPartPr>
                      <w14:xfrm>
                        <a:off x="0" y="0"/>
                        <a:ext cx="838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" o:spid="_x0000_s1026" type="#_x0000_t75" style="position:absolute;margin-left:149.1pt;margin-top:9.45pt;width:8.85pt;height:8.3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">
                <v:imagedata r:id="rId129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5494E574" wp14:editId="3794456A">
                <wp:simplePos x="0" y="0"/>
                <wp:positionH relativeFrom="column">
                  <wp:posOffset>1707557</wp:posOffset>
                </wp:positionH>
                <wp:positionV relativeFrom="paragraph">
                  <wp:posOffset>86221</wp:posOffset>
                </wp:positionV>
                <wp:extent cx="75240" cy="83880"/>
                <wp:effectExtent l="38100" t="57150" r="39370" b="68580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8">
                      <w14:nvContentPartPr>
                        <w14:cNvContentPartPr/>
                      </w14:nvContentPartPr>
                      <w14:xfrm>
                        <a:off x="0" y="0"/>
                        <a:ext cx="752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" o:spid="_x0000_s1026" type="#_x0000_t75" style="position:absolute;margin-left:133.15pt;margin-top:5.25pt;width:7.75pt;height:9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">
                <v:imagedata r:id="rId129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7A390406" wp14:editId="40F0B22A">
                <wp:simplePos x="0" y="0"/>
                <wp:positionH relativeFrom="column">
                  <wp:posOffset>1269077</wp:posOffset>
                </wp:positionH>
                <wp:positionV relativeFrom="paragraph">
                  <wp:posOffset>6661</wp:posOffset>
                </wp:positionV>
                <wp:extent cx="1050120" cy="317160"/>
                <wp:effectExtent l="57150" t="57150" r="36195" b="83185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0">
                      <w14:nvContentPartPr>
                        <w14:cNvContentPartPr/>
                      </w14:nvContentPartPr>
                      <w14:xfrm>
                        <a:off x="0" y="0"/>
                        <a:ext cx="10501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" o:spid="_x0000_s1026" type="#_x0000_t75" style="position:absolute;margin-left:98.45pt;margin-top:-1.15pt;width:84.95pt;height:28.3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">
                <v:imagedata r:id="rId130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5D1887E8" wp14:editId="06B42A1B">
                <wp:simplePos x="0" y="0"/>
                <wp:positionH relativeFrom="column">
                  <wp:posOffset>1028237</wp:posOffset>
                </wp:positionH>
                <wp:positionV relativeFrom="paragraph">
                  <wp:posOffset>132301</wp:posOffset>
                </wp:positionV>
                <wp:extent cx="87480" cy="15120"/>
                <wp:effectExtent l="38100" t="57150" r="46355" b="6159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2">
                      <w14:nvContentPartPr>
                        <w14:cNvContentPartPr/>
                      </w14:nvContentPartPr>
                      <w14:xfrm>
                        <a:off x="0" y="0"/>
                        <a:ext cx="87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" o:spid="_x0000_s1026" type="#_x0000_t75" style="position:absolute;margin-left:79.9pt;margin-top:8.7pt;width:8.6pt;height:4.1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">
                <v:imagedata r:id="rId130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5985B84A" wp14:editId="7D88538B">
                <wp:simplePos x="0" y="0"/>
                <wp:positionH relativeFrom="column">
                  <wp:posOffset>1062437</wp:posOffset>
                </wp:positionH>
                <wp:positionV relativeFrom="paragraph">
                  <wp:posOffset>90901</wp:posOffset>
                </wp:positionV>
                <wp:extent cx="9720" cy="99360"/>
                <wp:effectExtent l="38100" t="57150" r="66675" b="5334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4">
                      <w14:nvContentPartPr>
                        <w14:cNvContentPartPr/>
                      </w14:nvContentPartPr>
                      <w14:xfrm>
                        <a:off x="0" y="0"/>
                        <a:ext cx="972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" o:spid="_x0000_s1026" type="#_x0000_t75" style="position:absolute;margin-left:82.7pt;margin-top:5.6pt;width:3.4pt;height:10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">
                <v:imagedata r:id="rId130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8624924" wp14:editId="4D9EB148">
                <wp:simplePos x="0" y="0"/>
                <wp:positionH relativeFrom="column">
                  <wp:posOffset>473117</wp:posOffset>
                </wp:positionH>
                <wp:positionV relativeFrom="paragraph">
                  <wp:posOffset>170821</wp:posOffset>
                </wp:positionV>
                <wp:extent cx="38880" cy="2880"/>
                <wp:effectExtent l="57150" t="57150" r="75565" b="7366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6">
                      <w14:nvContentPartPr>
                        <w14:cNvContentPartPr/>
                      </w14:nvContentPartPr>
                      <w14:xfrm>
                        <a:off x="0" y="0"/>
                        <a:ext cx="388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" o:spid="_x0000_s1026" type="#_x0000_t75" style="position:absolute;margin-left:35.8pt;margin-top:11.95pt;width:6.05pt;height:3.3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">
                <v:imagedata r:id="rId1307" o:title=""/>
              </v:shape>
            </w:pict>
          </mc:Fallback>
        </mc:AlternateContent>
      </w:r>
    </w:p>
    <w:p w14:paraId="6C3F3FD3" w14:textId="25820182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07809094" wp14:editId="5490F34B">
                <wp:simplePos x="0" y="0"/>
                <wp:positionH relativeFrom="column">
                  <wp:posOffset>2581997</wp:posOffset>
                </wp:positionH>
                <wp:positionV relativeFrom="paragraph">
                  <wp:posOffset>-126474</wp:posOffset>
                </wp:positionV>
                <wp:extent cx="107640" cy="316440"/>
                <wp:effectExtent l="38100" t="38100" r="64135" b="45720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8">
                      <w14:nvContentPartPr>
                        <w14:cNvContentPartPr/>
                      </w14:nvContentPartPr>
                      <w14:xfrm>
                        <a:off x="0" y="0"/>
                        <a:ext cx="1076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" o:spid="_x0000_s1026" type="#_x0000_t75" style="position:absolute;margin-left:202pt;margin-top:-11.25pt;width:11.45pt;height:26.6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">
                <v:imagedata r:id="rId130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68E25DF2" wp14:editId="05681DB6">
                <wp:simplePos x="0" y="0"/>
                <wp:positionH relativeFrom="column">
                  <wp:posOffset>2531237</wp:posOffset>
                </wp:positionH>
                <wp:positionV relativeFrom="paragraph">
                  <wp:posOffset>-50874</wp:posOffset>
                </wp:positionV>
                <wp:extent cx="74160" cy="159480"/>
                <wp:effectExtent l="57150" t="57150" r="59690" b="6921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0">
                      <w14:nvContentPartPr>
                        <w14:cNvContentPartPr/>
                      </w14:nvContentPartPr>
                      <w14:xfrm>
                        <a:off x="0" y="0"/>
                        <a:ext cx="741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" o:spid="_x0000_s1026" type="#_x0000_t75" style="position:absolute;margin-left:198.25pt;margin-top:-5.65pt;width:8.55pt;height:15.8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">
                <v:imagedata r:id="rId131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541A2588" wp14:editId="1B61B867">
                <wp:simplePos x="0" y="0"/>
                <wp:positionH relativeFrom="column">
                  <wp:posOffset>2431517</wp:posOffset>
                </wp:positionH>
                <wp:positionV relativeFrom="paragraph">
                  <wp:posOffset>-22074</wp:posOffset>
                </wp:positionV>
                <wp:extent cx="77400" cy="122760"/>
                <wp:effectExtent l="57150" t="57150" r="37465" b="67945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2">
                      <w14:nvContentPartPr>
                        <w14:cNvContentPartPr/>
                      </w14:nvContentPartPr>
                      <w14:xfrm>
                        <a:off x="0" y="0"/>
                        <a:ext cx="774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" o:spid="_x0000_s1026" type="#_x0000_t75" style="position:absolute;margin-left:189.85pt;margin-top:-3.3pt;width:9.15pt;height:12.8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">
                <v:imagedata r:id="rId131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503EDC30" wp14:editId="5E25F833">
                <wp:simplePos x="0" y="0"/>
                <wp:positionH relativeFrom="column">
                  <wp:posOffset>2351237</wp:posOffset>
                </wp:positionH>
                <wp:positionV relativeFrom="paragraph">
                  <wp:posOffset>-72834</wp:posOffset>
                </wp:positionV>
                <wp:extent cx="60120" cy="231480"/>
                <wp:effectExtent l="57150" t="38100" r="54610" b="54610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4">
                      <w14:nvContentPartPr>
                        <w14:cNvContentPartPr/>
                      </w14:nvContentPartPr>
                      <w14:xfrm>
                        <a:off x="0" y="0"/>
                        <a:ext cx="6012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" o:spid="_x0000_s1026" type="#_x0000_t75" style="position:absolute;margin-left:183.5pt;margin-top:-6.8pt;width:7.3pt;height:20.2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">
                <v:imagedata r:id="rId131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3BA9BEA4" wp14:editId="48A67A7A">
                <wp:simplePos x="0" y="0"/>
                <wp:positionH relativeFrom="column">
                  <wp:posOffset>2220917</wp:posOffset>
                </wp:positionH>
                <wp:positionV relativeFrom="paragraph">
                  <wp:posOffset>-91914</wp:posOffset>
                </wp:positionV>
                <wp:extent cx="115560" cy="242640"/>
                <wp:effectExtent l="19050" t="57150" r="37465" b="6223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6">
                      <w14:nvContentPartPr>
                        <w14:cNvContentPartPr/>
                      </w14:nvContentPartPr>
                      <w14:xfrm>
                        <a:off x="0" y="0"/>
                        <a:ext cx="1155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" o:spid="_x0000_s1026" type="#_x0000_t75" style="position:absolute;margin-left:174pt;margin-top:-8.75pt;width:11.65pt;height:21.8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">
                <v:imagedata r:id="rId131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347AB258" wp14:editId="2161D21A">
                <wp:simplePos x="0" y="0"/>
                <wp:positionH relativeFrom="column">
                  <wp:posOffset>2213717</wp:posOffset>
                </wp:positionH>
                <wp:positionV relativeFrom="paragraph">
                  <wp:posOffset>-1194</wp:posOffset>
                </wp:positionV>
                <wp:extent cx="9360" cy="136080"/>
                <wp:effectExtent l="57150" t="57150" r="67310" b="73660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8">
                      <w14:nvContentPartPr>
                        <w14:cNvContentPartPr/>
                      </w14:nvContentPartPr>
                      <w14:xfrm>
                        <a:off x="0" y="0"/>
                        <a:ext cx="93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" o:spid="_x0000_s1026" type="#_x0000_t75" style="position:absolute;margin-left:172.65pt;margin-top:-1.5pt;width:3.75pt;height:13.6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">
                <v:imagedata r:id="rId131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4B0246A1" wp14:editId="1DFFBD2F">
                <wp:simplePos x="0" y="0"/>
                <wp:positionH relativeFrom="column">
                  <wp:posOffset>2125157</wp:posOffset>
                </wp:positionH>
                <wp:positionV relativeFrom="paragraph">
                  <wp:posOffset>57126</wp:posOffset>
                </wp:positionV>
                <wp:extent cx="52560" cy="15120"/>
                <wp:effectExtent l="57150" t="38100" r="62230" b="6159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0">
                      <w14:nvContentPartPr>
                        <w14:cNvContentPartPr/>
                      </w14:nvContentPartPr>
                      <w14:xfrm>
                        <a:off x="0" y="0"/>
                        <a:ext cx="52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" o:spid="_x0000_s1026" type="#_x0000_t75" style="position:absolute;margin-left:165.85pt;margin-top:3.65pt;width:6.3pt;height:3.7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">
                <v:imagedata r:id="rId132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7C796543" wp14:editId="6095D2EE">
                <wp:simplePos x="0" y="0"/>
                <wp:positionH relativeFrom="column">
                  <wp:posOffset>2050637</wp:posOffset>
                </wp:positionH>
                <wp:positionV relativeFrom="paragraph">
                  <wp:posOffset>-68154</wp:posOffset>
                </wp:positionV>
                <wp:extent cx="51840" cy="226800"/>
                <wp:effectExtent l="57150" t="57150" r="62865" b="5905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2">
                      <w14:nvContentPartPr>
                        <w14:cNvContentPartPr/>
                      </w14:nvContentPartPr>
                      <w14:xfrm>
                        <a:off x="0" y="0"/>
                        <a:ext cx="518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" o:spid="_x0000_s1026" type="#_x0000_t75" style="position:absolute;margin-left:159.8pt;margin-top:-6.8pt;width:6.8pt;height:20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">
                <v:imagedata r:id="rId132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6E7ACF18" wp14:editId="6DC1303B">
                <wp:simplePos x="0" y="0"/>
                <wp:positionH relativeFrom="column">
                  <wp:posOffset>1964957</wp:posOffset>
                </wp:positionH>
                <wp:positionV relativeFrom="paragraph">
                  <wp:posOffset>-65634</wp:posOffset>
                </wp:positionV>
                <wp:extent cx="25200" cy="192960"/>
                <wp:effectExtent l="57150" t="57150" r="70485" b="7429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4">
                      <w14:nvContentPartPr>
                        <w14:cNvContentPartPr/>
                      </w14:nvContentPartPr>
                      <w14:xfrm>
                        <a:off x="0" y="0"/>
                        <a:ext cx="2520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" o:spid="_x0000_s1026" type="#_x0000_t75" style="position:absolute;margin-left:153.05pt;margin-top:-6.6pt;width:5.15pt;height:18.2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">
                <v:imagedata r:id="rId132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2410620B" wp14:editId="303AC154">
                <wp:simplePos x="0" y="0"/>
                <wp:positionH relativeFrom="column">
                  <wp:posOffset>1783877</wp:posOffset>
                </wp:positionH>
                <wp:positionV relativeFrom="paragraph">
                  <wp:posOffset>66126</wp:posOffset>
                </wp:positionV>
                <wp:extent cx="61200" cy="8280"/>
                <wp:effectExtent l="38100" t="38100" r="34290" b="6794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6">
                      <w14:nvContentPartPr>
                        <w14:cNvContentPartPr/>
                      </w14:nvContentPartPr>
                      <w14:xfrm>
                        <a:off x="0" y="0"/>
                        <a:ext cx="61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" o:spid="_x0000_s1026" type="#_x0000_t75" style="position:absolute;margin-left:139.35pt;margin-top:4.15pt;width:6.4pt;height:3.2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">
                <v:imagedata r:id="rId132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1C7677B8" wp14:editId="763D6D03">
                <wp:simplePos x="0" y="0"/>
                <wp:positionH relativeFrom="column">
                  <wp:posOffset>1553117</wp:posOffset>
                </wp:positionH>
                <wp:positionV relativeFrom="paragraph">
                  <wp:posOffset>-68874</wp:posOffset>
                </wp:positionV>
                <wp:extent cx="98640" cy="211680"/>
                <wp:effectExtent l="38100" t="57150" r="53975" b="7429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8">
                      <w14:nvContentPartPr>
                        <w14:cNvContentPartPr/>
                      </w14:nvContentPartPr>
                      <w14:xfrm>
                        <a:off x="0" y="0"/>
                        <a:ext cx="986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" o:spid="_x0000_s1026" type="#_x0000_t75" style="position:absolute;margin-left:121.15pt;margin-top:-6.95pt;width:10.5pt;height:19.3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">
                <v:imagedata r:id="rId132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3A57C990" wp14:editId="1AB0F841">
                <wp:simplePos x="0" y="0"/>
                <wp:positionH relativeFrom="column">
                  <wp:posOffset>1491197</wp:posOffset>
                </wp:positionH>
                <wp:positionV relativeFrom="paragraph">
                  <wp:posOffset>-14514</wp:posOffset>
                </wp:positionV>
                <wp:extent cx="87120" cy="146160"/>
                <wp:effectExtent l="38100" t="57150" r="27305" b="8255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0">
                      <w14:nvContentPartPr>
                        <w14:cNvContentPartPr/>
                      </w14:nvContentPartPr>
                      <w14:xfrm>
                        <a:off x="0" y="0"/>
                        <a:ext cx="871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" o:spid="_x0000_s1026" type="#_x0000_t75" style="position:absolute;margin-left:115.8pt;margin-top:-2.7pt;width:9pt;height:14.6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">
                <v:imagedata r:id="rId133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0BD98D6A" wp14:editId="597663A9">
                <wp:simplePos x="0" y="0"/>
                <wp:positionH relativeFrom="column">
                  <wp:posOffset>1424597</wp:posOffset>
                </wp:positionH>
                <wp:positionV relativeFrom="paragraph">
                  <wp:posOffset>-72114</wp:posOffset>
                </wp:positionV>
                <wp:extent cx="49320" cy="214920"/>
                <wp:effectExtent l="57150" t="57150" r="65405" b="5207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2">
                      <w14:nvContentPartPr>
                        <w14:cNvContentPartPr/>
                      </w14:nvContentPartPr>
                      <w14:xfrm>
                        <a:off x="0" y="0"/>
                        <a:ext cx="493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" o:spid="_x0000_s1026" type="#_x0000_t75" style="position:absolute;margin-left:110.6pt;margin-top:-7pt;width:6.35pt;height:19.0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">
                <v:imagedata r:id="rId133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2F8CD399" wp14:editId="0173BBA9">
                <wp:simplePos x="0" y="0"/>
                <wp:positionH relativeFrom="column">
                  <wp:posOffset>1051277</wp:posOffset>
                </wp:positionH>
                <wp:positionV relativeFrom="paragraph">
                  <wp:posOffset>67926</wp:posOffset>
                </wp:positionV>
                <wp:extent cx="83520" cy="9360"/>
                <wp:effectExtent l="38100" t="57150" r="50165" b="67310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4">
                      <w14:nvContentPartPr>
                        <w14:cNvContentPartPr/>
                      </w14:nvContentPartPr>
                      <w14:xfrm>
                        <a:off x="0" y="0"/>
                        <a:ext cx="83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" o:spid="_x0000_s1026" type="#_x0000_t75" style="position:absolute;margin-left:81.8pt;margin-top:3.65pt;width:8.25pt;height:4.1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">
                <v:imagedata r:id="rId133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0E66F980" wp14:editId="3C49B026">
                <wp:simplePos x="0" y="0"/>
                <wp:positionH relativeFrom="column">
                  <wp:posOffset>837437</wp:posOffset>
                </wp:positionH>
                <wp:positionV relativeFrom="paragraph">
                  <wp:posOffset>-74634</wp:posOffset>
                </wp:positionV>
                <wp:extent cx="127080" cy="189360"/>
                <wp:effectExtent l="57150" t="57150" r="6350" b="7747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6">
                      <w14:nvContentPartPr>
                        <w14:cNvContentPartPr/>
                      </w14:nvContentPartPr>
                      <w14:xfrm>
                        <a:off x="0" y="0"/>
                        <a:ext cx="1270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" o:spid="_x0000_s1026" type="#_x0000_t75" style="position:absolute;margin-left:64.3pt;margin-top:-7.55pt;width:12.2pt;height:18.2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">
                <v:imagedata r:id="rId133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06ADD03A" wp14:editId="4C4662AE">
                <wp:simplePos x="0" y="0"/>
                <wp:positionH relativeFrom="column">
                  <wp:posOffset>666437</wp:posOffset>
                </wp:positionH>
                <wp:positionV relativeFrom="paragraph">
                  <wp:posOffset>22206</wp:posOffset>
                </wp:positionV>
                <wp:extent cx="112680" cy="24120"/>
                <wp:effectExtent l="38100" t="38100" r="40005" b="52705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8">
                      <w14:nvContentPartPr>
                        <w14:cNvContentPartPr/>
                      </w14:nvContentPartPr>
                      <w14:xfrm>
                        <a:off x="0" y="0"/>
                        <a:ext cx="1126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" o:spid="_x0000_s1026" type="#_x0000_t75" style="position:absolute;margin-left:51.2pt;margin-top:1.15pt;width:10.75pt;height:4.1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">
                <v:imagedata r:id="rId133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41080494" wp14:editId="191011F1">
                <wp:simplePos x="0" y="0"/>
                <wp:positionH relativeFrom="column">
                  <wp:posOffset>473837</wp:posOffset>
                </wp:positionH>
                <wp:positionV relativeFrom="paragraph">
                  <wp:posOffset>46686</wp:posOffset>
                </wp:positionV>
                <wp:extent cx="52920" cy="9000"/>
                <wp:effectExtent l="57150" t="57150" r="42545" b="6731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0">
                      <w14:nvContentPartPr>
                        <w14:cNvContentPartPr/>
                      </w14:nvContentPartPr>
                      <w14:xfrm>
                        <a:off x="0" y="0"/>
                        <a:ext cx="52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" o:spid="_x0000_s1026" type="#_x0000_t75" style="position:absolute;margin-left:35.85pt;margin-top:2.25pt;width:6.2pt;height:3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">
                <v:imagedata r:id="rId1341" o:title=""/>
              </v:shape>
            </w:pict>
          </mc:Fallback>
        </mc:AlternateContent>
      </w:r>
    </w:p>
    <w:p w14:paraId="51806D19" w14:textId="061C05FE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7C1E9951" wp14:editId="0A6E1F98">
                <wp:simplePos x="0" y="0"/>
                <wp:positionH relativeFrom="column">
                  <wp:posOffset>789557</wp:posOffset>
                </wp:positionH>
                <wp:positionV relativeFrom="paragraph">
                  <wp:posOffset>51791</wp:posOffset>
                </wp:positionV>
                <wp:extent cx="1827720" cy="30240"/>
                <wp:effectExtent l="38100" t="57150" r="20320" b="6540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2">
                      <w14:nvContentPartPr>
                        <w14:cNvContentPartPr/>
                      </w14:nvContentPartPr>
                      <w14:xfrm>
                        <a:off x="0" y="0"/>
                        <a:ext cx="18277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" o:spid="_x0000_s1026" type="#_x0000_t75" style="position:absolute;margin-left:60.95pt;margin-top:2.9pt;width:145.6pt;height:4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">
                <v:imagedata r:id="rId1343" o:title=""/>
              </v:shape>
            </w:pict>
          </mc:Fallback>
        </mc:AlternateContent>
      </w:r>
    </w:p>
    <w:p w14:paraId="46E64434" w14:textId="4A5DC859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0ADBD1BB" wp14:editId="6DFBE305">
                <wp:simplePos x="0" y="0"/>
                <wp:positionH relativeFrom="column">
                  <wp:posOffset>1696757</wp:posOffset>
                </wp:positionH>
                <wp:positionV relativeFrom="paragraph">
                  <wp:posOffset>-35984</wp:posOffset>
                </wp:positionV>
                <wp:extent cx="164520" cy="219600"/>
                <wp:effectExtent l="38100" t="38100" r="26035" b="47625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4">
                      <w14:nvContentPartPr>
                        <w14:cNvContentPartPr/>
                      </w14:nvContentPartPr>
                      <w14:xfrm>
                        <a:off x="0" y="0"/>
                        <a:ext cx="16452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" o:spid="_x0000_s1026" type="#_x0000_t75" style="position:absolute;margin-left:133.05pt;margin-top:-4.15pt;width:15.1pt;height:19.2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">
                <v:imagedata r:id="rId134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4DB42B67" wp14:editId="43CFC90F">
                <wp:simplePos x="0" y="0"/>
                <wp:positionH relativeFrom="column">
                  <wp:posOffset>1683437</wp:posOffset>
                </wp:positionH>
                <wp:positionV relativeFrom="paragraph">
                  <wp:posOffset>14416</wp:posOffset>
                </wp:positionV>
                <wp:extent cx="13680" cy="108000"/>
                <wp:effectExtent l="38100" t="38100" r="43815" b="4445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6">
                      <w14:nvContentPartPr>
                        <w14:cNvContentPartPr/>
                      </w14:nvContentPartPr>
                      <w14:xfrm>
                        <a:off x="0" y="0"/>
                        <a:ext cx="13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" o:spid="_x0000_s1026" type="#_x0000_t75" style="position:absolute;margin-left:131.6pt;margin-top:0;width:3.2pt;height:10.6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">
                <v:imagedata r:id="rId134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7B1D970D" wp14:editId="68987FE3">
                <wp:simplePos x="0" y="0"/>
                <wp:positionH relativeFrom="column">
                  <wp:posOffset>1585877</wp:posOffset>
                </wp:positionH>
                <wp:positionV relativeFrom="paragraph">
                  <wp:posOffset>56896</wp:posOffset>
                </wp:positionV>
                <wp:extent cx="69480" cy="15480"/>
                <wp:effectExtent l="57150" t="38100" r="45085" b="60960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8">
                      <w14:nvContentPartPr>
                        <w14:cNvContentPartPr/>
                      </w14:nvContentPartPr>
                      <w14:xfrm>
                        <a:off x="0" y="0"/>
                        <a:ext cx="694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" o:spid="_x0000_s1026" type="#_x0000_t75" style="position:absolute;margin-left:123.4pt;margin-top:3.95pt;width:7.45pt;height:3.3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">
                <v:imagedata r:id="rId134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162904ED" wp14:editId="37C69964">
                <wp:simplePos x="0" y="0"/>
                <wp:positionH relativeFrom="column">
                  <wp:posOffset>1498397</wp:posOffset>
                </wp:positionH>
                <wp:positionV relativeFrom="paragraph">
                  <wp:posOffset>-30224</wp:posOffset>
                </wp:positionV>
                <wp:extent cx="51840" cy="186840"/>
                <wp:effectExtent l="57150" t="38100" r="62865" b="41910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0">
                      <w14:nvContentPartPr>
                        <w14:cNvContentPartPr/>
                      </w14:nvContentPartPr>
                      <w14:xfrm>
                        <a:off x="0" y="0"/>
                        <a:ext cx="5184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" o:spid="_x0000_s1026" type="#_x0000_t75" style="position:absolute;margin-left:116.5pt;margin-top:-3.6pt;width:6.75pt;height:16.4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">
                <v:imagedata r:id="rId135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45FE2FC9" wp14:editId="7C0E5C58">
                <wp:simplePos x="0" y="0"/>
                <wp:positionH relativeFrom="column">
                  <wp:posOffset>1320917</wp:posOffset>
                </wp:positionH>
                <wp:positionV relativeFrom="paragraph">
                  <wp:posOffset>-23384</wp:posOffset>
                </wp:positionV>
                <wp:extent cx="110520" cy="176400"/>
                <wp:effectExtent l="57150" t="57150" r="22860" b="7175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2">
                      <w14:nvContentPartPr>
                        <w14:cNvContentPartPr/>
                      </w14:nvContentPartPr>
                      <w14:xfrm>
                        <a:off x="0" y="0"/>
                        <a:ext cx="11052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" o:spid="_x0000_s1026" type="#_x0000_t75" style="position:absolute;margin-left:102.5pt;margin-top:-3.35pt;width:10.65pt;height:16.9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">
                <v:imagedata r:id="rId1353" o:title=""/>
              </v:shape>
            </w:pict>
          </mc:Fallback>
        </mc:AlternateContent>
      </w:r>
    </w:p>
    <w:p w14:paraId="0AD35CDB" w14:textId="77777777" w:rsidR="00613D4E" w:rsidRDefault="00613D4E" w:rsidP="00524CD9">
      <w:pPr>
        <w:rPr>
          <w:rFonts w:ascii="Calibri" w:hAnsi="Calibri"/>
          <w:lang w:val="en-CA"/>
        </w:rPr>
      </w:pPr>
    </w:p>
    <w:p w14:paraId="699DE87E" w14:textId="677577A3" w:rsidR="00613D4E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207BA56C" wp14:editId="646F9594">
                <wp:simplePos x="0" y="0"/>
                <wp:positionH relativeFrom="column">
                  <wp:posOffset>1639877</wp:posOffset>
                </wp:positionH>
                <wp:positionV relativeFrom="paragraph">
                  <wp:posOffset>104546</wp:posOffset>
                </wp:positionV>
                <wp:extent cx="204120" cy="138240"/>
                <wp:effectExtent l="38100" t="57150" r="5715" b="71755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4">
                      <w14:nvContentPartPr>
                        <w14:cNvContentPartPr/>
                      </w14:nvContentPartPr>
                      <w14:xfrm>
                        <a:off x="0" y="0"/>
                        <a:ext cx="20412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" o:spid="_x0000_s1026" type="#_x0000_t75" style="position:absolute;margin-left:128.1pt;margin-top:6.7pt;width:18.1pt;height:14.1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">
                <v:imagedata r:id="rId135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62C0CA00" wp14:editId="33B98846">
                <wp:simplePos x="0" y="0"/>
                <wp:positionH relativeFrom="column">
                  <wp:posOffset>1345037</wp:posOffset>
                </wp:positionH>
                <wp:positionV relativeFrom="paragraph">
                  <wp:posOffset>-37294</wp:posOffset>
                </wp:positionV>
                <wp:extent cx="598320" cy="301680"/>
                <wp:effectExtent l="57150" t="57150" r="49530" b="7937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6">
                      <w14:nvContentPartPr>
                        <w14:cNvContentPartPr/>
                      </w14:nvContentPartPr>
                      <w14:xfrm>
                        <a:off x="0" y="0"/>
                        <a:ext cx="59832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" o:spid="_x0000_s1026" type="#_x0000_t75" style="position:absolute;margin-left:104.6pt;margin-top:-4.25pt;width:49.2pt;height:26.7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">
                <v:imagedata r:id="rId1357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6DD1AAAF" wp14:editId="3B609BEE">
                <wp:simplePos x="0" y="0"/>
                <wp:positionH relativeFrom="column">
                  <wp:posOffset>1103477</wp:posOffset>
                </wp:positionH>
                <wp:positionV relativeFrom="paragraph">
                  <wp:posOffset>88346</wp:posOffset>
                </wp:positionV>
                <wp:extent cx="134280" cy="7560"/>
                <wp:effectExtent l="57150" t="57150" r="56515" b="6921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8">
                      <w14:nvContentPartPr>
                        <w14:cNvContentPartPr/>
                      </w14:nvContentPartPr>
                      <w14:xfrm>
                        <a:off x="0" y="0"/>
                        <a:ext cx="1342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" o:spid="_x0000_s1026" type="#_x0000_t75" style="position:absolute;margin-left:85.5pt;margin-top:5.5pt;width:12.7pt;height:3.9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">
                <v:imagedata r:id="rId135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0D6E2979" wp14:editId="1C9E83E9">
                <wp:simplePos x="0" y="0"/>
                <wp:positionH relativeFrom="column">
                  <wp:posOffset>1153877</wp:posOffset>
                </wp:positionH>
                <wp:positionV relativeFrom="paragraph">
                  <wp:posOffset>54506</wp:posOffset>
                </wp:positionV>
                <wp:extent cx="23760" cy="95040"/>
                <wp:effectExtent l="38100" t="57150" r="71755" b="5778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0">
                      <w14:nvContentPartPr>
                        <w14:cNvContentPartPr/>
                      </w14:nvContentPartPr>
                      <w14:xfrm>
                        <a:off x="0" y="0"/>
                        <a:ext cx="237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" o:spid="_x0000_s1026" type="#_x0000_t75" style="position:absolute;margin-left:89.75pt;margin-top:3.1pt;width:4.6pt;height:9.8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">
                <v:imagedata r:id="rId136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50A3A3A3" wp14:editId="0EA854D1">
                <wp:simplePos x="0" y="0"/>
                <wp:positionH relativeFrom="column">
                  <wp:posOffset>889637</wp:posOffset>
                </wp:positionH>
                <wp:positionV relativeFrom="paragraph">
                  <wp:posOffset>79346</wp:posOffset>
                </wp:positionV>
                <wp:extent cx="125640" cy="169560"/>
                <wp:effectExtent l="57150" t="57150" r="27305" b="78105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2">
                      <w14:nvContentPartPr>
                        <w14:cNvContentPartPr/>
                      </w14:nvContentPartPr>
                      <w14:xfrm>
                        <a:off x="0" y="0"/>
                        <a:ext cx="1256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" o:spid="_x0000_s1026" type="#_x0000_t75" style="position:absolute;margin-left:68.4pt;margin-top:4.6pt;width:12.8pt;height:16.6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">
                <v:imagedata r:id="rId136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01D8B2DF" wp14:editId="0DCDD4A3">
                <wp:simplePos x="0" y="0"/>
                <wp:positionH relativeFrom="column">
                  <wp:posOffset>732317</wp:posOffset>
                </wp:positionH>
                <wp:positionV relativeFrom="paragraph">
                  <wp:posOffset>141266</wp:posOffset>
                </wp:positionV>
                <wp:extent cx="86040" cy="15840"/>
                <wp:effectExtent l="38100" t="38100" r="47625" b="6096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4">
                      <w14:nvContentPartPr>
                        <w14:cNvContentPartPr/>
                      </w14:nvContentPartPr>
                      <w14:xfrm>
                        <a:off x="0" y="0"/>
                        <a:ext cx="86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" o:spid="_x0000_s1026" type="#_x0000_t75" style="position:absolute;margin-left:56.35pt;margin-top:9.95pt;width:8.7pt;height:4.1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">
                <v:imagedata r:id="rId136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60D53734" wp14:editId="38CB78EC">
                <wp:simplePos x="0" y="0"/>
                <wp:positionH relativeFrom="column">
                  <wp:posOffset>514517</wp:posOffset>
                </wp:positionH>
                <wp:positionV relativeFrom="paragraph">
                  <wp:posOffset>119666</wp:posOffset>
                </wp:positionV>
                <wp:extent cx="64440" cy="14400"/>
                <wp:effectExtent l="57150" t="38100" r="69215" b="62230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6">
                      <w14:nvContentPartPr>
                        <w14:cNvContentPartPr/>
                      </w14:nvContentPartPr>
                      <w14:xfrm>
                        <a:off x="0" y="0"/>
                        <a:ext cx="64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" o:spid="_x0000_s1026" type="#_x0000_t75" style="position:absolute;margin-left:38.95pt;margin-top:8.25pt;width:7.85pt;height:4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">
                <v:imagedata r:id="rId1367" o:title=""/>
              </v:shape>
            </w:pict>
          </mc:Fallback>
        </mc:AlternateContent>
      </w:r>
    </w:p>
    <w:p w14:paraId="69ED06AF" w14:textId="1344FFCF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59166484" wp14:editId="3C0025E8">
                <wp:simplePos x="0" y="0"/>
                <wp:positionH relativeFrom="column">
                  <wp:posOffset>946157</wp:posOffset>
                </wp:positionH>
                <wp:positionV relativeFrom="paragraph">
                  <wp:posOffset>134046</wp:posOffset>
                </wp:positionV>
                <wp:extent cx="889200" cy="73080"/>
                <wp:effectExtent l="38100" t="57150" r="44450" b="79375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8">
                      <w14:nvContentPartPr>
                        <w14:cNvContentPartPr/>
                      </w14:nvContentPartPr>
                      <w14:xfrm>
                        <a:off x="0" y="0"/>
                        <a:ext cx="889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" o:spid="_x0000_s1026" type="#_x0000_t75" style="position:absolute;margin-left:73.95pt;margin-top:9.35pt;width:71.65pt;height:8.5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">
                <v:imagedata r:id="rId1369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7886F3AC" wp14:editId="3DB8A54B">
                <wp:simplePos x="0" y="0"/>
                <wp:positionH relativeFrom="column">
                  <wp:posOffset>1565357</wp:posOffset>
                </wp:positionH>
                <wp:positionV relativeFrom="paragraph">
                  <wp:posOffset>-56754</wp:posOffset>
                </wp:positionV>
                <wp:extent cx="16200" cy="135000"/>
                <wp:effectExtent l="38100" t="38100" r="60325" b="55880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0">
                      <w14:nvContentPartPr>
                        <w14:cNvContentPartPr/>
                      </w14:nvContentPartPr>
                      <w14:xfrm>
                        <a:off x="0" y="0"/>
                        <a:ext cx="162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" o:spid="_x0000_s1026" type="#_x0000_t75" style="position:absolute;margin-left:121.95pt;margin-top:-5.2pt;width:3.95pt;height:12.5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">
                <v:imagedata r:id="rId1371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4DC58CE1" wp14:editId="73A2B025">
                <wp:simplePos x="0" y="0"/>
                <wp:positionH relativeFrom="column">
                  <wp:posOffset>1494077</wp:posOffset>
                </wp:positionH>
                <wp:positionV relativeFrom="paragraph">
                  <wp:posOffset>-52074</wp:posOffset>
                </wp:positionV>
                <wp:extent cx="10080" cy="118080"/>
                <wp:effectExtent l="57150" t="38100" r="66675" b="53975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2">
                      <w14:nvContentPartPr>
                        <w14:cNvContentPartPr/>
                      </w14:nvContentPartPr>
                      <w14:xfrm>
                        <a:off x="0" y="0"/>
                        <a:ext cx="100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" o:spid="_x0000_s1026" type="#_x0000_t75" style="position:absolute;margin-left:116.2pt;margin-top:-5.1pt;width:3.85pt;height:11.4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">
                <v:imagedata r:id="rId1373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72C658FB" wp14:editId="292DD3D7">
                <wp:simplePos x="0" y="0"/>
                <wp:positionH relativeFrom="column">
                  <wp:posOffset>1127957</wp:posOffset>
                </wp:positionH>
                <wp:positionV relativeFrom="paragraph">
                  <wp:posOffset>40446</wp:posOffset>
                </wp:positionV>
                <wp:extent cx="102600" cy="8280"/>
                <wp:effectExtent l="38100" t="38100" r="31115" b="6794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4">
                      <w14:nvContentPartPr>
                        <w14:cNvContentPartPr/>
                      </w14:nvContentPartPr>
                      <w14:xfrm>
                        <a:off x="0" y="0"/>
                        <a:ext cx="102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" o:spid="_x0000_s1026" type="#_x0000_t75" style="position:absolute;margin-left:87.9pt;margin-top:2.05pt;width:9.7pt;height:3.4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">
                <v:imagedata r:id="rId1375" o:title=""/>
              </v:shape>
            </w:pict>
          </mc:Fallback>
        </mc:AlternateContent>
      </w: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5C1D82AA" wp14:editId="5E6409BA">
                <wp:simplePos x="0" y="0"/>
                <wp:positionH relativeFrom="column">
                  <wp:posOffset>535037</wp:posOffset>
                </wp:positionH>
                <wp:positionV relativeFrom="paragraph">
                  <wp:posOffset>4806</wp:posOffset>
                </wp:positionV>
                <wp:extent cx="73800" cy="13320"/>
                <wp:effectExtent l="57150" t="38100" r="59690" b="63500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6">
                      <w14:nvContentPartPr>
                        <w14:cNvContentPartPr/>
                      </w14:nvContentPartPr>
                      <w14:xfrm>
                        <a:off x="0" y="0"/>
                        <a:ext cx="738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" o:spid="_x0000_s1026" type="#_x0000_t75" style="position:absolute;margin-left:40.85pt;margin-top:-.5pt;width:7.8pt;height:3.7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">
                <v:imagedata r:id="rId1377" o:title=""/>
              </v:shape>
            </w:pict>
          </mc:Fallback>
        </mc:AlternateContent>
      </w:r>
    </w:p>
    <w:p w14:paraId="45264A68" w14:textId="5E1AB720" w:rsidR="00524CD9" w:rsidRPr="00524CD9" w:rsidRDefault="003E6DC0" w:rsidP="00524CD9">
      <w:pPr>
        <w:rPr>
          <w:rFonts w:ascii="Calibri" w:hAnsi="Calibri"/>
          <w:lang w:val="en-CA"/>
        </w:rPr>
      </w:pPr>
      <w:r>
        <w:rPr>
          <w:rFonts w:ascii="Calibri" w:hAnsi="Calibri"/>
          <w:noProof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41F01E5E" wp14:editId="32F7103F">
                <wp:simplePos x="0" y="0"/>
                <wp:positionH relativeFrom="column">
                  <wp:posOffset>1241357</wp:posOffset>
                </wp:positionH>
                <wp:positionV relativeFrom="paragraph">
                  <wp:posOffset>177671</wp:posOffset>
                </wp:positionV>
                <wp:extent cx="129600" cy="6120"/>
                <wp:effectExtent l="38100" t="57150" r="41910" b="7048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8">
                      <w14:nvContentPartPr>
                        <w14:cNvContentPartPr/>
                      </w14:nvContentPartPr>
                      <w14:xfrm>
                        <a:off x="0" y="0"/>
                        <a:ext cx="129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" o:spid="_x0000_s1026" type="#_x0000_t75" style="position:absolute;margin-left:96.65pt;margin-top:12.35pt;width:11.8pt;height:3.6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">
                <v:imagedata r:id="rId1379" o:title=""/>
              </v:shape>
            </w:pict>
          </mc:Fallback>
        </mc:AlternateContent>
      </w:r>
    </w:p>
    <w:p w14:paraId="5C251A56" w14:textId="16193401" w:rsidR="000738A9" w:rsidRDefault="003E6DC0">
      <w:pPr>
        <w:rPr>
          <w:rFonts w:ascii="Calibri" w:hAnsi="Calibri"/>
          <w:u w:val="single"/>
          <w:lang w:val="en-CA"/>
        </w:rPr>
      </w:pPr>
      <w:bookmarkStart w:id="0" w:name="_GoBack"/>
      <w:bookmarkEnd w:id="0"/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5FECCF72" wp14:editId="3D5F8873">
                <wp:simplePos x="0" y="0"/>
                <wp:positionH relativeFrom="column">
                  <wp:posOffset>6468557</wp:posOffset>
                </wp:positionH>
                <wp:positionV relativeFrom="paragraph">
                  <wp:posOffset>1515496</wp:posOffset>
                </wp:positionV>
                <wp:extent cx="18000" cy="16920"/>
                <wp:effectExtent l="38100" t="38100" r="58420" b="59690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0">
                      <w14:nvContentPartPr>
                        <w14:cNvContentPartPr/>
                      </w14:nvContentPartPr>
                      <w14:xfrm>
                        <a:off x="0" y="0"/>
                        <a:ext cx="180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6" o:spid="_x0000_s1026" type="#_x0000_t75" style="position:absolute;margin-left:508.55pt;margin-top:118.65pt;width:3.9pt;height:3.6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">
                <v:imagedata r:id="rId138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1C0DC2DA" wp14:editId="2B6E0040">
                <wp:simplePos x="0" y="0"/>
                <wp:positionH relativeFrom="column">
                  <wp:posOffset>6140237</wp:posOffset>
                </wp:positionH>
                <wp:positionV relativeFrom="paragraph">
                  <wp:posOffset>1395256</wp:posOffset>
                </wp:positionV>
                <wp:extent cx="251640" cy="36720"/>
                <wp:effectExtent l="38100" t="57150" r="53340" b="4000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2">
                      <w14:nvContentPartPr>
                        <w14:cNvContentPartPr/>
                      </w14:nvContentPartPr>
                      <w14:xfrm>
                        <a:off x="0" y="0"/>
                        <a:ext cx="2516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5" o:spid="_x0000_s1026" type="#_x0000_t75" style="position:absolute;margin-left:482.05pt;margin-top:108.5pt;width:21.75pt;height:4.9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">
                <v:imagedata r:id="rId138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0EEE9DFF" wp14:editId="4BC7B14D">
                <wp:simplePos x="0" y="0"/>
                <wp:positionH relativeFrom="column">
                  <wp:posOffset>6275957</wp:posOffset>
                </wp:positionH>
                <wp:positionV relativeFrom="paragraph">
                  <wp:posOffset>1255576</wp:posOffset>
                </wp:positionV>
                <wp:extent cx="116640" cy="254160"/>
                <wp:effectExtent l="57150" t="57150" r="36195" b="69850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1166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4" o:spid="_x0000_s1026" type="#_x0000_t75" style="position:absolute;margin-left:492.5pt;margin-top:97.2pt;width:11.8pt;height:23.2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">
                <v:imagedata r:id="rId138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337E801B" wp14:editId="49146470">
                <wp:simplePos x="0" y="0"/>
                <wp:positionH relativeFrom="column">
                  <wp:posOffset>6179477</wp:posOffset>
                </wp:positionH>
                <wp:positionV relativeFrom="paragraph">
                  <wp:posOffset>1209136</wp:posOffset>
                </wp:positionV>
                <wp:extent cx="97200" cy="309240"/>
                <wp:effectExtent l="57150" t="57150" r="36195" b="72390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9720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3" o:spid="_x0000_s1026" type="#_x0000_t75" style="position:absolute;margin-left:484.9pt;margin-top:93.6pt;width:9.8pt;height:27.6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">
                <v:imagedata r:id="rId138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36178DC2" wp14:editId="012EE8D5">
                <wp:simplePos x="0" y="0"/>
                <wp:positionH relativeFrom="column">
                  <wp:posOffset>6116837</wp:posOffset>
                </wp:positionH>
                <wp:positionV relativeFrom="paragraph">
                  <wp:posOffset>1284736</wp:posOffset>
                </wp:positionV>
                <wp:extent cx="9000" cy="32040"/>
                <wp:effectExtent l="38100" t="57150" r="48260" b="44450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90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2" o:spid="_x0000_s1026" type="#_x0000_t75" style="position:absolute;margin-left:480.35pt;margin-top:99.75pt;width:2.8pt;height:4.4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">
                <v:imagedata r:id="rId138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52BA494C" wp14:editId="2B2A1DC6">
                <wp:simplePos x="0" y="0"/>
                <wp:positionH relativeFrom="column">
                  <wp:posOffset>6104957</wp:posOffset>
                </wp:positionH>
                <wp:positionV relativeFrom="paragraph">
                  <wp:posOffset>1388776</wp:posOffset>
                </wp:positionV>
                <wp:extent cx="23760" cy="107280"/>
                <wp:effectExtent l="38100" t="38100" r="52705" b="4572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237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1" o:spid="_x0000_s1026" type="#_x0000_t75" style="position:absolute;margin-left:479.8pt;margin-top:108.55pt;width:3.75pt;height:10.6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">
                <v:imagedata r:id="rId139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326B612A" wp14:editId="3FE00C30">
                <wp:simplePos x="0" y="0"/>
                <wp:positionH relativeFrom="column">
                  <wp:posOffset>6062117</wp:posOffset>
                </wp:positionH>
                <wp:positionV relativeFrom="paragraph">
                  <wp:posOffset>1294456</wp:posOffset>
                </wp:positionV>
                <wp:extent cx="14400" cy="217080"/>
                <wp:effectExtent l="38100" t="57150" r="62230" b="6921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1440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30" o:spid="_x0000_s1026" type="#_x0000_t75" style="position:absolute;margin-left:475.75pt;margin-top:100.45pt;width:3.9pt;height:19.9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">
                <v:imagedata r:id="rId139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6D22ECEB" wp14:editId="270F93FD">
                <wp:simplePos x="0" y="0"/>
                <wp:positionH relativeFrom="column">
                  <wp:posOffset>5883917</wp:posOffset>
                </wp:positionH>
                <wp:positionV relativeFrom="paragraph">
                  <wp:posOffset>1343056</wp:posOffset>
                </wp:positionV>
                <wp:extent cx="141120" cy="174600"/>
                <wp:effectExtent l="57150" t="57150" r="30480" b="7366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1411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9" o:spid="_x0000_s1026" type="#_x0000_t75" style="position:absolute;margin-left:461.7pt;margin-top:104.25pt;width:13.25pt;height:16.8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">
                <v:imagedata r:id="rId139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70211884" wp14:editId="7527EDD7">
                <wp:simplePos x="0" y="0"/>
                <wp:positionH relativeFrom="column">
                  <wp:posOffset>5442197</wp:posOffset>
                </wp:positionH>
                <wp:positionV relativeFrom="paragraph">
                  <wp:posOffset>1242976</wp:posOffset>
                </wp:positionV>
                <wp:extent cx="267120" cy="268200"/>
                <wp:effectExtent l="57150" t="57150" r="57150" b="5588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267120" cy="26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8" o:spid="_x0000_s1026" type="#_x0000_t75" style="position:absolute;margin-left:426.95pt;margin-top:96.6pt;width:23.2pt;height:23.4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">
                <v:imagedata r:id="rId139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5D020ED8" wp14:editId="5CDDCC50">
                <wp:simplePos x="0" y="0"/>
                <wp:positionH relativeFrom="column">
                  <wp:posOffset>5278397</wp:posOffset>
                </wp:positionH>
                <wp:positionV relativeFrom="paragraph">
                  <wp:posOffset>1334056</wp:posOffset>
                </wp:positionV>
                <wp:extent cx="149400" cy="25560"/>
                <wp:effectExtent l="38100" t="38100" r="41275" b="5080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1494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7" o:spid="_x0000_s1026" type="#_x0000_t75" style="position:absolute;margin-left:414.35pt;margin-top:104.45pt;width:13.6pt;height:4.1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">
                <v:imagedata r:id="rId139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10A0F3DC" wp14:editId="799FC686">
                <wp:simplePos x="0" y="0"/>
                <wp:positionH relativeFrom="column">
                  <wp:posOffset>5350397</wp:posOffset>
                </wp:positionH>
                <wp:positionV relativeFrom="paragraph">
                  <wp:posOffset>1254856</wp:posOffset>
                </wp:positionV>
                <wp:extent cx="17280" cy="231120"/>
                <wp:effectExtent l="57150" t="38100" r="59055" b="55245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728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6" o:spid="_x0000_s1026" type="#_x0000_t75" style="position:absolute;margin-left:419.9pt;margin-top:97.65pt;width:4.4pt;height:20.5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">
                <v:imagedata r:id="rId140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67D6698E" wp14:editId="75E66B0C">
                <wp:simplePos x="0" y="0"/>
                <wp:positionH relativeFrom="column">
                  <wp:posOffset>4908677</wp:posOffset>
                </wp:positionH>
                <wp:positionV relativeFrom="paragraph">
                  <wp:posOffset>1351696</wp:posOffset>
                </wp:positionV>
                <wp:extent cx="203760" cy="119880"/>
                <wp:effectExtent l="38100" t="57150" r="63500" b="71120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2037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5" o:spid="_x0000_s1026" type="#_x0000_t75" style="position:absolute;margin-left:385.7pt;margin-top:104.8pt;width:18.55pt;height:12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">
                <v:imagedata r:id="rId140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4DB18D1C" wp14:editId="53F3961C">
                <wp:simplePos x="0" y="0"/>
                <wp:positionH relativeFrom="column">
                  <wp:posOffset>4526717</wp:posOffset>
                </wp:positionH>
                <wp:positionV relativeFrom="paragraph">
                  <wp:posOffset>1333336</wp:posOffset>
                </wp:positionV>
                <wp:extent cx="354960" cy="133920"/>
                <wp:effectExtent l="38100" t="57150" r="45720" b="76200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3549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4" o:spid="_x0000_s1026" type="#_x0000_t75" style="position:absolute;margin-left:355.45pt;margin-top:103.5pt;width:30.7pt;height:13.75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">
                <v:imagedata r:id="rId140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50129838" wp14:editId="6FDE5D7C">
                <wp:simplePos x="0" y="0"/>
                <wp:positionH relativeFrom="column">
                  <wp:posOffset>4560557</wp:posOffset>
                </wp:positionH>
                <wp:positionV relativeFrom="paragraph">
                  <wp:posOffset>1190416</wp:posOffset>
                </wp:positionV>
                <wp:extent cx="110160" cy="271440"/>
                <wp:effectExtent l="57150" t="57150" r="23495" b="7175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1016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3" o:spid="_x0000_s1026" type="#_x0000_t75" style="position:absolute;margin-left:357.5pt;margin-top:92.1pt;width:11.5pt;height:24.5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">
                <v:imagedata r:id="rId140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25B0A8B1" wp14:editId="221622EC">
                <wp:simplePos x="0" y="0"/>
                <wp:positionH relativeFrom="column">
                  <wp:posOffset>4178237</wp:posOffset>
                </wp:positionH>
                <wp:positionV relativeFrom="paragraph">
                  <wp:posOffset>1329736</wp:posOffset>
                </wp:positionV>
                <wp:extent cx="197280" cy="113400"/>
                <wp:effectExtent l="57150" t="57150" r="50800" b="77470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972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2" o:spid="_x0000_s1026" type="#_x0000_t75" style="position:absolute;margin-left:327.35pt;margin-top:103.05pt;width:18.9pt;height:12.3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">
                <v:imagedata r:id="rId140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0E142A11" wp14:editId="45FCFB35">
                <wp:simplePos x="0" y="0"/>
                <wp:positionH relativeFrom="column">
                  <wp:posOffset>3985997</wp:posOffset>
                </wp:positionH>
                <wp:positionV relativeFrom="paragraph">
                  <wp:posOffset>1205536</wp:posOffset>
                </wp:positionV>
                <wp:extent cx="114480" cy="229680"/>
                <wp:effectExtent l="57150" t="57150" r="38100" b="7556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1144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1" o:spid="_x0000_s1026" type="#_x0000_t75" style="position:absolute;margin-left:312.65pt;margin-top:93.3pt;width:11.8pt;height:21.4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">
                <v:imagedata r:id="rId141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2AE69A7A" wp14:editId="6DD75DF6">
                <wp:simplePos x="0" y="0"/>
                <wp:positionH relativeFrom="column">
                  <wp:posOffset>3928757</wp:posOffset>
                </wp:positionH>
                <wp:positionV relativeFrom="paragraph">
                  <wp:posOffset>1400296</wp:posOffset>
                </wp:positionV>
                <wp:extent cx="6840" cy="14040"/>
                <wp:effectExtent l="38100" t="57150" r="69850" b="62230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20" o:spid="_x0000_s1026" type="#_x0000_t75" style="position:absolute;margin-left:308pt;margin-top:109.1pt;width:3.25pt;height:3.4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">
                <v:imagedata r:id="rId141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4B386310" wp14:editId="4F893EAE">
                <wp:simplePos x="0" y="0"/>
                <wp:positionH relativeFrom="column">
                  <wp:posOffset>3702677</wp:posOffset>
                </wp:positionH>
                <wp:positionV relativeFrom="paragraph">
                  <wp:posOffset>1224616</wp:posOffset>
                </wp:positionV>
                <wp:extent cx="157320" cy="213120"/>
                <wp:effectExtent l="57150" t="57150" r="14605" b="5397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573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9" o:spid="_x0000_s1026" type="#_x0000_t75" style="position:absolute;margin-left:290pt;margin-top:95.15pt;width:15.6pt;height:19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">
                <v:imagedata r:id="rId141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525412AC" wp14:editId="179C69C5">
                <wp:simplePos x="0" y="0"/>
                <wp:positionH relativeFrom="column">
                  <wp:posOffset>3339437</wp:posOffset>
                </wp:positionH>
                <wp:positionV relativeFrom="paragraph">
                  <wp:posOffset>1236856</wp:posOffset>
                </wp:positionV>
                <wp:extent cx="137520" cy="186120"/>
                <wp:effectExtent l="57150" t="57150" r="34290" b="80645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375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8" o:spid="_x0000_s1026" type="#_x0000_t75" style="position:absolute;margin-left:261.4pt;margin-top:95.85pt;width:13.95pt;height:17.7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">
                <v:imagedata r:id="rId141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4D5CC025" wp14:editId="6F2E7368">
                <wp:simplePos x="0" y="0"/>
                <wp:positionH relativeFrom="column">
                  <wp:posOffset>3239357</wp:posOffset>
                </wp:positionH>
                <wp:positionV relativeFrom="paragraph">
                  <wp:posOffset>1188976</wp:posOffset>
                </wp:positionV>
                <wp:extent cx="24480" cy="7920"/>
                <wp:effectExtent l="57150" t="57150" r="52070" b="68580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244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7" o:spid="_x0000_s1026" type="#_x0000_t75" style="position:absolute;margin-left:253.55pt;margin-top:92.1pt;width:4pt;height:3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">
                <v:imagedata r:id="rId141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54DF3ECA" wp14:editId="643AEE2B">
                <wp:simplePos x="0" y="0"/>
                <wp:positionH relativeFrom="column">
                  <wp:posOffset>3268517</wp:posOffset>
                </wp:positionH>
                <wp:positionV relativeFrom="paragraph">
                  <wp:posOffset>1303456</wp:posOffset>
                </wp:positionV>
                <wp:extent cx="15840" cy="110520"/>
                <wp:effectExtent l="57150" t="38100" r="60960" b="4191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58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6" o:spid="_x0000_s1026" type="#_x0000_t75" style="position:absolute;margin-left:256.2pt;margin-top:101.7pt;width:3.9pt;height:10.7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">
                <v:imagedata r:id="rId142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0E124978" wp14:editId="4FB0C251">
                <wp:simplePos x="0" y="0"/>
                <wp:positionH relativeFrom="column">
                  <wp:posOffset>2998877</wp:posOffset>
                </wp:positionH>
                <wp:positionV relativeFrom="paragraph">
                  <wp:posOffset>1196536</wp:posOffset>
                </wp:positionV>
                <wp:extent cx="143280" cy="242280"/>
                <wp:effectExtent l="57150" t="38100" r="28575" b="6286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14328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5" o:spid="_x0000_s1026" type="#_x0000_t75" style="position:absolute;margin-left:234.55pt;margin-top:93.55pt;width:13.5pt;height:21.3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">
                <v:imagedata r:id="rId142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25FA75D9" wp14:editId="27EEC8BD">
                <wp:simplePos x="0" y="0"/>
                <wp:positionH relativeFrom="column">
                  <wp:posOffset>2911757</wp:posOffset>
                </wp:positionH>
                <wp:positionV relativeFrom="paragraph">
                  <wp:posOffset>1256656</wp:posOffset>
                </wp:positionV>
                <wp:extent cx="10800" cy="15840"/>
                <wp:effectExtent l="57150" t="57150" r="46355" b="6096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108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4" o:spid="_x0000_s1026" type="#_x0000_t75" style="position:absolute;margin-left:227.85pt;margin-top:97.45pt;width:3pt;height:3.4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">
                <v:imagedata r:id="rId142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2C6B9171" wp14:editId="4B1FA55B">
                <wp:simplePos x="0" y="0"/>
                <wp:positionH relativeFrom="column">
                  <wp:posOffset>2934437</wp:posOffset>
                </wp:positionH>
                <wp:positionV relativeFrom="paragraph">
                  <wp:posOffset>1350616</wp:posOffset>
                </wp:positionV>
                <wp:extent cx="15840" cy="92880"/>
                <wp:effectExtent l="38100" t="57150" r="60960" b="78740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58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3" o:spid="_x0000_s1026" type="#_x0000_t75" style="position:absolute;margin-left:229.85pt;margin-top:104.85pt;width:4.05pt;height:10.2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">
                <v:imagedata r:id="rId142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5B88CC19" wp14:editId="43C5E792">
                <wp:simplePos x="0" y="0"/>
                <wp:positionH relativeFrom="column">
                  <wp:posOffset>2810237</wp:posOffset>
                </wp:positionH>
                <wp:positionV relativeFrom="paragraph">
                  <wp:posOffset>1337656</wp:posOffset>
                </wp:positionV>
                <wp:extent cx="102240" cy="104040"/>
                <wp:effectExtent l="57150" t="57150" r="69215" b="86995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1022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2" o:spid="_x0000_s1026" type="#_x0000_t75" style="position:absolute;margin-left:219.85pt;margin-top:103.75pt;width:10.55pt;height:11.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">
                <v:imagedata r:id="rId142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1934089A" wp14:editId="625DFEF2">
                <wp:simplePos x="0" y="0"/>
                <wp:positionH relativeFrom="column">
                  <wp:posOffset>2662997</wp:posOffset>
                </wp:positionH>
                <wp:positionV relativeFrom="paragraph">
                  <wp:posOffset>1333696</wp:posOffset>
                </wp:positionV>
                <wp:extent cx="152280" cy="118440"/>
                <wp:effectExtent l="57150" t="57150" r="57785" b="7239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522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1" o:spid="_x0000_s1026" type="#_x0000_t75" style="position:absolute;margin-left:208.1pt;margin-top:103.45pt;width:14.5pt;height:12.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">
                <v:imagedata r:id="rId143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52237D51" wp14:editId="2840E822">
                <wp:simplePos x="0" y="0"/>
                <wp:positionH relativeFrom="column">
                  <wp:posOffset>2477597</wp:posOffset>
                </wp:positionH>
                <wp:positionV relativeFrom="paragraph">
                  <wp:posOffset>1222096</wp:posOffset>
                </wp:positionV>
                <wp:extent cx="155880" cy="257040"/>
                <wp:effectExtent l="57150" t="57150" r="15875" b="86360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5588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10" o:spid="_x0000_s1026" type="#_x0000_t75" style="position:absolute;margin-left:193.5pt;margin-top:94.65pt;width:15.45pt;height:23.4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">
                <v:imagedata r:id="rId143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0BA9802B" wp14:editId="3C959CB4">
                <wp:simplePos x="0" y="0"/>
                <wp:positionH relativeFrom="column">
                  <wp:posOffset>510917</wp:posOffset>
                </wp:positionH>
                <wp:positionV relativeFrom="paragraph">
                  <wp:posOffset>374296</wp:posOffset>
                </wp:positionV>
                <wp:extent cx="1357200" cy="442800"/>
                <wp:effectExtent l="38100" t="38100" r="33655" b="52705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357200" cy="44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9" o:spid="_x0000_s1026" type="#_x0000_t75" style="position:absolute;margin-left:39.3pt;margin-top:28.25pt;width:108.45pt;height:36.7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">
                <v:imagedata r:id="rId143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4F70C50A" wp14:editId="1F4A1DC9">
                <wp:simplePos x="0" y="0"/>
                <wp:positionH relativeFrom="column">
                  <wp:posOffset>467717</wp:posOffset>
                </wp:positionH>
                <wp:positionV relativeFrom="paragraph">
                  <wp:posOffset>196816</wp:posOffset>
                </wp:positionV>
                <wp:extent cx="1178280" cy="857160"/>
                <wp:effectExtent l="19050" t="38100" r="22225" b="3873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178280" cy="85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8" o:spid="_x0000_s1026" type="#_x0000_t75" style="position:absolute;margin-left:36.1pt;margin-top:15.2pt;width:93.85pt;height:68.8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">
                <v:imagedata r:id="rId143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38A5A8AF" wp14:editId="5BEC3DCB">
                <wp:simplePos x="0" y="0"/>
                <wp:positionH relativeFrom="column">
                  <wp:posOffset>1572917</wp:posOffset>
                </wp:positionH>
                <wp:positionV relativeFrom="paragraph">
                  <wp:posOffset>1208056</wp:posOffset>
                </wp:positionV>
                <wp:extent cx="110880" cy="208440"/>
                <wp:effectExtent l="57150" t="57150" r="60960" b="77470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1088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7" o:spid="_x0000_s1026" type="#_x0000_t75" style="position:absolute;margin-left:122.25pt;margin-top:93.5pt;width:12.05pt;height:19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">
                <v:imagedata r:id="rId143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02663CE9" wp14:editId="25628FE5">
                <wp:simplePos x="0" y="0"/>
                <wp:positionH relativeFrom="column">
                  <wp:posOffset>1403717</wp:posOffset>
                </wp:positionH>
                <wp:positionV relativeFrom="paragraph">
                  <wp:posOffset>1222096</wp:posOffset>
                </wp:positionV>
                <wp:extent cx="159480" cy="182880"/>
                <wp:effectExtent l="38100" t="57150" r="50165" b="6477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594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6" o:spid="_x0000_s1026" type="#_x0000_t75" style="position:absolute;margin-left:109.55pt;margin-top:94.65pt;width:14.3pt;height:17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">
                <v:imagedata r:id="rId144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1BF44D29" wp14:editId="17F708EE">
                <wp:simplePos x="0" y="0"/>
                <wp:positionH relativeFrom="column">
                  <wp:posOffset>1331357</wp:posOffset>
                </wp:positionH>
                <wp:positionV relativeFrom="paragraph">
                  <wp:posOffset>1415416</wp:posOffset>
                </wp:positionV>
                <wp:extent cx="14400" cy="2160"/>
                <wp:effectExtent l="38100" t="57150" r="62230" b="7429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44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5" o:spid="_x0000_s1026" type="#_x0000_t75" style="position:absolute;margin-left:103.85pt;margin-top:109.8pt;width:3.65pt;height:3.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">
                <v:imagedata r:id="rId144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4BE2A833" wp14:editId="258F73CC">
                <wp:simplePos x="0" y="0"/>
                <wp:positionH relativeFrom="column">
                  <wp:posOffset>1125077</wp:posOffset>
                </wp:positionH>
                <wp:positionV relativeFrom="paragraph">
                  <wp:posOffset>1205896</wp:posOffset>
                </wp:positionV>
                <wp:extent cx="133200" cy="231840"/>
                <wp:effectExtent l="57150" t="57150" r="19685" b="53975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1332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4" o:spid="_x0000_s1026" type="#_x0000_t75" style="position:absolute;margin-left:86.95pt;margin-top:93.4pt;width:13.85pt;height:20.4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">
                <v:imagedata r:id="rId144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0B8FD5A5" wp14:editId="6C434B4D">
                <wp:simplePos x="0" y="0"/>
                <wp:positionH relativeFrom="column">
                  <wp:posOffset>909797</wp:posOffset>
                </wp:positionH>
                <wp:positionV relativeFrom="paragraph">
                  <wp:posOffset>583816</wp:posOffset>
                </wp:positionV>
                <wp:extent cx="69480" cy="20160"/>
                <wp:effectExtent l="57150" t="38100" r="64135" b="3746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69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3" o:spid="_x0000_s1026" type="#_x0000_t75" style="position:absolute;margin-left:70.1pt;margin-top:44.8pt;width:7.65pt;height:3.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">
                <v:imagedata r:id="rId144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4BEF3783" wp14:editId="78C37E1C">
                <wp:simplePos x="0" y="0"/>
                <wp:positionH relativeFrom="column">
                  <wp:posOffset>1555637</wp:posOffset>
                </wp:positionH>
                <wp:positionV relativeFrom="paragraph">
                  <wp:posOffset>430096</wp:posOffset>
                </wp:positionV>
                <wp:extent cx="128520" cy="237600"/>
                <wp:effectExtent l="57150" t="57150" r="62230" b="86360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12852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2" o:spid="_x0000_s1026" type="#_x0000_t75" style="position:absolute;margin-left:120.85pt;margin-top:32.2pt;width:13.4pt;height:22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">
                <v:imagedata r:id="rId144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33107E19" wp14:editId="17BCCB92">
                <wp:simplePos x="0" y="0"/>
                <wp:positionH relativeFrom="column">
                  <wp:posOffset>1350077</wp:posOffset>
                </wp:positionH>
                <wp:positionV relativeFrom="paragraph">
                  <wp:posOffset>445576</wp:posOffset>
                </wp:positionV>
                <wp:extent cx="149040" cy="203040"/>
                <wp:effectExtent l="57150" t="57150" r="60960" b="64135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4904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1" o:spid="_x0000_s1026" type="#_x0000_t75" style="position:absolute;margin-left:104.7pt;margin-top:33.5pt;width:14.05pt;height:18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">
                <v:imagedata r:id="rId145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2F8E82C5" wp14:editId="1CF524B5">
                <wp:simplePos x="0" y="0"/>
                <wp:positionH relativeFrom="column">
                  <wp:posOffset>1210397</wp:posOffset>
                </wp:positionH>
                <wp:positionV relativeFrom="paragraph">
                  <wp:posOffset>635656</wp:posOffset>
                </wp:positionV>
                <wp:extent cx="20160" cy="25920"/>
                <wp:effectExtent l="38100" t="38100" r="56515" b="69850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201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00" o:spid="_x0000_s1026" type="#_x0000_t75" style="position:absolute;margin-left:94.4pt;margin-top:48.9pt;width:4.25pt;height:4.9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">
                <v:imagedata r:id="rId145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5D8193D2" wp14:editId="4DEA6302">
                <wp:simplePos x="0" y="0"/>
                <wp:positionH relativeFrom="column">
                  <wp:posOffset>1102757</wp:posOffset>
                </wp:positionH>
                <wp:positionV relativeFrom="paragraph">
                  <wp:posOffset>416416</wp:posOffset>
                </wp:positionV>
                <wp:extent cx="14400" cy="262080"/>
                <wp:effectExtent l="38100" t="57150" r="62230" b="8128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1440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9" o:spid="_x0000_s1026" type="#_x0000_t75" style="position:absolute;margin-left:85.15pt;margin-top:31.35pt;width:4.5pt;height:23.6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">
                <v:imagedata r:id="rId145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4928EE79" wp14:editId="6E61DA89">
                <wp:simplePos x="0" y="0"/>
                <wp:positionH relativeFrom="column">
                  <wp:posOffset>1018157</wp:posOffset>
                </wp:positionH>
                <wp:positionV relativeFrom="paragraph">
                  <wp:posOffset>438736</wp:posOffset>
                </wp:positionV>
                <wp:extent cx="95040" cy="89280"/>
                <wp:effectExtent l="57150" t="57150" r="38735" b="82550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950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8" o:spid="_x0000_s1026" type="#_x0000_t75" style="position:absolute;margin-left:78.5pt;margin-top:33.25pt;width:10.1pt;height:10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">
                <v:imagedata r:id="rId145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7C8F89BE" wp14:editId="7E7967CD">
                <wp:simplePos x="0" y="0"/>
                <wp:positionH relativeFrom="column">
                  <wp:posOffset>835277</wp:posOffset>
                </wp:positionH>
                <wp:positionV relativeFrom="paragraph">
                  <wp:posOffset>1353856</wp:posOffset>
                </wp:positionV>
                <wp:extent cx="111960" cy="20160"/>
                <wp:effectExtent l="38100" t="57150" r="40640" b="75565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1119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7" o:spid="_x0000_s1026" type="#_x0000_t75" style="position:absolute;margin-left:64.65pt;margin-top:105.15pt;width:10.65pt;height:4.7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">
                <v:imagedata r:id="rId145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68769872" wp14:editId="5EFC1279">
                <wp:simplePos x="0" y="0"/>
                <wp:positionH relativeFrom="column">
                  <wp:posOffset>808997</wp:posOffset>
                </wp:positionH>
                <wp:positionV relativeFrom="paragraph">
                  <wp:posOffset>1309216</wp:posOffset>
                </wp:positionV>
                <wp:extent cx="104400" cy="23760"/>
                <wp:effectExtent l="38100" t="57150" r="48260" b="7175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04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6" o:spid="_x0000_s1026" type="#_x0000_t75" style="position:absolute;margin-left:62.65pt;margin-top:101.7pt;width:10pt;height:4.6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">
                <v:imagedata r:id="rId146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692A7E65" wp14:editId="6427FF9C">
                <wp:simplePos x="0" y="0"/>
                <wp:positionH relativeFrom="column">
                  <wp:posOffset>594797</wp:posOffset>
                </wp:positionH>
                <wp:positionV relativeFrom="paragraph">
                  <wp:posOffset>1365736</wp:posOffset>
                </wp:positionV>
                <wp:extent cx="132480" cy="109080"/>
                <wp:effectExtent l="57150" t="57150" r="1270" b="8191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1324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" o:spid="_x0000_s1026" type="#_x0000_t75" style="position:absolute;margin-left:45.3pt;margin-top:105.9pt;width:12.65pt;height:11.9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">
                <v:imagedata r:id="rId146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748B3D7D" wp14:editId="783A5125">
                <wp:simplePos x="0" y="0"/>
                <wp:positionH relativeFrom="column">
                  <wp:posOffset>447557</wp:posOffset>
                </wp:positionH>
                <wp:positionV relativeFrom="paragraph">
                  <wp:posOffset>1297696</wp:posOffset>
                </wp:positionV>
                <wp:extent cx="102240" cy="146880"/>
                <wp:effectExtent l="57150" t="57150" r="50165" b="62865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10224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" o:spid="_x0000_s1026" type="#_x0000_t75" style="position:absolute;margin-left:33.65pt;margin-top:100.6pt;width:10.3pt;height:13.8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">
                <v:imagedata r:id="rId146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3F83D964" wp14:editId="343446CD">
                <wp:simplePos x="0" y="0"/>
                <wp:positionH relativeFrom="column">
                  <wp:posOffset>450077</wp:posOffset>
                </wp:positionH>
                <wp:positionV relativeFrom="paragraph">
                  <wp:posOffset>1269976</wp:posOffset>
                </wp:positionV>
                <wp:extent cx="74880" cy="167760"/>
                <wp:effectExtent l="57150" t="57150" r="78105" b="80010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748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" o:spid="_x0000_s1026" type="#_x0000_t75" style="position:absolute;margin-left:34.1pt;margin-top:98.35pt;width:8.95pt;height:16.2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">
                <v:imagedata r:id="rId146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2E619784" wp14:editId="17C2C593">
                <wp:simplePos x="0" y="0"/>
                <wp:positionH relativeFrom="column">
                  <wp:posOffset>727997</wp:posOffset>
                </wp:positionH>
                <wp:positionV relativeFrom="paragraph">
                  <wp:posOffset>553936</wp:posOffset>
                </wp:positionV>
                <wp:extent cx="83520" cy="20520"/>
                <wp:effectExtent l="38100" t="57150" r="31115" b="7493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83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" o:spid="_x0000_s1026" type="#_x0000_t75" style="position:absolute;margin-left:56.15pt;margin-top:42.2pt;width:8.25pt;height:4.3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">
                <v:imagedata r:id="rId1469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66297009" wp14:editId="0EA20770">
                <wp:simplePos x="0" y="0"/>
                <wp:positionH relativeFrom="column">
                  <wp:posOffset>701717</wp:posOffset>
                </wp:positionH>
                <wp:positionV relativeFrom="paragraph">
                  <wp:posOffset>506056</wp:posOffset>
                </wp:positionV>
                <wp:extent cx="102960" cy="13680"/>
                <wp:effectExtent l="38100" t="57150" r="30480" b="62865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02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" o:spid="_x0000_s1026" type="#_x0000_t75" style="position:absolute;margin-left:53.95pt;margin-top:38.6pt;width:9.95pt;height:3.9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">
                <v:imagedata r:id="rId1471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4245BB01" wp14:editId="7113F649">
                <wp:simplePos x="0" y="0"/>
                <wp:positionH relativeFrom="column">
                  <wp:posOffset>580757</wp:posOffset>
                </wp:positionH>
                <wp:positionV relativeFrom="paragraph">
                  <wp:posOffset>605056</wp:posOffset>
                </wp:positionV>
                <wp:extent cx="720" cy="62280"/>
                <wp:effectExtent l="57150" t="57150" r="75565" b="71120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7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" o:spid="_x0000_s1026" type="#_x0000_t75" style="position:absolute;margin-left:44.1pt;margin-top:46pt;width:3.35pt;height:8.2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">
                <v:imagedata r:id="rId1473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1FE6A8FD" wp14:editId="0D85F8CD">
                <wp:simplePos x="0" y="0"/>
                <wp:positionH relativeFrom="column">
                  <wp:posOffset>471317</wp:posOffset>
                </wp:positionH>
                <wp:positionV relativeFrom="paragraph">
                  <wp:posOffset>477256</wp:posOffset>
                </wp:positionV>
                <wp:extent cx="61560" cy="156240"/>
                <wp:effectExtent l="57150" t="57150" r="72390" b="7239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615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" o:spid="_x0000_s1026" type="#_x0000_t75" style="position:absolute;margin-left:35.5pt;margin-top:36pt;width:8.15pt;height:15.5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">
                <v:imagedata r:id="rId1475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73F32E93" wp14:editId="6A308741">
                <wp:simplePos x="0" y="0"/>
                <wp:positionH relativeFrom="column">
                  <wp:posOffset>460877</wp:posOffset>
                </wp:positionH>
                <wp:positionV relativeFrom="paragraph">
                  <wp:posOffset>440176</wp:posOffset>
                </wp:positionV>
                <wp:extent cx="107640" cy="195840"/>
                <wp:effectExtent l="57150" t="57150" r="64135" b="71120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07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" o:spid="_x0000_s1026" type="#_x0000_t75" style="position:absolute;margin-left:34.7pt;margin-top:33.2pt;width:11.45pt;height:18.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">
                <v:imagedata r:id="rId1477" o:title=""/>
              </v:shape>
            </w:pict>
          </mc:Fallback>
        </mc:AlternateContent>
      </w:r>
      <w:r>
        <w:rPr>
          <w:rFonts w:ascii="Calibri" w:hAnsi="Calibri"/>
          <w:noProof/>
          <w:u w:val="single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7234DF8A" wp14:editId="44F7798B">
                <wp:simplePos x="0" y="0"/>
                <wp:positionH relativeFrom="column">
                  <wp:posOffset>1419917</wp:posOffset>
                </wp:positionH>
                <wp:positionV relativeFrom="paragraph">
                  <wp:posOffset>-64904</wp:posOffset>
                </wp:positionV>
                <wp:extent cx="181440" cy="183600"/>
                <wp:effectExtent l="57150" t="57150" r="0" b="8318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18144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" o:spid="_x0000_s1026" type="#_x0000_t75" style="position:absolute;margin-left:110.2pt;margin-top:-6.7pt;width:17.2pt;height:17.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">
                <v:imagedata r:id="rId1479" o:title=""/>
              </v:shape>
            </w:pict>
          </mc:Fallback>
        </mc:AlternateContent>
      </w:r>
    </w:p>
    <w:sectPr w:rsidR="000738A9" w:rsidSect="00805F06">
      <w:headerReference w:type="default" r:id="rId1480"/>
      <w:headerReference w:type="first" r:id="rId1481"/>
      <w:pgSz w:w="12240" w:h="15840"/>
      <w:pgMar w:top="851" w:right="1134" w:bottom="851" w:left="1134" w:header="709" w:footer="709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6B785B" w14:textId="77777777" w:rsidR="00A05C22" w:rsidRDefault="00A05C22" w:rsidP="00530D4E">
      <w:r>
        <w:separator/>
      </w:r>
    </w:p>
  </w:endnote>
  <w:endnote w:type="continuationSeparator" w:id="0">
    <w:p w14:paraId="2D049AAE" w14:textId="77777777" w:rsidR="00A05C22" w:rsidRDefault="00A05C22" w:rsidP="00530D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13D242F" w14:textId="77777777" w:rsidR="00A05C22" w:rsidRDefault="00A05C22" w:rsidP="00530D4E">
      <w:r>
        <w:separator/>
      </w:r>
    </w:p>
  </w:footnote>
  <w:footnote w:type="continuationSeparator" w:id="0">
    <w:p w14:paraId="0CF6C4C5" w14:textId="77777777" w:rsidR="00A05C22" w:rsidRDefault="00A05C22" w:rsidP="00530D4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DBBF01" w14:textId="77777777" w:rsidR="00A05C22" w:rsidRPr="00A72B8F" w:rsidRDefault="00A05C22" w:rsidP="00A72B8F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4: Quadratic Equations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6207AB" w14:textId="77777777" w:rsidR="00A05C22" w:rsidRPr="00917C71" w:rsidRDefault="00A05C22" w:rsidP="00805F06">
    <w:pPr>
      <w:pStyle w:val="Header"/>
      <w:tabs>
        <w:tab w:val="clear" w:pos="4320"/>
        <w:tab w:val="clear" w:pos="8640"/>
        <w:tab w:val="right" w:pos="9720"/>
      </w:tabs>
      <w:ind w:left="-360"/>
      <w:rPr>
        <w:rFonts w:asciiTheme="majorHAnsi" w:eastAsia="MS Gothic" w:hAnsiTheme="majorHAnsi"/>
        <w:b/>
        <w:i/>
        <w:sz w:val="20"/>
        <w:szCs w:val="36"/>
      </w:rPr>
    </w:pPr>
    <w:r>
      <w:rPr>
        <w:rFonts w:asciiTheme="majorHAnsi" w:eastAsia="MS Gothic" w:hAnsiTheme="majorHAnsi"/>
        <w:i/>
        <w:sz w:val="20"/>
        <w:szCs w:val="36"/>
      </w:rPr>
      <w:t>Math 11 Pre-Calculus</w:t>
    </w:r>
    <w:r>
      <w:rPr>
        <w:rFonts w:ascii="Verdana" w:eastAsia="MS Gothic" w:hAnsi="Verdana"/>
        <w:sz w:val="36"/>
        <w:szCs w:val="36"/>
      </w:rPr>
      <w:tab/>
    </w:r>
    <w:r>
      <w:rPr>
        <w:rFonts w:asciiTheme="majorHAnsi" w:eastAsia="MS Gothic" w:hAnsiTheme="majorHAnsi"/>
        <w:b/>
        <w:i/>
        <w:sz w:val="20"/>
        <w:szCs w:val="36"/>
      </w:rPr>
      <w:t>Chapter 1: Sequences and Serie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EC1A3B70"/>
    <w:lvl w:ilvl="0">
      <w:start w:val="1"/>
      <w:numFmt w:val="bullet"/>
      <w:pStyle w:val="NoteLevel11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pStyle w:val="NoteLevel21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pStyle w:val="NoteLevel31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pStyle w:val="NoteLevel41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pStyle w:val="NoteLevel51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pStyle w:val="NoteLevel61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pStyle w:val="NoteLevel71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pStyle w:val="NoteLevel81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pStyle w:val="NoteLevel91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070019C"/>
    <w:multiLevelType w:val="hybridMultilevel"/>
    <w:tmpl w:val="D88633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F46DFC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3BD2BE8"/>
    <w:multiLevelType w:val="hybridMultilevel"/>
    <w:tmpl w:val="EC4E1B4A"/>
    <w:lvl w:ilvl="0" w:tplc="FFFFFFFF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0D734C"/>
    <w:multiLevelType w:val="hybridMultilevel"/>
    <w:tmpl w:val="6540CA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D150B84"/>
    <w:multiLevelType w:val="hybridMultilevel"/>
    <w:tmpl w:val="EAA2F00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E493B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>
    <w:nsid w:val="0F0146F8"/>
    <w:multiLevelType w:val="hybridMultilevel"/>
    <w:tmpl w:val="163086E2"/>
    <w:lvl w:ilvl="0" w:tplc="C84E073E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190021C"/>
    <w:multiLevelType w:val="hybridMultilevel"/>
    <w:tmpl w:val="4DEA7A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3C77B8A"/>
    <w:multiLevelType w:val="hybridMultilevel"/>
    <w:tmpl w:val="114AC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5C1B11"/>
    <w:multiLevelType w:val="hybridMultilevel"/>
    <w:tmpl w:val="E3360E5C"/>
    <w:lvl w:ilvl="0" w:tplc="DEE6974C">
      <w:start w:val="1"/>
      <w:numFmt w:val="lowerLetter"/>
      <w:lvlText w:val="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D61A9C"/>
    <w:multiLevelType w:val="hybridMultilevel"/>
    <w:tmpl w:val="6CF6B476"/>
    <w:lvl w:ilvl="0" w:tplc="04090007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sz w:val="1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1A28369D"/>
    <w:multiLevelType w:val="hybridMultilevel"/>
    <w:tmpl w:val="9746BD4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C104624"/>
    <w:multiLevelType w:val="hybridMultilevel"/>
    <w:tmpl w:val="06AC37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700945"/>
    <w:multiLevelType w:val="hybridMultilevel"/>
    <w:tmpl w:val="8AB255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3663596"/>
    <w:multiLevelType w:val="hybridMultilevel"/>
    <w:tmpl w:val="2E42F8C4"/>
    <w:lvl w:ilvl="0" w:tplc="FFFFFFFF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FFFFFFFF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25531DCA"/>
    <w:multiLevelType w:val="hybridMultilevel"/>
    <w:tmpl w:val="25E892A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E2085D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1D7884"/>
    <w:multiLevelType w:val="hybridMultilevel"/>
    <w:tmpl w:val="675242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F980DEE"/>
    <w:multiLevelType w:val="hybridMultilevel"/>
    <w:tmpl w:val="2DA8CD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220337C"/>
    <w:multiLevelType w:val="hybridMultilevel"/>
    <w:tmpl w:val="62F491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54F5E72"/>
    <w:multiLevelType w:val="hybridMultilevel"/>
    <w:tmpl w:val="2536FC3A"/>
    <w:lvl w:ilvl="0" w:tplc="CD1890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9B4615E"/>
    <w:multiLevelType w:val="hybridMultilevel"/>
    <w:tmpl w:val="1C00B5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AFA56F3"/>
    <w:multiLevelType w:val="hybridMultilevel"/>
    <w:tmpl w:val="CB88CF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1B797B"/>
    <w:multiLevelType w:val="hybridMultilevel"/>
    <w:tmpl w:val="6F4645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2B4478"/>
    <w:multiLevelType w:val="hybridMultilevel"/>
    <w:tmpl w:val="DC845B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00F0EDA"/>
    <w:multiLevelType w:val="hybridMultilevel"/>
    <w:tmpl w:val="4784DF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5166E4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8">
    <w:nsid w:val="557A0156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55BC58B0"/>
    <w:multiLevelType w:val="singleLevel"/>
    <w:tmpl w:val="5712D07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sz w:val="32"/>
      </w:rPr>
    </w:lvl>
  </w:abstractNum>
  <w:abstractNum w:abstractNumId="30">
    <w:nsid w:val="5678770D"/>
    <w:multiLevelType w:val="hybridMultilevel"/>
    <w:tmpl w:val="ABEC203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891700C"/>
    <w:multiLevelType w:val="hybridMultilevel"/>
    <w:tmpl w:val="7986AF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95C5B7F"/>
    <w:multiLevelType w:val="hybridMultilevel"/>
    <w:tmpl w:val="700CDE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5B312422"/>
    <w:multiLevelType w:val="singleLevel"/>
    <w:tmpl w:val="BEECEBF4"/>
    <w:lvl w:ilvl="0">
      <w:start w:val="1"/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hint="default"/>
      </w:rPr>
    </w:lvl>
  </w:abstractNum>
  <w:abstractNum w:abstractNumId="34">
    <w:nsid w:val="60881782"/>
    <w:multiLevelType w:val="hybridMultilevel"/>
    <w:tmpl w:val="327AF0D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271D7C"/>
    <w:multiLevelType w:val="hybridMultilevel"/>
    <w:tmpl w:val="9E54647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>
    <w:nsid w:val="695064E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7">
    <w:nsid w:val="69AF211D"/>
    <w:multiLevelType w:val="hybridMultilevel"/>
    <w:tmpl w:val="0D167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B2B1B45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9">
    <w:nsid w:val="6B5D2961"/>
    <w:multiLevelType w:val="hybridMultilevel"/>
    <w:tmpl w:val="3F1A2C4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6D330E30"/>
    <w:multiLevelType w:val="hybridMultilevel"/>
    <w:tmpl w:val="7D2A23BC"/>
    <w:lvl w:ilvl="0" w:tplc="C5841240">
      <w:start w:val="1"/>
      <w:numFmt w:val="lowerLetter"/>
      <w:lvlText w:val="(%1)"/>
      <w:lvlJc w:val="left"/>
      <w:pPr>
        <w:ind w:left="360" w:firstLine="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21E296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2">
    <w:nsid w:val="73F139A6"/>
    <w:multiLevelType w:val="hybridMultilevel"/>
    <w:tmpl w:val="5F360D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513252A"/>
    <w:multiLevelType w:val="hybridMultilevel"/>
    <w:tmpl w:val="C5B8C2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7BE74F8"/>
    <w:multiLevelType w:val="hybridMultilevel"/>
    <w:tmpl w:val="FC96B5A8"/>
    <w:lvl w:ilvl="0" w:tplc="926C9F76">
      <w:start w:val="1"/>
      <w:numFmt w:val="decimal"/>
      <w:lvlText w:val="%1."/>
      <w:lvlJc w:val="left"/>
      <w:pPr>
        <w:ind w:left="360" w:firstLine="0"/>
      </w:pPr>
      <w:rPr>
        <w:rFonts w:ascii="Calibri" w:hAnsi="Calibr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A8E635E"/>
    <w:multiLevelType w:val="hybridMultilevel"/>
    <w:tmpl w:val="45B0FE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EA55FDA"/>
    <w:multiLevelType w:val="hybridMultilevel"/>
    <w:tmpl w:val="09485F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0"/>
  </w:num>
  <w:num w:numId="3">
    <w:abstractNumId w:val="4"/>
  </w:num>
  <w:num w:numId="4">
    <w:abstractNumId w:val="10"/>
  </w:num>
  <w:num w:numId="5">
    <w:abstractNumId w:val="7"/>
  </w:num>
  <w:num w:numId="6">
    <w:abstractNumId w:val="44"/>
  </w:num>
  <w:num w:numId="7">
    <w:abstractNumId w:val="35"/>
  </w:num>
  <w:num w:numId="8">
    <w:abstractNumId w:val="20"/>
  </w:num>
  <w:num w:numId="9">
    <w:abstractNumId w:val="1"/>
  </w:num>
  <w:num w:numId="10">
    <w:abstractNumId w:val="5"/>
  </w:num>
  <w:num w:numId="11">
    <w:abstractNumId w:val="19"/>
  </w:num>
  <w:num w:numId="12">
    <w:abstractNumId w:val="18"/>
  </w:num>
  <w:num w:numId="13">
    <w:abstractNumId w:val="29"/>
  </w:num>
  <w:num w:numId="14">
    <w:abstractNumId w:val="36"/>
  </w:num>
  <w:num w:numId="15">
    <w:abstractNumId w:val="27"/>
  </w:num>
  <w:num w:numId="16">
    <w:abstractNumId w:val="25"/>
  </w:num>
  <w:num w:numId="17">
    <w:abstractNumId w:val="17"/>
  </w:num>
  <w:num w:numId="18">
    <w:abstractNumId w:val="39"/>
  </w:num>
  <w:num w:numId="19">
    <w:abstractNumId w:val="31"/>
  </w:num>
  <w:num w:numId="20">
    <w:abstractNumId w:val="37"/>
  </w:num>
  <w:num w:numId="21">
    <w:abstractNumId w:val="12"/>
  </w:num>
  <w:num w:numId="22">
    <w:abstractNumId w:val="8"/>
  </w:num>
  <w:num w:numId="23">
    <w:abstractNumId w:val="22"/>
  </w:num>
  <w:num w:numId="24">
    <w:abstractNumId w:val="26"/>
  </w:num>
  <w:num w:numId="25">
    <w:abstractNumId w:val="15"/>
  </w:num>
  <w:num w:numId="26">
    <w:abstractNumId w:val="3"/>
  </w:num>
  <w:num w:numId="27">
    <w:abstractNumId w:val="2"/>
  </w:num>
  <w:num w:numId="28">
    <w:abstractNumId w:val="32"/>
  </w:num>
  <w:num w:numId="29">
    <w:abstractNumId w:val="43"/>
  </w:num>
  <w:num w:numId="30">
    <w:abstractNumId w:val="13"/>
  </w:num>
  <w:num w:numId="31">
    <w:abstractNumId w:val="9"/>
  </w:num>
  <w:num w:numId="32">
    <w:abstractNumId w:val="33"/>
  </w:num>
  <w:num w:numId="33">
    <w:abstractNumId w:val="28"/>
  </w:num>
  <w:num w:numId="34">
    <w:abstractNumId w:val="41"/>
  </w:num>
  <w:num w:numId="35">
    <w:abstractNumId w:val="38"/>
  </w:num>
  <w:num w:numId="36">
    <w:abstractNumId w:val="6"/>
  </w:num>
  <w:num w:numId="37">
    <w:abstractNumId w:val="14"/>
  </w:num>
  <w:num w:numId="38">
    <w:abstractNumId w:val="45"/>
  </w:num>
  <w:num w:numId="39">
    <w:abstractNumId w:val="23"/>
  </w:num>
  <w:num w:numId="40">
    <w:abstractNumId w:val="21"/>
  </w:num>
  <w:num w:numId="41">
    <w:abstractNumId w:val="34"/>
  </w:num>
  <w:num w:numId="42">
    <w:abstractNumId w:val="30"/>
  </w:num>
  <w:num w:numId="43">
    <w:abstractNumId w:val="46"/>
  </w:num>
  <w:num w:numId="44">
    <w:abstractNumId w:val="24"/>
  </w:num>
  <w:num w:numId="45">
    <w:abstractNumId w:val="42"/>
  </w:num>
  <w:num w:numId="46">
    <w:abstractNumId w:val="16"/>
  </w:num>
  <w:num w:numId="47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97933"/>
    <w:rsid w:val="00015B31"/>
    <w:rsid w:val="000168D2"/>
    <w:rsid w:val="00051BAA"/>
    <w:rsid w:val="000525FC"/>
    <w:rsid w:val="000738A9"/>
    <w:rsid w:val="000A1AA2"/>
    <w:rsid w:val="000B1E9D"/>
    <w:rsid w:val="000C33DB"/>
    <w:rsid w:val="001267B6"/>
    <w:rsid w:val="00154B37"/>
    <w:rsid w:val="00176C22"/>
    <w:rsid w:val="001A0021"/>
    <w:rsid w:val="00214F52"/>
    <w:rsid w:val="00297933"/>
    <w:rsid w:val="002B5BAC"/>
    <w:rsid w:val="002F7CCE"/>
    <w:rsid w:val="00350CCC"/>
    <w:rsid w:val="003547E8"/>
    <w:rsid w:val="003636F6"/>
    <w:rsid w:val="00375E9F"/>
    <w:rsid w:val="00382EFF"/>
    <w:rsid w:val="003A6829"/>
    <w:rsid w:val="003D1572"/>
    <w:rsid w:val="003E62CE"/>
    <w:rsid w:val="003E6A98"/>
    <w:rsid w:val="003E6DC0"/>
    <w:rsid w:val="00407AB8"/>
    <w:rsid w:val="00524CD9"/>
    <w:rsid w:val="00530D4E"/>
    <w:rsid w:val="005752B0"/>
    <w:rsid w:val="005B2753"/>
    <w:rsid w:val="005B695A"/>
    <w:rsid w:val="005C6116"/>
    <w:rsid w:val="005E172B"/>
    <w:rsid w:val="005F5BB9"/>
    <w:rsid w:val="00613D4E"/>
    <w:rsid w:val="0062054C"/>
    <w:rsid w:val="006567BB"/>
    <w:rsid w:val="00672A88"/>
    <w:rsid w:val="006C03C1"/>
    <w:rsid w:val="006F08D2"/>
    <w:rsid w:val="00780A44"/>
    <w:rsid w:val="00794D80"/>
    <w:rsid w:val="00796E10"/>
    <w:rsid w:val="007E1DBF"/>
    <w:rsid w:val="00805F06"/>
    <w:rsid w:val="008A2DEC"/>
    <w:rsid w:val="008F4FA1"/>
    <w:rsid w:val="008F5866"/>
    <w:rsid w:val="00901AD8"/>
    <w:rsid w:val="00915AC7"/>
    <w:rsid w:val="00920AE9"/>
    <w:rsid w:val="00923337"/>
    <w:rsid w:val="00927A60"/>
    <w:rsid w:val="00937404"/>
    <w:rsid w:val="00960DD2"/>
    <w:rsid w:val="009B3A87"/>
    <w:rsid w:val="009B7F28"/>
    <w:rsid w:val="009F5ACD"/>
    <w:rsid w:val="00A05C22"/>
    <w:rsid w:val="00A073F8"/>
    <w:rsid w:val="00A2563A"/>
    <w:rsid w:val="00A72B8F"/>
    <w:rsid w:val="00A9698A"/>
    <w:rsid w:val="00AD7F83"/>
    <w:rsid w:val="00AE7377"/>
    <w:rsid w:val="00B04275"/>
    <w:rsid w:val="00B067A7"/>
    <w:rsid w:val="00B2528A"/>
    <w:rsid w:val="00B30D9B"/>
    <w:rsid w:val="00B64FF1"/>
    <w:rsid w:val="00B84B21"/>
    <w:rsid w:val="00C16494"/>
    <w:rsid w:val="00C22E86"/>
    <w:rsid w:val="00C748D3"/>
    <w:rsid w:val="00D25A2D"/>
    <w:rsid w:val="00DA3A28"/>
    <w:rsid w:val="00DB6662"/>
    <w:rsid w:val="00E41B16"/>
    <w:rsid w:val="00E44A57"/>
    <w:rsid w:val="00EC1645"/>
    <w:rsid w:val="00EE4861"/>
    <w:rsid w:val="00F00031"/>
    <w:rsid w:val="00F12338"/>
    <w:rsid w:val="00F55590"/>
    <w:rsid w:val="00FA4ED7"/>
    <w:rsid w:val="00FC442E"/>
    <w:rsid w:val="00FD49EC"/>
    <w:rsid w:val="00FE45E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5A49078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heading 1" w:qFormat="1"/>
    <w:lsdException w:name="heading 2" w:qFormat="1"/>
    <w:lsdException w:name="heading 4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E4861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5E172B"/>
    <w:pPr>
      <w:keepNext/>
      <w:jc w:val="center"/>
      <w:outlineLvl w:val="1"/>
    </w:pPr>
    <w:rPr>
      <w:rFonts w:ascii="Arial" w:eastAsia="Times New Roman" w:hAnsi="Arial" w:cs="Times New Roman"/>
      <w:b/>
      <w:sz w:val="36"/>
      <w:szCs w:val="20"/>
    </w:rPr>
  </w:style>
  <w:style w:type="paragraph" w:styleId="Heading4">
    <w:name w:val="heading 4"/>
    <w:basedOn w:val="Normal"/>
    <w:next w:val="Normal"/>
    <w:link w:val="Heading4Char"/>
    <w:unhideWhenUsed/>
    <w:qFormat/>
    <w:rsid w:val="005C611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5C611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4061" w:themeColor="accent1" w:themeShade="80"/>
    </w:rPr>
  </w:style>
  <w:style w:type="paragraph" w:styleId="Heading7">
    <w:name w:val="heading 7"/>
    <w:basedOn w:val="Normal"/>
    <w:next w:val="Normal"/>
    <w:link w:val="Heading7Char"/>
    <w:unhideWhenUsed/>
    <w:qFormat/>
    <w:rsid w:val="005C611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teLevel11">
    <w:name w:val="Note Level 11"/>
    <w:basedOn w:val="Normal"/>
    <w:uiPriority w:val="99"/>
    <w:unhideWhenUsed/>
    <w:rsid w:val="00297933"/>
    <w:pPr>
      <w:keepNext/>
      <w:numPr>
        <w:numId w:val="1"/>
      </w:numPr>
      <w:contextualSpacing/>
      <w:outlineLvl w:val="0"/>
    </w:pPr>
    <w:rPr>
      <w:rFonts w:ascii="Verdana" w:eastAsia="MS Gothic" w:hAnsi="Verdana"/>
    </w:rPr>
  </w:style>
  <w:style w:type="paragraph" w:customStyle="1" w:styleId="NoteLevel21">
    <w:name w:val="Note Level 21"/>
    <w:basedOn w:val="Normal"/>
    <w:uiPriority w:val="99"/>
    <w:unhideWhenUsed/>
    <w:rsid w:val="00297933"/>
    <w:pPr>
      <w:keepNext/>
      <w:numPr>
        <w:ilvl w:val="1"/>
        <w:numId w:val="1"/>
      </w:numPr>
      <w:contextualSpacing/>
      <w:outlineLvl w:val="1"/>
    </w:pPr>
    <w:rPr>
      <w:rFonts w:ascii="Verdana" w:eastAsia="MS Gothic" w:hAnsi="Verdana"/>
    </w:rPr>
  </w:style>
  <w:style w:type="paragraph" w:customStyle="1" w:styleId="NoteLevel31">
    <w:name w:val="Note Level 31"/>
    <w:basedOn w:val="Normal"/>
    <w:uiPriority w:val="99"/>
    <w:semiHidden/>
    <w:unhideWhenUsed/>
    <w:rsid w:val="00297933"/>
    <w:pPr>
      <w:keepNext/>
      <w:numPr>
        <w:ilvl w:val="2"/>
        <w:numId w:val="1"/>
      </w:numPr>
      <w:contextualSpacing/>
      <w:outlineLvl w:val="2"/>
    </w:pPr>
    <w:rPr>
      <w:rFonts w:ascii="Verdana" w:eastAsia="MS Gothic" w:hAnsi="Verdana"/>
    </w:rPr>
  </w:style>
  <w:style w:type="paragraph" w:customStyle="1" w:styleId="NoteLevel41">
    <w:name w:val="Note Level 41"/>
    <w:basedOn w:val="Normal"/>
    <w:uiPriority w:val="99"/>
    <w:semiHidden/>
    <w:unhideWhenUsed/>
    <w:rsid w:val="00297933"/>
    <w:pPr>
      <w:keepNext/>
      <w:numPr>
        <w:ilvl w:val="3"/>
        <w:numId w:val="1"/>
      </w:numPr>
      <w:contextualSpacing/>
      <w:outlineLvl w:val="3"/>
    </w:pPr>
    <w:rPr>
      <w:rFonts w:ascii="Verdana" w:eastAsia="MS Gothic" w:hAnsi="Verdana"/>
    </w:rPr>
  </w:style>
  <w:style w:type="paragraph" w:customStyle="1" w:styleId="NoteLevel51">
    <w:name w:val="Note Level 51"/>
    <w:basedOn w:val="Normal"/>
    <w:uiPriority w:val="99"/>
    <w:semiHidden/>
    <w:unhideWhenUsed/>
    <w:rsid w:val="00297933"/>
    <w:pPr>
      <w:keepNext/>
      <w:numPr>
        <w:ilvl w:val="4"/>
        <w:numId w:val="1"/>
      </w:numPr>
      <w:contextualSpacing/>
      <w:outlineLvl w:val="4"/>
    </w:pPr>
    <w:rPr>
      <w:rFonts w:ascii="Verdana" w:eastAsia="MS Gothic" w:hAnsi="Verdana"/>
    </w:rPr>
  </w:style>
  <w:style w:type="paragraph" w:customStyle="1" w:styleId="NoteLevel61">
    <w:name w:val="Note Level 61"/>
    <w:basedOn w:val="Normal"/>
    <w:uiPriority w:val="99"/>
    <w:semiHidden/>
    <w:unhideWhenUsed/>
    <w:rsid w:val="00297933"/>
    <w:pPr>
      <w:keepNext/>
      <w:numPr>
        <w:ilvl w:val="5"/>
        <w:numId w:val="1"/>
      </w:numPr>
      <w:contextualSpacing/>
      <w:outlineLvl w:val="5"/>
    </w:pPr>
    <w:rPr>
      <w:rFonts w:ascii="Verdana" w:eastAsia="MS Gothic" w:hAnsi="Verdana"/>
    </w:rPr>
  </w:style>
  <w:style w:type="paragraph" w:customStyle="1" w:styleId="NoteLevel71">
    <w:name w:val="Note Level 71"/>
    <w:basedOn w:val="Normal"/>
    <w:uiPriority w:val="99"/>
    <w:semiHidden/>
    <w:unhideWhenUsed/>
    <w:rsid w:val="00297933"/>
    <w:pPr>
      <w:keepNext/>
      <w:numPr>
        <w:ilvl w:val="6"/>
        <w:numId w:val="1"/>
      </w:numPr>
      <w:contextualSpacing/>
      <w:outlineLvl w:val="6"/>
    </w:pPr>
    <w:rPr>
      <w:rFonts w:ascii="Verdana" w:eastAsia="MS Gothic" w:hAnsi="Verdana"/>
    </w:rPr>
  </w:style>
  <w:style w:type="paragraph" w:customStyle="1" w:styleId="NoteLevel81">
    <w:name w:val="Note Level 81"/>
    <w:basedOn w:val="Normal"/>
    <w:uiPriority w:val="99"/>
    <w:semiHidden/>
    <w:unhideWhenUsed/>
    <w:rsid w:val="00297933"/>
    <w:pPr>
      <w:keepNext/>
      <w:numPr>
        <w:ilvl w:val="7"/>
        <w:numId w:val="1"/>
      </w:numPr>
      <w:contextualSpacing/>
      <w:outlineLvl w:val="7"/>
    </w:pPr>
    <w:rPr>
      <w:rFonts w:ascii="Verdana" w:eastAsia="MS Gothic" w:hAnsi="Verdana"/>
    </w:rPr>
  </w:style>
  <w:style w:type="paragraph" w:customStyle="1" w:styleId="NoteLevel91">
    <w:name w:val="Note Level 91"/>
    <w:basedOn w:val="Normal"/>
    <w:uiPriority w:val="99"/>
    <w:semiHidden/>
    <w:unhideWhenUsed/>
    <w:rsid w:val="00297933"/>
    <w:pPr>
      <w:keepNext/>
      <w:numPr>
        <w:ilvl w:val="8"/>
        <w:numId w:val="1"/>
      </w:numPr>
      <w:contextualSpacing/>
      <w:outlineLvl w:val="8"/>
    </w:pPr>
    <w:rPr>
      <w:rFonts w:ascii="Verdana" w:eastAsia="MS Gothic" w:hAnsi="Verdana"/>
    </w:rPr>
  </w:style>
  <w:style w:type="paragraph" w:styleId="Header">
    <w:name w:val="header"/>
    <w:basedOn w:val="Normal"/>
    <w:link w:val="HeaderChar"/>
    <w:unhideWhenUsed/>
    <w:rsid w:val="0029793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97933"/>
  </w:style>
  <w:style w:type="table" w:styleId="TableGrid">
    <w:name w:val="Table Grid"/>
    <w:basedOn w:val="TableNormal"/>
    <w:uiPriority w:val="59"/>
    <w:rsid w:val="00297933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rsid w:val="00297933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EE4861"/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Footer">
    <w:name w:val="footer"/>
    <w:basedOn w:val="Normal"/>
    <w:link w:val="FooterChar"/>
    <w:uiPriority w:val="99"/>
    <w:unhideWhenUsed/>
    <w:rsid w:val="00EE4861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E4861"/>
  </w:style>
  <w:style w:type="paragraph" w:styleId="ListParagraph">
    <w:name w:val="List Paragraph"/>
    <w:basedOn w:val="Normal"/>
    <w:uiPriority w:val="34"/>
    <w:qFormat/>
    <w:rsid w:val="00EE4861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rsid w:val="005E172B"/>
    <w:rPr>
      <w:rFonts w:ascii="Arial" w:eastAsia="Times New Roman" w:hAnsi="Arial" w:cs="Times New Roman"/>
      <w:b/>
      <w:sz w:val="36"/>
      <w:szCs w:val="20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5C611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7Char">
    <w:name w:val="Heading 7 Char"/>
    <w:basedOn w:val="DefaultParagraphFont"/>
    <w:link w:val="Heading7"/>
    <w:rsid w:val="005C611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odyText">
    <w:name w:val="Body Text"/>
    <w:basedOn w:val="Normal"/>
    <w:link w:val="BodyTextChar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BodyTextChar">
    <w:name w:val="Body Text Char"/>
    <w:basedOn w:val="DefaultParagraphFont"/>
    <w:link w:val="BodyText"/>
    <w:semiHidden/>
    <w:rsid w:val="005C6116"/>
    <w:rPr>
      <w:rFonts w:ascii="Times New Roman" w:eastAsia="Times New Roman" w:hAnsi="Times New Roman" w:cs="Times New Roman"/>
      <w:sz w:val="36"/>
      <w:szCs w:val="20"/>
      <w:lang w:eastAsia="en-C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5C6116"/>
    <w:rPr>
      <w:rFonts w:asciiTheme="majorHAnsi" w:eastAsiaTheme="majorEastAsia" w:hAnsiTheme="majorHAnsi" w:cstheme="majorBidi"/>
      <w:color w:val="244061" w:themeColor="accent1" w:themeShade="80"/>
    </w:rPr>
  </w:style>
  <w:style w:type="paragraph" w:styleId="BalloonText">
    <w:name w:val="Balloon Text"/>
    <w:basedOn w:val="Normal"/>
    <w:link w:val="BalloonTextChar"/>
    <w:rsid w:val="005B695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B695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5B695A"/>
    <w:pPr>
      <w:spacing w:before="100" w:beforeAutospacing="1" w:after="100" w:afterAutospacing="1"/>
    </w:pPr>
    <w:rPr>
      <w:rFonts w:ascii="Arial Unicode MS" w:eastAsia="Arial Unicode MS" w:hAnsi="Arial Unicode MS" w:cs="Arial Unicode MS" w:hint="eastAsia"/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emf"/><Relationship Id="rId671" Type="http://schemas.openxmlformats.org/officeDocument/2006/relationships/oleObject" Target="embeddings/oleObject6.bin"/><Relationship Id="rId769" Type="http://schemas.openxmlformats.org/officeDocument/2006/relationships/image" Target="media/image381.emf"/><Relationship Id="rId976" Type="http://schemas.openxmlformats.org/officeDocument/2006/relationships/customXml" Target="ink/ink479.xml"/><Relationship Id="rId1399" Type="http://schemas.openxmlformats.org/officeDocument/2006/relationships/image" Target="media/image697.emf"/><Relationship Id="rId21" Type="http://schemas.openxmlformats.org/officeDocument/2006/relationships/image" Target="media/image7.emf"/><Relationship Id="rId324" Type="http://schemas.openxmlformats.org/officeDocument/2006/relationships/customXml" Target="ink/ink156.xml"/><Relationship Id="rId531" Type="http://schemas.openxmlformats.org/officeDocument/2006/relationships/image" Target="media/image262.emf"/><Relationship Id="rId629" Type="http://schemas.openxmlformats.org/officeDocument/2006/relationships/image" Target="media/image311.emf"/><Relationship Id="rId1161" Type="http://schemas.openxmlformats.org/officeDocument/2006/relationships/image" Target="media/image577.emf"/><Relationship Id="rId1259" Type="http://schemas.openxmlformats.org/officeDocument/2006/relationships/customXml" Target="ink/ink620.xml"/><Relationship Id="rId1466" Type="http://schemas.openxmlformats.org/officeDocument/2006/relationships/customXml" Target="ink/ink723.xml"/><Relationship Id="rId170" Type="http://schemas.openxmlformats.org/officeDocument/2006/relationships/customXml" Target="ink/ink79.xml"/><Relationship Id="rId836" Type="http://schemas.openxmlformats.org/officeDocument/2006/relationships/customXml" Target="ink/ink409.xml"/><Relationship Id="rId1021" Type="http://schemas.openxmlformats.org/officeDocument/2006/relationships/image" Target="media/image507.emf"/><Relationship Id="rId1119" Type="http://schemas.openxmlformats.org/officeDocument/2006/relationships/image" Target="media/image556.emf"/><Relationship Id="rId268" Type="http://schemas.openxmlformats.org/officeDocument/2006/relationships/customXml" Target="ink/ink128.xml"/><Relationship Id="rId475" Type="http://schemas.openxmlformats.org/officeDocument/2006/relationships/oleObject" Target="embeddings/oleObject4.bin"/><Relationship Id="rId682" Type="http://schemas.openxmlformats.org/officeDocument/2006/relationships/customXml" Target="ink/ink332.xml"/><Relationship Id="rId903" Type="http://schemas.openxmlformats.org/officeDocument/2006/relationships/image" Target="media/image448.emf"/><Relationship Id="rId1326" Type="http://schemas.openxmlformats.org/officeDocument/2006/relationships/customXml" Target="ink/ink653.xml"/><Relationship Id="rId32" Type="http://schemas.openxmlformats.org/officeDocument/2006/relationships/customXml" Target="ink/ink13.xml"/><Relationship Id="rId128" Type="http://schemas.openxmlformats.org/officeDocument/2006/relationships/customXml" Target="ink/ink58.xml"/><Relationship Id="rId335" Type="http://schemas.openxmlformats.org/officeDocument/2006/relationships/image" Target="media/image164.emf"/><Relationship Id="rId542" Type="http://schemas.openxmlformats.org/officeDocument/2006/relationships/customXml" Target="ink/ink263.xml"/><Relationship Id="rId987" Type="http://schemas.openxmlformats.org/officeDocument/2006/relationships/image" Target="media/image490.emf"/><Relationship Id="rId1172" Type="http://schemas.openxmlformats.org/officeDocument/2006/relationships/customXml" Target="ink/ink577.xml"/><Relationship Id="rId181" Type="http://schemas.openxmlformats.org/officeDocument/2006/relationships/image" Target="media/image87.emf"/><Relationship Id="rId402" Type="http://schemas.openxmlformats.org/officeDocument/2006/relationships/customXml" Target="ink/ink195.xml"/><Relationship Id="rId847" Type="http://schemas.openxmlformats.org/officeDocument/2006/relationships/image" Target="media/image420.emf"/><Relationship Id="rId1032" Type="http://schemas.openxmlformats.org/officeDocument/2006/relationships/customXml" Target="ink/ink507.xml"/><Relationship Id="rId1477" Type="http://schemas.openxmlformats.org/officeDocument/2006/relationships/image" Target="media/image736.emf"/><Relationship Id="rId279" Type="http://schemas.openxmlformats.org/officeDocument/2006/relationships/image" Target="media/image136.emf"/><Relationship Id="rId486" Type="http://schemas.openxmlformats.org/officeDocument/2006/relationships/customXml" Target="ink/ink235.xml"/><Relationship Id="rId693" Type="http://schemas.openxmlformats.org/officeDocument/2006/relationships/image" Target="media/image343.emf"/><Relationship Id="rId707" Type="http://schemas.openxmlformats.org/officeDocument/2006/relationships/image" Target="media/image350.emf"/><Relationship Id="rId914" Type="http://schemas.openxmlformats.org/officeDocument/2006/relationships/customXml" Target="ink/ink448.xml"/><Relationship Id="rId1337" Type="http://schemas.openxmlformats.org/officeDocument/2006/relationships/image" Target="media/image666.emf"/><Relationship Id="rId43" Type="http://schemas.openxmlformats.org/officeDocument/2006/relationships/image" Target="media/image18.emf"/><Relationship Id="rId139" Type="http://schemas.openxmlformats.org/officeDocument/2006/relationships/image" Target="media/image66.emf"/><Relationship Id="rId346" Type="http://schemas.openxmlformats.org/officeDocument/2006/relationships/customXml" Target="ink/ink167.xml"/><Relationship Id="rId553" Type="http://schemas.openxmlformats.org/officeDocument/2006/relationships/image" Target="media/image273.emf"/><Relationship Id="rId760" Type="http://schemas.openxmlformats.org/officeDocument/2006/relationships/customXml" Target="ink/ink371.xml"/><Relationship Id="rId998" Type="http://schemas.openxmlformats.org/officeDocument/2006/relationships/customXml" Target="ink/ink490.xml"/><Relationship Id="rId1183" Type="http://schemas.openxmlformats.org/officeDocument/2006/relationships/image" Target="media/image588.emf"/><Relationship Id="rId1390" Type="http://schemas.openxmlformats.org/officeDocument/2006/relationships/customXml" Target="ink/ink685.xml"/><Relationship Id="rId1404" Type="http://schemas.openxmlformats.org/officeDocument/2006/relationships/customXml" Target="ink/ink692.xml"/><Relationship Id="rId192" Type="http://schemas.openxmlformats.org/officeDocument/2006/relationships/customXml" Target="ink/ink90.xml"/><Relationship Id="rId206" Type="http://schemas.openxmlformats.org/officeDocument/2006/relationships/customXml" Target="ink/ink97.xml"/><Relationship Id="rId413" Type="http://schemas.openxmlformats.org/officeDocument/2006/relationships/image" Target="media/image203.emf"/><Relationship Id="rId858" Type="http://schemas.openxmlformats.org/officeDocument/2006/relationships/customXml" Target="ink/ink420.xml"/><Relationship Id="rId1043" Type="http://schemas.openxmlformats.org/officeDocument/2006/relationships/image" Target="media/image518.emf"/><Relationship Id="rId497" Type="http://schemas.openxmlformats.org/officeDocument/2006/relationships/image" Target="media/image245.emf"/><Relationship Id="rId620" Type="http://schemas.openxmlformats.org/officeDocument/2006/relationships/customXml" Target="ink/ink302.xml"/><Relationship Id="rId718" Type="http://schemas.openxmlformats.org/officeDocument/2006/relationships/customXml" Target="ink/ink350.xml"/><Relationship Id="rId925" Type="http://schemas.openxmlformats.org/officeDocument/2006/relationships/image" Target="media/image459.emf"/><Relationship Id="rId1250" Type="http://schemas.openxmlformats.org/officeDocument/2006/relationships/image" Target="media/image622.emf"/><Relationship Id="rId1348" Type="http://schemas.openxmlformats.org/officeDocument/2006/relationships/customXml" Target="ink/ink664.xml"/><Relationship Id="rId357" Type="http://schemas.openxmlformats.org/officeDocument/2006/relationships/image" Target="media/image175.emf"/><Relationship Id="rId1110" Type="http://schemas.openxmlformats.org/officeDocument/2006/relationships/customXml" Target="ink/ink546.xml"/><Relationship Id="rId1194" Type="http://schemas.openxmlformats.org/officeDocument/2006/relationships/customXml" Target="ink/ink588.xml"/><Relationship Id="rId1208" Type="http://schemas.openxmlformats.org/officeDocument/2006/relationships/customXml" Target="ink/ink595.xml"/><Relationship Id="rId1415" Type="http://schemas.openxmlformats.org/officeDocument/2006/relationships/image" Target="media/image705.emf"/><Relationship Id="rId54" Type="http://schemas.openxmlformats.org/officeDocument/2006/relationships/customXml" Target="ink/ink24.xml"/><Relationship Id="rId217" Type="http://schemas.openxmlformats.org/officeDocument/2006/relationships/image" Target="media/image105.emf"/><Relationship Id="rId564" Type="http://schemas.openxmlformats.org/officeDocument/2006/relationships/customXml" Target="ink/ink274.xml"/><Relationship Id="rId771" Type="http://schemas.openxmlformats.org/officeDocument/2006/relationships/image" Target="media/image382.emf"/><Relationship Id="rId869" Type="http://schemas.openxmlformats.org/officeDocument/2006/relationships/image" Target="media/image431.emf"/><Relationship Id="rId424" Type="http://schemas.openxmlformats.org/officeDocument/2006/relationships/customXml" Target="ink/ink206.xml"/><Relationship Id="rId631" Type="http://schemas.openxmlformats.org/officeDocument/2006/relationships/image" Target="media/image312.emf"/><Relationship Id="rId729" Type="http://schemas.openxmlformats.org/officeDocument/2006/relationships/image" Target="media/image361.emf"/><Relationship Id="rId1054" Type="http://schemas.openxmlformats.org/officeDocument/2006/relationships/customXml" Target="ink/ink518.xml"/><Relationship Id="rId1261" Type="http://schemas.openxmlformats.org/officeDocument/2006/relationships/customXml" Target="ink/ink621.xml"/><Relationship Id="rId1359" Type="http://schemas.openxmlformats.org/officeDocument/2006/relationships/image" Target="media/image677.emf"/><Relationship Id="rId270" Type="http://schemas.openxmlformats.org/officeDocument/2006/relationships/customXml" Target="ink/ink129.xml"/><Relationship Id="rId936" Type="http://schemas.openxmlformats.org/officeDocument/2006/relationships/customXml" Target="ink/ink459.xml"/><Relationship Id="rId1121" Type="http://schemas.openxmlformats.org/officeDocument/2006/relationships/image" Target="media/image557.emf"/><Relationship Id="rId1219" Type="http://schemas.openxmlformats.org/officeDocument/2006/relationships/image" Target="media/image606.emf"/><Relationship Id="rId65" Type="http://schemas.openxmlformats.org/officeDocument/2006/relationships/image" Target="media/image29.emf"/><Relationship Id="rId130" Type="http://schemas.openxmlformats.org/officeDocument/2006/relationships/customXml" Target="ink/ink59.xml"/><Relationship Id="rId368" Type="http://schemas.openxmlformats.org/officeDocument/2006/relationships/customXml" Target="ink/ink178.xml"/><Relationship Id="rId575" Type="http://schemas.openxmlformats.org/officeDocument/2006/relationships/image" Target="media/image284.emf"/><Relationship Id="rId782" Type="http://schemas.openxmlformats.org/officeDocument/2006/relationships/customXml" Target="ink/ink382.xml"/><Relationship Id="rId1426" Type="http://schemas.openxmlformats.org/officeDocument/2006/relationships/customXml" Target="ink/ink703.xml"/><Relationship Id="rId228" Type="http://schemas.openxmlformats.org/officeDocument/2006/relationships/customXml" Target="ink/ink108.xml"/><Relationship Id="rId435" Type="http://schemas.openxmlformats.org/officeDocument/2006/relationships/image" Target="media/image214.emf"/><Relationship Id="rId642" Type="http://schemas.openxmlformats.org/officeDocument/2006/relationships/customXml" Target="ink/ink313.xml"/><Relationship Id="rId1065" Type="http://schemas.openxmlformats.org/officeDocument/2006/relationships/image" Target="media/image529.emf"/><Relationship Id="rId1272" Type="http://schemas.openxmlformats.org/officeDocument/2006/relationships/image" Target="media/image633.emf"/><Relationship Id="rId281" Type="http://schemas.openxmlformats.org/officeDocument/2006/relationships/image" Target="media/image137.emf"/><Relationship Id="rId502" Type="http://schemas.openxmlformats.org/officeDocument/2006/relationships/customXml" Target="ink/ink243.xml"/><Relationship Id="rId947" Type="http://schemas.openxmlformats.org/officeDocument/2006/relationships/image" Target="media/image470.emf"/><Relationship Id="rId1132" Type="http://schemas.openxmlformats.org/officeDocument/2006/relationships/customXml" Target="ink/ink557.xml"/><Relationship Id="rId76" Type="http://schemas.openxmlformats.org/officeDocument/2006/relationships/customXml" Target="ink/ink35.xml"/><Relationship Id="rId141" Type="http://schemas.openxmlformats.org/officeDocument/2006/relationships/image" Target="media/image67.emf"/><Relationship Id="rId379" Type="http://schemas.openxmlformats.org/officeDocument/2006/relationships/image" Target="media/image186.emf"/><Relationship Id="rId586" Type="http://schemas.openxmlformats.org/officeDocument/2006/relationships/customXml" Target="ink/ink285.xml"/><Relationship Id="rId793" Type="http://schemas.openxmlformats.org/officeDocument/2006/relationships/image" Target="media/image393.emf"/><Relationship Id="rId807" Type="http://schemas.openxmlformats.org/officeDocument/2006/relationships/image" Target="media/image400.emf"/><Relationship Id="rId1437" Type="http://schemas.openxmlformats.org/officeDocument/2006/relationships/image" Target="media/image716.emf"/><Relationship Id="rId7" Type="http://schemas.openxmlformats.org/officeDocument/2006/relationships/endnotes" Target="endnotes.xml"/><Relationship Id="rId239" Type="http://schemas.openxmlformats.org/officeDocument/2006/relationships/image" Target="media/image116.emf"/><Relationship Id="rId446" Type="http://schemas.openxmlformats.org/officeDocument/2006/relationships/customXml" Target="ink/ink217.xml"/><Relationship Id="rId653" Type="http://schemas.openxmlformats.org/officeDocument/2006/relationships/image" Target="media/image323.emf"/><Relationship Id="rId1076" Type="http://schemas.openxmlformats.org/officeDocument/2006/relationships/customXml" Target="ink/ink529.xml"/><Relationship Id="rId1283" Type="http://schemas.openxmlformats.org/officeDocument/2006/relationships/image" Target="media/image639.emf"/><Relationship Id="rId292" Type="http://schemas.openxmlformats.org/officeDocument/2006/relationships/customXml" Target="ink/ink140.xml"/><Relationship Id="rId306" Type="http://schemas.openxmlformats.org/officeDocument/2006/relationships/customXml" Target="ink/ink147.xml"/><Relationship Id="rId860" Type="http://schemas.openxmlformats.org/officeDocument/2006/relationships/customXml" Target="ink/ink421.xml"/><Relationship Id="rId958" Type="http://schemas.openxmlformats.org/officeDocument/2006/relationships/customXml" Target="ink/ink470.xml"/><Relationship Id="rId1143" Type="http://schemas.openxmlformats.org/officeDocument/2006/relationships/image" Target="media/image568.emf"/><Relationship Id="rId87" Type="http://schemas.openxmlformats.org/officeDocument/2006/relationships/image" Target="media/image40.emf"/><Relationship Id="rId513" Type="http://schemas.openxmlformats.org/officeDocument/2006/relationships/image" Target="media/image253.emf"/><Relationship Id="rId597" Type="http://schemas.openxmlformats.org/officeDocument/2006/relationships/image" Target="media/image295.emf"/><Relationship Id="rId720" Type="http://schemas.openxmlformats.org/officeDocument/2006/relationships/customXml" Target="ink/ink351.xml"/><Relationship Id="rId818" Type="http://schemas.openxmlformats.org/officeDocument/2006/relationships/customXml" Target="ink/ink400.xml"/><Relationship Id="rId1350" Type="http://schemas.openxmlformats.org/officeDocument/2006/relationships/customXml" Target="ink/ink665.xml"/><Relationship Id="rId1448" Type="http://schemas.openxmlformats.org/officeDocument/2006/relationships/customXml" Target="ink/ink714.xml"/><Relationship Id="rId152" Type="http://schemas.openxmlformats.org/officeDocument/2006/relationships/customXml" Target="ink/ink70.xml"/><Relationship Id="rId457" Type="http://schemas.openxmlformats.org/officeDocument/2006/relationships/image" Target="media/image225.emf"/><Relationship Id="rId1003" Type="http://schemas.openxmlformats.org/officeDocument/2006/relationships/image" Target="media/image498.emf"/><Relationship Id="rId1087" Type="http://schemas.openxmlformats.org/officeDocument/2006/relationships/image" Target="media/image540.emf"/><Relationship Id="rId1210" Type="http://schemas.openxmlformats.org/officeDocument/2006/relationships/customXml" Target="ink/ink596.xml"/><Relationship Id="rId1294" Type="http://schemas.openxmlformats.org/officeDocument/2006/relationships/customXml" Target="ink/ink637.xml"/><Relationship Id="rId1308" Type="http://schemas.openxmlformats.org/officeDocument/2006/relationships/customXml" Target="ink/ink644.xml"/><Relationship Id="rId664" Type="http://schemas.openxmlformats.org/officeDocument/2006/relationships/customXml" Target="ink/ink324.xml"/><Relationship Id="rId871" Type="http://schemas.openxmlformats.org/officeDocument/2006/relationships/image" Target="media/image432.emf"/><Relationship Id="rId969" Type="http://schemas.openxmlformats.org/officeDocument/2006/relationships/image" Target="media/image481.emf"/><Relationship Id="rId14" Type="http://schemas.openxmlformats.org/officeDocument/2006/relationships/customXml" Target="ink/ink4.xml"/><Relationship Id="rId317" Type="http://schemas.openxmlformats.org/officeDocument/2006/relationships/image" Target="media/image155.emf"/><Relationship Id="rId524" Type="http://schemas.openxmlformats.org/officeDocument/2006/relationships/customXml" Target="ink/ink254.xml"/><Relationship Id="rId731" Type="http://schemas.openxmlformats.org/officeDocument/2006/relationships/image" Target="media/image362.emf"/><Relationship Id="rId1154" Type="http://schemas.openxmlformats.org/officeDocument/2006/relationships/customXml" Target="ink/ink568.xml"/><Relationship Id="rId1361" Type="http://schemas.openxmlformats.org/officeDocument/2006/relationships/image" Target="media/image678.emf"/><Relationship Id="rId1459" Type="http://schemas.openxmlformats.org/officeDocument/2006/relationships/image" Target="media/image727.emf"/><Relationship Id="rId98" Type="http://schemas.openxmlformats.org/officeDocument/2006/relationships/customXml" Target="ink/ink46.xml"/><Relationship Id="rId163" Type="http://schemas.openxmlformats.org/officeDocument/2006/relationships/image" Target="media/image78.emf"/><Relationship Id="rId370" Type="http://schemas.openxmlformats.org/officeDocument/2006/relationships/customXml" Target="ink/ink179.xml"/><Relationship Id="rId829" Type="http://schemas.openxmlformats.org/officeDocument/2006/relationships/image" Target="media/image411.emf"/><Relationship Id="rId1014" Type="http://schemas.openxmlformats.org/officeDocument/2006/relationships/customXml" Target="ink/ink498.xml"/><Relationship Id="rId1221" Type="http://schemas.openxmlformats.org/officeDocument/2006/relationships/image" Target="media/image607.emf"/><Relationship Id="rId230" Type="http://schemas.openxmlformats.org/officeDocument/2006/relationships/customXml" Target="ink/ink109.xml"/><Relationship Id="rId468" Type="http://schemas.openxmlformats.org/officeDocument/2006/relationships/customXml" Target="ink/ink228.xml"/><Relationship Id="rId675" Type="http://schemas.openxmlformats.org/officeDocument/2006/relationships/image" Target="media/image334.emf"/><Relationship Id="rId882" Type="http://schemas.openxmlformats.org/officeDocument/2006/relationships/customXml" Target="ink/ink432.xml"/><Relationship Id="rId1098" Type="http://schemas.openxmlformats.org/officeDocument/2006/relationships/customXml" Target="ink/ink540.xml"/><Relationship Id="rId1319" Type="http://schemas.openxmlformats.org/officeDocument/2006/relationships/image" Target="media/image657.emf"/><Relationship Id="rId25" Type="http://schemas.openxmlformats.org/officeDocument/2006/relationships/image" Target="media/image9.emf"/><Relationship Id="rId328" Type="http://schemas.openxmlformats.org/officeDocument/2006/relationships/customXml" Target="ink/ink158.xml"/><Relationship Id="rId535" Type="http://schemas.openxmlformats.org/officeDocument/2006/relationships/image" Target="media/image264.emf"/><Relationship Id="rId742" Type="http://schemas.openxmlformats.org/officeDocument/2006/relationships/customXml" Target="ink/ink362.xml"/><Relationship Id="rId1165" Type="http://schemas.openxmlformats.org/officeDocument/2006/relationships/image" Target="media/image579.emf"/><Relationship Id="rId1372" Type="http://schemas.openxmlformats.org/officeDocument/2006/relationships/customXml" Target="ink/ink676.xml"/><Relationship Id="rId174" Type="http://schemas.openxmlformats.org/officeDocument/2006/relationships/customXml" Target="ink/ink81.xml"/><Relationship Id="rId381" Type="http://schemas.openxmlformats.org/officeDocument/2006/relationships/image" Target="media/image187.emf"/><Relationship Id="rId602" Type="http://schemas.openxmlformats.org/officeDocument/2006/relationships/customXml" Target="ink/ink293.xml"/><Relationship Id="rId1025" Type="http://schemas.openxmlformats.org/officeDocument/2006/relationships/image" Target="media/image509.emf"/><Relationship Id="rId1232" Type="http://schemas.openxmlformats.org/officeDocument/2006/relationships/image" Target="media/image613.png"/><Relationship Id="rId241" Type="http://schemas.openxmlformats.org/officeDocument/2006/relationships/image" Target="media/image117.emf"/><Relationship Id="rId479" Type="http://schemas.openxmlformats.org/officeDocument/2006/relationships/image" Target="media/image236.emf"/><Relationship Id="rId686" Type="http://schemas.openxmlformats.org/officeDocument/2006/relationships/customXml" Target="ink/ink334.xml"/><Relationship Id="rId893" Type="http://schemas.openxmlformats.org/officeDocument/2006/relationships/image" Target="media/image443.emf"/><Relationship Id="rId907" Type="http://schemas.openxmlformats.org/officeDocument/2006/relationships/image" Target="media/image450.emf"/><Relationship Id="rId36" Type="http://schemas.openxmlformats.org/officeDocument/2006/relationships/customXml" Target="ink/ink15.xml"/><Relationship Id="rId339" Type="http://schemas.openxmlformats.org/officeDocument/2006/relationships/image" Target="media/image166.emf"/><Relationship Id="rId546" Type="http://schemas.openxmlformats.org/officeDocument/2006/relationships/customXml" Target="ink/ink265.xml"/><Relationship Id="rId753" Type="http://schemas.openxmlformats.org/officeDocument/2006/relationships/image" Target="media/image373.emf"/><Relationship Id="rId1176" Type="http://schemas.openxmlformats.org/officeDocument/2006/relationships/customXml" Target="ink/ink579.xml"/><Relationship Id="rId1383" Type="http://schemas.openxmlformats.org/officeDocument/2006/relationships/image" Target="media/image689.emf"/><Relationship Id="rId101" Type="http://schemas.openxmlformats.org/officeDocument/2006/relationships/image" Target="media/image47.emf"/><Relationship Id="rId185" Type="http://schemas.openxmlformats.org/officeDocument/2006/relationships/image" Target="media/image89.emf"/><Relationship Id="rId406" Type="http://schemas.openxmlformats.org/officeDocument/2006/relationships/customXml" Target="ink/ink197.xml"/><Relationship Id="rId960" Type="http://schemas.openxmlformats.org/officeDocument/2006/relationships/customXml" Target="ink/ink471.xml"/><Relationship Id="rId1036" Type="http://schemas.openxmlformats.org/officeDocument/2006/relationships/customXml" Target="ink/ink509.xml"/><Relationship Id="rId1243" Type="http://schemas.openxmlformats.org/officeDocument/2006/relationships/customXml" Target="ink/ink612.xml"/><Relationship Id="rId392" Type="http://schemas.openxmlformats.org/officeDocument/2006/relationships/customXml" Target="ink/ink190.xml"/><Relationship Id="rId613" Type="http://schemas.openxmlformats.org/officeDocument/2006/relationships/image" Target="media/image303.emf"/><Relationship Id="rId697" Type="http://schemas.openxmlformats.org/officeDocument/2006/relationships/image" Target="media/image345.emf"/><Relationship Id="rId820" Type="http://schemas.openxmlformats.org/officeDocument/2006/relationships/customXml" Target="ink/ink401.xml"/><Relationship Id="rId918" Type="http://schemas.openxmlformats.org/officeDocument/2006/relationships/customXml" Target="ink/ink450.xml"/><Relationship Id="rId1450" Type="http://schemas.openxmlformats.org/officeDocument/2006/relationships/customXml" Target="ink/ink715.xml"/><Relationship Id="rId252" Type="http://schemas.openxmlformats.org/officeDocument/2006/relationships/customXml" Target="ink/ink120.xml"/><Relationship Id="rId1103" Type="http://schemas.openxmlformats.org/officeDocument/2006/relationships/image" Target="media/image548.emf"/><Relationship Id="rId1187" Type="http://schemas.openxmlformats.org/officeDocument/2006/relationships/image" Target="media/image590.emf"/><Relationship Id="rId1310" Type="http://schemas.openxmlformats.org/officeDocument/2006/relationships/customXml" Target="ink/ink645.xml"/><Relationship Id="rId1408" Type="http://schemas.openxmlformats.org/officeDocument/2006/relationships/customXml" Target="ink/ink694.xml"/><Relationship Id="rId47" Type="http://schemas.openxmlformats.org/officeDocument/2006/relationships/image" Target="media/image20.emf"/><Relationship Id="rId112" Type="http://schemas.openxmlformats.org/officeDocument/2006/relationships/customXml" Target="ink/ink53.xml"/><Relationship Id="rId557" Type="http://schemas.openxmlformats.org/officeDocument/2006/relationships/image" Target="media/image275.emf"/><Relationship Id="rId764" Type="http://schemas.openxmlformats.org/officeDocument/2006/relationships/customXml" Target="ink/ink373.xml"/><Relationship Id="rId971" Type="http://schemas.openxmlformats.org/officeDocument/2006/relationships/image" Target="media/image482.emf"/><Relationship Id="rId1394" Type="http://schemas.openxmlformats.org/officeDocument/2006/relationships/customXml" Target="ink/ink687.xml"/><Relationship Id="rId196" Type="http://schemas.openxmlformats.org/officeDocument/2006/relationships/customXml" Target="ink/ink92.xml"/><Relationship Id="rId417" Type="http://schemas.openxmlformats.org/officeDocument/2006/relationships/image" Target="media/image205.emf"/><Relationship Id="rId624" Type="http://schemas.openxmlformats.org/officeDocument/2006/relationships/customXml" Target="ink/ink304.xml"/><Relationship Id="rId831" Type="http://schemas.openxmlformats.org/officeDocument/2006/relationships/image" Target="media/image412.emf"/><Relationship Id="rId1047" Type="http://schemas.openxmlformats.org/officeDocument/2006/relationships/image" Target="media/image520.emf"/><Relationship Id="rId1254" Type="http://schemas.openxmlformats.org/officeDocument/2006/relationships/image" Target="media/image624.emf"/><Relationship Id="rId1461" Type="http://schemas.openxmlformats.org/officeDocument/2006/relationships/image" Target="media/image728.emf"/><Relationship Id="rId263" Type="http://schemas.openxmlformats.org/officeDocument/2006/relationships/image" Target="media/image128.emf"/><Relationship Id="rId470" Type="http://schemas.openxmlformats.org/officeDocument/2006/relationships/customXml" Target="ink/ink229.xml"/><Relationship Id="rId929" Type="http://schemas.openxmlformats.org/officeDocument/2006/relationships/image" Target="media/image461.emf"/><Relationship Id="rId1114" Type="http://schemas.openxmlformats.org/officeDocument/2006/relationships/customXml" Target="ink/ink548.xml"/><Relationship Id="rId1321" Type="http://schemas.openxmlformats.org/officeDocument/2006/relationships/image" Target="media/image658.emf"/><Relationship Id="rId58" Type="http://schemas.openxmlformats.org/officeDocument/2006/relationships/customXml" Target="ink/ink26.xml"/><Relationship Id="rId123" Type="http://schemas.openxmlformats.org/officeDocument/2006/relationships/oleObject" Target="embeddings/oleObject1.bin"/><Relationship Id="rId330" Type="http://schemas.openxmlformats.org/officeDocument/2006/relationships/customXml" Target="ink/ink159.xml"/><Relationship Id="rId568" Type="http://schemas.openxmlformats.org/officeDocument/2006/relationships/customXml" Target="ink/ink276.xml"/><Relationship Id="rId775" Type="http://schemas.openxmlformats.org/officeDocument/2006/relationships/image" Target="media/image384.emf"/><Relationship Id="rId982" Type="http://schemas.openxmlformats.org/officeDocument/2006/relationships/customXml" Target="ink/ink482.xml"/><Relationship Id="rId1198" Type="http://schemas.openxmlformats.org/officeDocument/2006/relationships/customXml" Target="ink/ink590.xml"/><Relationship Id="rId1419" Type="http://schemas.openxmlformats.org/officeDocument/2006/relationships/image" Target="media/image707.emf"/><Relationship Id="rId428" Type="http://schemas.openxmlformats.org/officeDocument/2006/relationships/customXml" Target="ink/ink208.xml"/><Relationship Id="rId635" Type="http://schemas.openxmlformats.org/officeDocument/2006/relationships/image" Target="media/image314.emf"/><Relationship Id="rId842" Type="http://schemas.openxmlformats.org/officeDocument/2006/relationships/customXml" Target="ink/ink412.xml"/><Relationship Id="rId1058" Type="http://schemas.openxmlformats.org/officeDocument/2006/relationships/customXml" Target="ink/ink520.xml"/><Relationship Id="rId1265" Type="http://schemas.openxmlformats.org/officeDocument/2006/relationships/customXml" Target="ink/ink623.xml"/><Relationship Id="rId1472" Type="http://schemas.openxmlformats.org/officeDocument/2006/relationships/customXml" Target="ink/ink726.xml"/><Relationship Id="rId274" Type="http://schemas.openxmlformats.org/officeDocument/2006/relationships/customXml" Target="ink/ink131.xml"/><Relationship Id="rId481" Type="http://schemas.openxmlformats.org/officeDocument/2006/relationships/image" Target="media/image237.emf"/><Relationship Id="rId702" Type="http://schemas.openxmlformats.org/officeDocument/2006/relationships/customXml" Target="ink/ink342.xml"/><Relationship Id="rId1125" Type="http://schemas.openxmlformats.org/officeDocument/2006/relationships/image" Target="media/image559.emf"/><Relationship Id="rId1332" Type="http://schemas.openxmlformats.org/officeDocument/2006/relationships/customXml" Target="ink/ink656.xml"/><Relationship Id="rId69" Type="http://schemas.openxmlformats.org/officeDocument/2006/relationships/image" Target="media/image31.emf"/><Relationship Id="rId134" Type="http://schemas.openxmlformats.org/officeDocument/2006/relationships/customXml" Target="ink/ink61.xml"/><Relationship Id="rId579" Type="http://schemas.openxmlformats.org/officeDocument/2006/relationships/image" Target="media/image286.emf"/><Relationship Id="rId786" Type="http://schemas.openxmlformats.org/officeDocument/2006/relationships/customXml" Target="ink/ink384.xml"/><Relationship Id="rId993" Type="http://schemas.openxmlformats.org/officeDocument/2006/relationships/image" Target="media/image493.emf"/><Relationship Id="rId341" Type="http://schemas.openxmlformats.org/officeDocument/2006/relationships/image" Target="media/image167.emf"/><Relationship Id="rId439" Type="http://schemas.openxmlformats.org/officeDocument/2006/relationships/image" Target="media/image216.emf"/><Relationship Id="rId646" Type="http://schemas.openxmlformats.org/officeDocument/2006/relationships/customXml" Target="ink/ink315.xml"/><Relationship Id="rId1069" Type="http://schemas.openxmlformats.org/officeDocument/2006/relationships/image" Target="media/image531.emf"/><Relationship Id="rId1276" Type="http://schemas.openxmlformats.org/officeDocument/2006/relationships/customXml" Target="ink/ink628.xml"/><Relationship Id="rId1483" Type="http://schemas.openxmlformats.org/officeDocument/2006/relationships/theme" Target="theme/theme1.xml"/><Relationship Id="rId201" Type="http://schemas.openxmlformats.org/officeDocument/2006/relationships/image" Target="media/image97.emf"/><Relationship Id="rId285" Type="http://schemas.openxmlformats.org/officeDocument/2006/relationships/image" Target="media/image139.emf"/><Relationship Id="rId506" Type="http://schemas.openxmlformats.org/officeDocument/2006/relationships/customXml" Target="ink/ink245.xml"/><Relationship Id="rId853" Type="http://schemas.openxmlformats.org/officeDocument/2006/relationships/image" Target="media/image423.emf"/><Relationship Id="rId1136" Type="http://schemas.openxmlformats.org/officeDocument/2006/relationships/customXml" Target="ink/ink559.xml"/><Relationship Id="rId492" Type="http://schemas.openxmlformats.org/officeDocument/2006/relationships/customXml" Target="ink/ink238.xml"/><Relationship Id="rId713" Type="http://schemas.openxmlformats.org/officeDocument/2006/relationships/image" Target="media/image353.emf"/><Relationship Id="rId797" Type="http://schemas.openxmlformats.org/officeDocument/2006/relationships/image" Target="media/image395.emf"/><Relationship Id="rId920" Type="http://schemas.openxmlformats.org/officeDocument/2006/relationships/customXml" Target="ink/ink451.xml"/><Relationship Id="rId1343" Type="http://schemas.openxmlformats.org/officeDocument/2006/relationships/image" Target="media/image669.emf"/><Relationship Id="rId145" Type="http://schemas.openxmlformats.org/officeDocument/2006/relationships/image" Target="media/image69.emf"/><Relationship Id="rId352" Type="http://schemas.openxmlformats.org/officeDocument/2006/relationships/customXml" Target="ink/ink170.xml"/><Relationship Id="rId1203" Type="http://schemas.openxmlformats.org/officeDocument/2006/relationships/image" Target="media/image598.emf"/><Relationship Id="rId1287" Type="http://schemas.openxmlformats.org/officeDocument/2006/relationships/image" Target="media/image641.emf"/><Relationship Id="rId1410" Type="http://schemas.openxmlformats.org/officeDocument/2006/relationships/customXml" Target="ink/ink695.xml"/><Relationship Id="rId212" Type="http://schemas.openxmlformats.org/officeDocument/2006/relationships/customXml" Target="ink/ink100.xml"/><Relationship Id="rId657" Type="http://schemas.openxmlformats.org/officeDocument/2006/relationships/image" Target="media/image325.emf"/><Relationship Id="rId864" Type="http://schemas.openxmlformats.org/officeDocument/2006/relationships/customXml" Target="ink/ink423.xml"/><Relationship Id="rId296" Type="http://schemas.openxmlformats.org/officeDocument/2006/relationships/customXml" Target="ink/ink142.xml"/><Relationship Id="rId517" Type="http://schemas.openxmlformats.org/officeDocument/2006/relationships/image" Target="media/image255.emf"/><Relationship Id="rId724" Type="http://schemas.openxmlformats.org/officeDocument/2006/relationships/customXml" Target="ink/ink353.xml"/><Relationship Id="rId931" Type="http://schemas.openxmlformats.org/officeDocument/2006/relationships/image" Target="media/image462.emf"/><Relationship Id="rId1147" Type="http://schemas.openxmlformats.org/officeDocument/2006/relationships/image" Target="media/image570.emf"/><Relationship Id="rId1354" Type="http://schemas.openxmlformats.org/officeDocument/2006/relationships/customXml" Target="ink/ink667.xml"/><Relationship Id="rId60" Type="http://schemas.openxmlformats.org/officeDocument/2006/relationships/customXml" Target="ink/ink27.xml"/><Relationship Id="rId156" Type="http://schemas.openxmlformats.org/officeDocument/2006/relationships/customXml" Target="ink/ink72.xml"/><Relationship Id="rId363" Type="http://schemas.openxmlformats.org/officeDocument/2006/relationships/image" Target="media/image178.emf"/><Relationship Id="rId570" Type="http://schemas.openxmlformats.org/officeDocument/2006/relationships/customXml" Target="ink/ink277.xml"/><Relationship Id="rId1007" Type="http://schemas.openxmlformats.org/officeDocument/2006/relationships/image" Target="media/image500.emf"/><Relationship Id="rId1214" Type="http://schemas.openxmlformats.org/officeDocument/2006/relationships/customXml" Target="ink/ink598.xml"/><Relationship Id="rId1421" Type="http://schemas.openxmlformats.org/officeDocument/2006/relationships/image" Target="media/image708.emf"/><Relationship Id="rId223" Type="http://schemas.openxmlformats.org/officeDocument/2006/relationships/image" Target="media/image108.emf"/><Relationship Id="rId430" Type="http://schemas.openxmlformats.org/officeDocument/2006/relationships/customXml" Target="ink/ink209.xml"/><Relationship Id="rId668" Type="http://schemas.openxmlformats.org/officeDocument/2006/relationships/customXml" Target="ink/ink326.xml"/><Relationship Id="rId875" Type="http://schemas.openxmlformats.org/officeDocument/2006/relationships/image" Target="media/image434.emf"/><Relationship Id="rId1060" Type="http://schemas.openxmlformats.org/officeDocument/2006/relationships/customXml" Target="ink/ink521.xml"/><Relationship Id="rId1298" Type="http://schemas.openxmlformats.org/officeDocument/2006/relationships/customXml" Target="ink/ink639.xml"/><Relationship Id="rId18" Type="http://schemas.openxmlformats.org/officeDocument/2006/relationships/customXml" Target="ink/ink6.xml"/><Relationship Id="rId528" Type="http://schemas.openxmlformats.org/officeDocument/2006/relationships/customXml" Target="ink/ink256.xml"/><Relationship Id="rId735" Type="http://schemas.openxmlformats.org/officeDocument/2006/relationships/image" Target="media/image364.emf"/><Relationship Id="rId942" Type="http://schemas.openxmlformats.org/officeDocument/2006/relationships/customXml" Target="ink/ink462.xml"/><Relationship Id="rId1158" Type="http://schemas.openxmlformats.org/officeDocument/2006/relationships/customXml" Target="ink/ink570.xml"/><Relationship Id="rId1365" Type="http://schemas.openxmlformats.org/officeDocument/2006/relationships/image" Target="media/image680.emf"/><Relationship Id="rId167" Type="http://schemas.openxmlformats.org/officeDocument/2006/relationships/image" Target="media/image80.emf"/><Relationship Id="rId374" Type="http://schemas.openxmlformats.org/officeDocument/2006/relationships/customXml" Target="ink/ink181.xml"/><Relationship Id="rId581" Type="http://schemas.openxmlformats.org/officeDocument/2006/relationships/image" Target="media/image287.emf"/><Relationship Id="rId1018" Type="http://schemas.openxmlformats.org/officeDocument/2006/relationships/customXml" Target="ink/ink500.xml"/><Relationship Id="rId1225" Type="http://schemas.openxmlformats.org/officeDocument/2006/relationships/image" Target="media/image609.emf"/><Relationship Id="rId1432" Type="http://schemas.openxmlformats.org/officeDocument/2006/relationships/customXml" Target="ink/ink706.xml"/><Relationship Id="rId71" Type="http://schemas.openxmlformats.org/officeDocument/2006/relationships/image" Target="media/image32.emf"/><Relationship Id="rId234" Type="http://schemas.openxmlformats.org/officeDocument/2006/relationships/customXml" Target="ink/ink111.xml"/><Relationship Id="rId679" Type="http://schemas.openxmlformats.org/officeDocument/2006/relationships/image" Target="media/image336.emf"/><Relationship Id="rId802" Type="http://schemas.openxmlformats.org/officeDocument/2006/relationships/customXml" Target="ink/ink392.xml"/><Relationship Id="rId886" Type="http://schemas.openxmlformats.org/officeDocument/2006/relationships/customXml" Target="ink/ink434.xml"/><Relationship Id="rId2" Type="http://schemas.openxmlformats.org/officeDocument/2006/relationships/styles" Target="styles.xml"/><Relationship Id="rId29" Type="http://schemas.openxmlformats.org/officeDocument/2006/relationships/image" Target="media/image11.emf"/><Relationship Id="rId441" Type="http://schemas.openxmlformats.org/officeDocument/2006/relationships/image" Target="media/image217.emf"/><Relationship Id="rId539" Type="http://schemas.openxmlformats.org/officeDocument/2006/relationships/image" Target="media/image266.emf"/><Relationship Id="rId746" Type="http://schemas.openxmlformats.org/officeDocument/2006/relationships/customXml" Target="ink/ink364.xml"/><Relationship Id="rId1071" Type="http://schemas.openxmlformats.org/officeDocument/2006/relationships/image" Target="media/image532.emf"/><Relationship Id="rId1169" Type="http://schemas.openxmlformats.org/officeDocument/2006/relationships/image" Target="media/image581.emf"/><Relationship Id="rId1376" Type="http://schemas.openxmlformats.org/officeDocument/2006/relationships/customXml" Target="ink/ink678.xml"/><Relationship Id="rId178" Type="http://schemas.openxmlformats.org/officeDocument/2006/relationships/customXml" Target="ink/ink83.xml"/><Relationship Id="rId301" Type="http://schemas.openxmlformats.org/officeDocument/2006/relationships/image" Target="media/image147.emf"/><Relationship Id="rId953" Type="http://schemas.openxmlformats.org/officeDocument/2006/relationships/image" Target="media/image473.emf"/><Relationship Id="rId1029" Type="http://schemas.openxmlformats.org/officeDocument/2006/relationships/image" Target="media/image511.emf"/><Relationship Id="rId1236" Type="http://schemas.openxmlformats.org/officeDocument/2006/relationships/image" Target="media/image615.emf"/><Relationship Id="rId82" Type="http://schemas.openxmlformats.org/officeDocument/2006/relationships/customXml" Target="ink/ink38.xml"/><Relationship Id="rId385" Type="http://schemas.openxmlformats.org/officeDocument/2006/relationships/image" Target="media/image189.emf"/><Relationship Id="rId592" Type="http://schemas.openxmlformats.org/officeDocument/2006/relationships/customXml" Target="ink/ink288.xml"/><Relationship Id="rId606" Type="http://schemas.openxmlformats.org/officeDocument/2006/relationships/customXml" Target="ink/ink295.xml"/><Relationship Id="rId813" Type="http://schemas.openxmlformats.org/officeDocument/2006/relationships/image" Target="media/image403.emf"/><Relationship Id="rId1443" Type="http://schemas.openxmlformats.org/officeDocument/2006/relationships/image" Target="media/image719.emf"/><Relationship Id="rId245" Type="http://schemas.openxmlformats.org/officeDocument/2006/relationships/image" Target="media/image119.emf"/><Relationship Id="rId452" Type="http://schemas.openxmlformats.org/officeDocument/2006/relationships/customXml" Target="ink/ink220.xml"/><Relationship Id="rId897" Type="http://schemas.openxmlformats.org/officeDocument/2006/relationships/image" Target="media/image445.emf"/><Relationship Id="rId1082" Type="http://schemas.openxmlformats.org/officeDocument/2006/relationships/customXml" Target="ink/ink532.xml"/><Relationship Id="rId1303" Type="http://schemas.openxmlformats.org/officeDocument/2006/relationships/image" Target="media/image649.emf"/><Relationship Id="rId105" Type="http://schemas.openxmlformats.org/officeDocument/2006/relationships/image" Target="media/image49.emf"/><Relationship Id="rId312" Type="http://schemas.openxmlformats.org/officeDocument/2006/relationships/customXml" Target="ink/ink150.xml"/><Relationship Id="rId757" Type="http://schemas.openxmlformats.org/officeDocument/2006/relationships/image" Target="media/image375.emf"/><Relationship Id="rId964" Type="http://schemas.openxmlformats.org/officeDocument/2006/relationships/customXml" Target="ink/ink473.xml"/><Relationship Id="rId1387" Type="http://schemas.openxmlformats.org/officeDocument/2006/relationships/image" Target="media/image691.emf"/><Relationship Id="rId93" Type="http://schemas.openxmlformats.org/officeDocument/2006/relationships/image" Target="media/image43.emf"/><Relationship Id="rId189" Type="http://schemas.openxmlformats.org/officeDocument/2006/relationships/image" Target="media/image91.emf"/><Relationship Id="rId396" Type="http://schemas.openxmlformats.org/officeDocument/2006/relationships/customXml" Target="ink/ink192.xml"/><Relationship Id="rId617" Type="http://schemas.openxmlformats.org/officeDocument/2006/relationships/image" Target="media/image305.emf"/><Relationship Id="rId824" Type="http://schemas.openxmlformats.org/officeDocument/2006/relationships/customXml" Target="ink/ink403.xml"/><Relationship Id="rId1247" Type="http://schemas.openxmlformats.org/officeDocument/2006/relationships/customXml" Target="ink/ink614.xml"/><Relationship Id="rId1454" Type="http://schemas.openxmlformats.org/officeDocument/2006/relationships/customXml" Target="ink/ink717.xml"/><Relationship Id="rId256" Type="http://schemas.openxmlformats.org/officeDocument/2006/relationships/customXml" Target="ink/ink122.xml"/><Relationship Id="rId463" Type="http://schemas.openxmlformats.org/officeDocument/2006/relationships/image" Target="media/image228.emf"/><Relationship Id="rId670" Type="http://schemas.openxmlformats.org/officeDocument/2006/relationships/image" Target="media/image332.wmf"/><Relationship Id="rId1093" Type="http://schemas.openxmlformats.org/officeDocument/2006/relationships/image" Target="media/image543.emf"/><Relationship Id="rId1107" Type="http://schemas.openxmlformats.org/officeDocument/2006/relationships/image" Target="media/image550.emf"/><Relationship Id="rId1314" Type="http://schemas.openxmlformats.org/officeDocument/2006/relationships/customXml" Target="ink/ink647.xml"/><Relationship Id="rId116" Type="http://schemas.openxmlformats.org/officeDocument/2006/relationships/customXml" Target="ink/ink55.xml"/><Relationship Id="rId323" Type="http://schemas.openxmlformats.org/officeDocument/2006/relationships/image" Target="media/image158.emf"/><Relationship Id="rId530" Type="http://schemas.openxmlformats.org/officeDocument/2006/relationships/customXml" Target="ink/ink257.xml"/><Relationship Id="rId768" Type="http://schemas.openxmlformats.org/officeDocument/2006/relationships/customXml" Target="ink/ink375.xml"/><Relationship Id="rId975" Type="http://schemas.openxmlformats.org/officeDocument/2006/relationships/image" Target="media/image484.emf"/><Relationship Id="rId1160" Type="http://schemas.openxmlformats.org/officeDocument/2006/relationships/customXml" Target="ink/ink571.xml"/><Relationship Id="rId1398" Type="http://schemas.openxmlformats.org/officeDocument/2006/relationships/customXml" Target="ink/ink689.xml"/><Relationship Id="rId20" Type="http://schemas.openxmlformats.org/officeDocument/2006/relationships/customXml" Target="ink/ink7.xml"/><Relationship Id="rId628" Type="http://schemas.openxmlformats.org/officeDocument/2006/relationships/customXml" Target="ink/ink306.xml"/><Relationship Id="rId835" Type="http://schemas.openxmlformats.org/officeDocument/2006/relationships/image" Target="media/image414.emf"/><Relationship Id="rId1258" Type="http://schemas.openxmlformats.org/officeDocument/2006/relationships/image" Target="media/image626.emf"/><Relationship Id="rId1465" Type="http://schemas.openxmlformats.org/officeDocument/2006/relationships/image" Target="media/image730.emf"/><Relationship Id="rId267" Type="http://schemas.openxmlformats.org/officeDocument/2006/relationships/image" Target="media/image130.emf"/><Relationship Id="rId474" Type="http://schemas.openxmlformats.org/officeDocument/2006/relationships/image" Target="media/image234.wmf"/><Relationship Id="rId1020" Type="http://schemas.openxmlformats.org/officeDocument/2006/relationships/customXml" Target="ink/ink501.xml"/><Relationship Id="rId1118" Type="http://schemas.openxmlformats.org/officeDocument/2006/relationships/customXml" Target="ink/ink550.xml"/><Relationship Id="rId1325" Type="http://schemas.openxmlformats.org/officeDocument/2006/relationships/image" Target="media/image660.emf"/><Relationship Id="rId127" Type="http://schemas.openxmlformats.org/officeDocument/2006/relationships/oleObject" Target="embeddings/oleObject3.bin"/><Relationship Id="rId681" Type="http://schemas.openxmlformats.org/officeDocument/2006/relationships/image" Target="media/image337.emf"/><Relationship Id="rId779" Type="http://schemas.openxmlformats.org/officeDocument/2006/relationships/image" Target="media/image386.emf"/><Relationship Id="rId902" Type="http://schemas.openxmlformats.org/officeDocument/2006/relationships/customXml" Target="ink/ink442.xml"/><Relationship Id="rId986" Type="http://schemas.openxmlformats.org/officeDocument/2006/relationships/customXml" Target="ink/ink484.xml"/><Relationship Id="rId31" Type="http://schemas.openxmlformats.org/officeDocument/2006/relationships/image" Target="media/image12.emf"/><Relationship Id="rId334" Type="http://schemas.openxmlformats.org/officeDocument/2006/relationships/customXml" Target="ink/ink161.xml"/><Relationship Id="rId541" Type="http://schemas.openxmlformats.org/officeDocument/2006/relationships/image" Target="media/image267.emf"/><Relationship Id="rId639" Type="http://schemas.openxmlformats.org/officeDocument/2006/relationships/image" Target="media/image316.emf"/><Relationship Id="rId1171" Type="http://schemas.openxmlformats.org/officeDocument/2006/relationships/image" Target="media/image582.emf"/><Relationship Id="rId1269" Type="http://schemas.openxmlformats.org/officeDocument/2006/relationships/customXml" Target="ink/ink625.xml"/><Relationship Id="rId1476" Type="http://schemas.openxmlformats.org/officeDocument/2006/relationships/customXml" Target="ink/ink728.xml"/><Relationship Id="rId180" Type="http://schemas.openxmlformats.org/officeDocument/2006/relationships/customXml" Target="ink/ink84.xml"/><Relationship Id="rId278" Type="http://schemas.openxmlformats.org/officeDocument/2006/relationships/customXml" Target="ink/ink133.xml"/><Relationship Id="rId401" Type="http://schemas.openxmlformats.org/officeDocument/2006/relationships/image" Target="media/image197.emf"/><Relationship Id="rId846" Type="http://schemas.openxmlformats.org/officeDocument/2006/relationships/customXml" Target="ink/ink414.xml"/><Relationship Id="rId1031" Type="http://schemas.openxmlformats.org/officeDocument/2006/relationships/image" Target="media/image512.emf"/><Relationship Id="rId1129" Type="http://schemas.openxmlformats.org/officeDocument/2006/relationships/image" Target="media/image561.emf"/><Relationship Id="rId485" Type="http://schemas.openxmlformats.org/officeDocument/2006/relationships/image" Target="media/image239.emf"/><Relationship Id="rId692" Type="http://schemas.openxmlformats.org/officeDocument/2006/relationships/customXml" Target="ink/ink337.xml"/><Relationship Id="rId706" Type="http://schemas.openxmlformats.org/officeDocument/2006/relationships/customXml" Target="ink/ink344.xml"/><Relationship Id="rId913" Type="http://schemas.openxmlformats.org/officeDocument/2006/relationships/image" Target="media/image453.emf"/><Relationship Id="rId1336" Type="http://schemas.openxmlformats.org/officeDocument/2006/relationships/customXml" Target="ink/ink658.xml"/><Relationship Id="rId42" Type="http://schemas.openxmlformats.org/officeDocument/2006/relationships/customXml" Target="ink/ink18.xml"/><Relationship Id="rId138" Type="http://schemas.openxmlformats.org/officeDocument/2006/relationships/customXml" Target="ink/ink63.xml"/><Relationship Id="rId345" Type="http://schemas.openxmlformats.org/officeDocument/2006/relationships/image" Target="media/image169.emf"/><Relationship Id="rId552" Type="http://schemas.openxmlformats.org/officeDocument/2006/relationships/customXml" Target="ink/ink268.xml"/><Relationship Id="rId997" Type="http://schemas.openxmlformats.org/officeDocument/2006/relationships/image" Target="media/image495.emf"/><Relationship Id="rId1182" Type="http://schemas.openxmlformats.org/officeDocument/2006/relationships/customXml" Target="ink/ink582.xml"/><Relationship Id="rId1403" Type="http://schemas.openxmlformats.org/officeDocument/2006/relationships/image" Target="media/image699.emf"/><Relationship Id="rId191" Type="http://schemas.openxmlformats.org/officeDocument/2006/relationships/image" Target="media/image92.emf"/><Relationship Id="rId205" Type="http://schemas.openxmlformats.org/officeDocument/2006/relationships/image" Target="media/image99.emf"/><Relationship Id="rId412" Type="http://schemas.openxmlformats.org/officeDocument/2006/relationships/customXml" Target="ink/ink200.xml"/><Relationship Id="rId857" Type="http://schemas.openxmlformats.org/officeDocument/2006/relationships/image" Target="media/image425.emf"/><Relationship Id="rId1042" Type="http://schemas.openxmlformats.org/officeDocument/2006/relationships/customXml" Target="ink/ink512.xml"/><Relationship Id="rId289" Type="http://schemas.openxmlformats.org/officeDocument/2006/relationships/image" Target="media/image141.emf"/><Relationship Id="rId496" Type="http://schemas.openxmlformats.org/officeDocument/2006/relationships/customXml" Target="ink/ink240.xml"/><Relationship Id="rId717" Type="http://schemas.openxmlformats.org/officeDocument/2006/relationships/image" Target="media/image355.emf"/><Relationship Id="rId924" Type="http://schemas.openxmlformats.org/officeDocument/2006/relationships/customXml" Target="ink/ink453.xml"/><Relationship Id="rId1347" Type="http://schemas.openxmlformats.org/officeDocument/2006/relationships/image" Target="media/image671.emf"/><Relationship Id="rId53" Type="http://schemas.openxmlformats.org/officeDocument/2006/relationships/image" Target="media/image23.emf"/><Relationship Id="rId149" Type="http://schemas.openxmlformats.org/officeDocument/2006/relationships/image" Target="media/image71.emf"/><Relationship Id="rId356" Type="http://schemas.openxmlformats.org/officeDocument/2006/relationships/customXml" Target="ink/ink172.xml"/><Relationship Id="rId563" Type="http://schemas.openxmlformats.org/officeDocument/2006/relationships/image" Target="media/image278.emf"/><Relationship Id="rId770" Type="http://schemas.openxmlformats.org/officeDocument/2006/relationships/customXml" Target="ink/ink376.xml"/><Relationship Id="rId1193" Type="http://schemas.openxmlformats.org/officeDocument/2006/relationships/image" Target="media/image593.emf"/><Relationship Id="rId1207" Type="http://schemas.openxmlformats.org/officeDocument/2006/relationships/image" Target="media/image600.emf"/><Relationship Id="rId1414" Type="http://schemas.openxmlformats.org/officeDocument/2006/relationships/customXml" Target="ink/ink697.xml"/><Relationship Id="rId216" Type="http://schemas.openxmlformats.org/officeDocument/2006/relationships/customXml" Target="ink/ink102.xml"/><Relationship Id="rId423" Type="http://schemas.openxmlformats.org/officeDocument/2006/relationships/image" Target="media/image208.emf"/><Relationship Id="rId868" Type="http://schemas.openxmlformats.org/officeDocument/2006/relationships/customXml" Target="ink/ink425.xml"/><Relationship Id="rId1053" Type="http://schemas.openxmlformats.org/officeDocument/2006/relationships/image" Target="media/image523.emf"/><Relationship Id="rId1260" Type="http://schemas.openxmlformats.org/officeDocument/2006/relationships/image" Target="media/image627.emf"/><Relationship Id="rId630" Type="http://schemas.openxmlformats.org/officeDocument/2006/relationships/customXml" Target="ink/ink307.xml"/><Relationship Id="rId728" Type="http://schemas.openxmlformats.org/officeDocument/2006/relationships/customXml" Target="ink/ink355.xml"/><Relationship Id="rId935" Type="http://schemas.openxmlformats.org/officeDocument/2006/relationships/image" Target="media/image464.emf"/><Relationship Id="rId1358" Type="http://schemas.openxmlformats.org/officeDocument/2006/relationships/customXml" Target="ink/ink669.xml"/><Relationship Id="rId64" Type="http://schemas.openxmlformats.org/officeDocument/2006/relationships/customXml" Target="ink/ink29.xml"/><Relationship Id="rId367" Type="http://schemas.openxmlformats.org/officeDocument/2006/relationships/image" Target="media/image180.emf"/><Relationship Id="rId574" Type="http://schemas.openxmlformats.org/officeDocument/2006/relationships/customXml" Target="ink/ink279.xml"/><Relationship Id="rId1120" Type="http://schemas.openxmlformats.org/officeDocument/2006/relationships/customXml" Target="ink/ink551.xml"/><Relationship Id="rId1218" Type="http://schemas.openxmlformats.org/officeDocument/2006/relationships/customXml" Target="ink/ink600.xml"/><Relationship Id="rId1425" Type="http://schemas.openxmlformats.org/officeDocument/2006/relationships/image" Target="media/image710.emf"/><Relationship Id="rId227" Type="http://schemas.openxmlformats.org/officeDocument/2006/relationships/image" Target="media/image110.emf"/><Relationship Id="rId781" Type="http://schemas.openxmlformats.org/officeDocument/2006/relationships/image" Target="media/image387.emf"/><Relationship Id="rId879" Type="http://schemas.openxmlformats.org/officeDocument/2006/relationships/image" Target="media/image436.emf"/><Relationship Id="rId434" Type="http://schemas.openxmlformats.org/officeDocument/2006/relationships/customXml" Target="ink/ink211.xml"/><Relationship Id="rId641" Type="http://schemas.openxmlformats.org/officeDocument/2006/relationships/image" Target="media/image317.emf"/><Relationship Id="rId739" Type="http://schemas.openxmlformats.org/officeDocument/2006/relationships/image" Target="media/image366.emf"/><Relationship Id="rId1064" Type="http://schemas.openxmlformats.org/officeDocument/2006/relationships/customXml" Target="ink/ink523.xml"/><Relationship Id="rId1271" Type="http://schemas.openxmlformats.org/officeDocument/2006/relationships/customXml" Target="ink/ink626.xml"/><Relationship Id="rId1369" Type="http://schemas.openxmlformats.org/officeDocument/2006/relationships/image" Target="media/image682.emf"/><Relationship Id="rId280" Type="http://schemas.openxmlformats.org/officeDocument/2006/relationships/customXml" Target="ink/ink134.xml"/><Relationship Id="rId501" Type="http://schemas.openxmlformats.org/officeDocument/2006/relationships/image" Target="media/image247.emf"/><Relationship Id="rId946" Type="http://schemas.openxmlformats.org/officeDocument/2006/relationships/customXml" Target="ink/ink464.xml"/><Relationship Id="rId1131" Type="http://schemas.openxmlformats.org/officeDocument/2006/relationships/image" Target="media/image562.emf"/><Relationship Id="rId1229" Type="http://schemas.openxmlformats.org/officeDocument/2006/relationships/image" Target="media/image611.emf"/><Relationship Id="rId75" Type="http://schemas.openxmlformats.org/officeDocument/2006/relationships/image" Target="media/image34.emf"/><Relationship Id="rId140" Type="http://schemas.openxmlformats.org/officeDocument/2006/relationships/customXml" Target="ink/ink64.xml"/><Relationship Id="rId378" Type="http://schemas.openxmlformats.org/officeDocument/2006/relationships/customXml" Target="ink/ink183.xml"/><Relationship Id="rId585" Type="http://schemas.openxmlformats.org/officeDocument/2006/relationships/image" Target="media/image289.emf"/><Relationship Id="rId792" Type="http://schemas.openxmlformats.org/officeDocument/2006/relationships/customXml" Target="ink/ink387.xml"/><Relationship Id="rId806" Type="http://schemas.openxmlformats.org/officeDocument/2006/relationships/customXml" Target="ink/ink394.xml"/><Relationship Id="rId1436" Type="http://schemas.openxmlformats.org/officeDocument/2006/relationships/customXml" Target="ink/ink708.xml"/><Relationship Id="rId6" Type="http://schemas.openxmlformats.org/officeDocument/2006/relationships/footnotes" Target="footnotes.xml"/><Relationship Id="rId238" Type="http://schemas.openxmlformats.org/officeDocument/2006/relationships/customXml" Target="ink/ink113.xml"/><Relationship Id="rId445" Type="http://schemas.openxmlformats.org/officeDocument/2006/relationships/image" Target="media/image219.emf"/><Relationship Id="rId652" Type="http://schemas.openxmlformats.org/officeDocument/2006/relationships/customXml" Target="ink/ink318.xml"/><Relationship Id="rId1075" Type="http://schemas.openxmlformats.org/officeDocument/2006/relationships/image" Target="media/image534.emf"/><Relationship Id="rId1282" Type="http://schemas.openxmlformats.org/officeDocument/2006/relationships/customXml" Target="ink/ink631.xml"/><Relationship Id="rId291" Type="http://schemas.openxmlformats.org/officeDocument/2006/relationships/image" Target="media/image142.emf"/><Relationship Id="rId305" Type="http://schemas.openxmlformats.org/officeDocument/2006/relationships/image" Target="media/image149.emf"/><Relationship Id="rId512" Type="http://schemas.openxmlformats.org/officeDocument/2006/relationships/customXml" Target="ink/ink248.xml"/><Relationship Id="rId957" Type="http://schemas.openxmlformats.org/officeDocument/2006/relationships/image" Target="media/image475.emf"/><Relationship Id="rId1142" Type="http://schemas.openxmlformats.org/officeDocument/2006/relationships/customXml" Target="ink/ink562.xml"/><Relationship Id="rId86" Type="http://schemas.openxmlformats.org/officeDocument/2006/relationships/customXml" Target="ink/ink40.xml"/><Relationship Id="rId151" Type="http://schemas.openxmlformats.org/officeDocument/2006/relationships/image" Target="media/image72.emf"/><Relationship Id="rId389" Type="http://schemas.openxmlformats.org/officeDocument/2006/relationships/image" Target="media/image191.emf"/><Relationship Id="rId596" Type="http://schemas.openxmlformats.org/officeDocument/2006/relationships/customXml" Target="ink/ink290.xml"/><Relationship Id="rId817" Type="http://schemas.openxmlformats.org/officeDocument/2006/relationships/image" Target="media/image405.emf"/><Relationship Id="rId1002" Type="http://schemas.openxmlformats.org/officeDocument/2006/relationships/customXml" Target="ink/ink492.xml"/><Relationship Id="rId1447" Type="http://schemas.openxmlformats.org/officeDocument/2006/relationships/image" Target="media/image721.emf"/><Relationship Id="rId249" Type="http://schemas.openxmlformats.org/officeDocument/2006/relationships/image" Target="media/image121.emf"/><Relationship Id="rId456" Type="http://schemas.openxmlformats.org/officeDocument/2006/relationships/customXml" Target="ink/ink222.xml"/><Relationship Id="rId663" Type="http://schemas.openxmlformats.org/officeDocument/2006/relationships/image" Target="media/image328.emf"/><Relationship Id="rId870" Type="http://schemas.openxmlformats.org/officeDocument/2006/relationships/customXml" Target="ink/ink426.xml"/><Relationship Id="rId1086" Type="http://schemas.openxmlformats.org/officeDocument/2006/relationships/customXml" Target="ink/ink534.xml"/><Relationship Id="rId1293" Type="http://schemas.openxmlformats.org/officeDocument/2006/relationships/image" Target="media/image644.emf"/><Relationship Id="rId1307" Type="http://schemas.openxmlformats.org/officeDocument/2006/relationships/image" Target="media/image651.emf"/><Relationship Id="rId13" Type="http://schemas.openxmlformats.org/officeDocument/2006/relationships/image" Target="media/image3.emf"/><Relationship Id="rId109" Type="http://schemas.openxmlformats.org/officeDocument/2006/relationships/image" Target="media/image51.emf"/><Relationship Id="rId316" Type="http://schemas.openxmlformats.org/officeDocument/2006/relationships/customXml" Target="ink/ink152.xml"/><Relationship Id="rId523" Type="http://schemas.openxmlformats.org/officeDocument/2006/relationships/image" Target="media/image258.emf"/><Relationship Id="rId968" Type="http://schemas.openxmlformats.org/officeDocument/2006/relationships/customXml" Target="ink/ink475.xml"/><Relationship Id="rId1153" Type="http://schemas.openxmlformats.org/officeDocument/2006/relationships/image" Target="media/image573.emf"/><Relationship Id="rId97" Type="http://schemas.openxmlformats.org/officeDocument/2006/relationships/image" Target="media/image45.emf"/><Relationship Id="rId730" Type="http://schemas.openxmlformats.org/officeDocument/2006/relationships/customXml" Target="ink/ink356.xml"/><Relationship Id="rId828" Type="http://schemas.openxmlformats.org/officeDocument/2006/relationships/customXml" Target="ink/ink405.xml"/><Relationship Id="rId1013" Type="http://schemas.openxmlformats.org/officeDocument/2006/relationships/image" Target="media/image503.emf"/><Relationship Id="rId1360" Type="http://schemas.openxmlformats.org/officeDocument/2006/relationships/customXml" Target="ink/ink670.xml"/><Relationship Id="rId1458" Type="http://schemas.openxmlformats.org/officeDocument/2006/relationships/customXml" Target="ink/ink719.xml"/><Relationship Id="rId162" Type="http://schemas.openxmlformats.org/officeDocument/2006/relationships/customXml" Target="ink/ink75.xml"/><Relationship Id="rId467" Type="http://schemas.openxmlformats.org/officeDocument/2006/relationships/image" Target="media/image230.emf"/><Relationship Id="rId1097" Type="http://schemas.openxmlformats.org/officeDocument/2006/relationships/image" Target="media/image545.emf"/><Relationship Id="rId1220" Type="http://schemas.openxmlformats.org/officeDocument/2006/relationships/customXml" Target="ink/ink601.xml"/><Relationship Id="rId1318" Type="http://schemas.openxmlformats.org/officeDocument/2006/relationships/customXml" Target="ink/ink649.xml"/><Relationship Id="rId674" Type="http://schemas.openxmlformats.org/officeDocument/2006/relationships/customXml" Target="ink/ink328.xml"/><Relationship Id="rId881" Type="http://schemas.openxmlformats.org/officeDocument/2006/relationships/image" Target="media/image437.emf"/><Relationship Id="rId979" Type="http://schemas.openxmlformats.org/officeDocument/2006/relationships/image" Target="media/image486.emf"/><Relationship Id="rId24" Type="http://schemas.openxmlformats.org/officeDocument/2006/relationships/customXml" Target="ink/ink9.xml"/><Relationship Id="rId327" Type="http://schemas.openxmlformats.org/officeDocument/2006/relationships/image" Target="media/image160.emf"/><Relationship Id="rId534" Type="http://schemas.openxmlformats.org/officeDocument/2006/relationships/customXml" Target="ink/ink259.xml"/><Relationship Id="rId741" Type="http://schemas.openxmlformats.org/officeDocument/2006/relationships/image" Target="media/image367.emf"/><Relationship Id="rId839" Type="http://schemas.openxmlformats.org/officeDocument/2006/relationships/image" Target="media/image416.emf"/><Relationship Id="rId1164" Type="http://schemas.openxmlformats.org/officeDocument/2006/relationships/customXml" Target="ink/ink573.xml"/><Relationship Id="rId1371" Type="http://schemas.openxmlformats.org/officeDocument/2006/relationships/image" Target="media/image683.emf"/><Relationship Id="rId1469" Type="http://schemas.openxmlformats.org/officeDocument/2006/relationships/image" Target="media/image732.emf"/><Relationship Id="rId173" Type="http://schemas.openxmlformats.org/officeDocument/2006/relationships/image" Target="media/image83.emf"/><Relationship Id="rId380" Type="http://schemas.openxmlformats.org/officeDocument/2006/relationships/customXml" Target="ink/ink184.xml"/><Relationship Id="rId601" Type="http://schemas.openxmlformats.org/officeDocument/2006/relationships/image" Target="media/image297.emf"/><Relationship Id="rId1024" Type="http://schemas.openxmlformats.org/officeDocument/2006/relationships/customXml" Target="ink/ink503.xml"/><Relationship Id="rId1231" Type="http://schemas.openxmlformats.org/officeDocument/2006/relationships/image" Target="media/image612.emf"/><Relationship Id="rId240" Type="http://schemas.openxmlformats.org/officeDocument/2006/relationships/customXml" Target="ink/ink114.xml"/><Relationship Id="rId478" Type="http://schemas.openxmlformats.org/officeDocument/2006/relationships/customXml" Target="ink/ink231.xml"/><Relationship Id="rId685" Type="http://schemas.openxmlformats.org/officeDocument/2006/relationships/image" Target="media/image339.emf"/><Relationship Id="rId892" Type="http://schemas.openxmlformats.org/officeDocument/2006/relationships/customXml" Target="ink/ink437.xml"/><Relationship Id="rId906" Type="http://schemas.openxmlformats.org/officeDocument/2006/relationships/customXml" Target="ink/ink444.xml"/><Relationship Id="rId1329" Type="http://schemas.openxmlformats.org/officeDocument/2006/relationships/image" Target="media/image662.emf"/><Relationship Id="rId35" Type="http://schemas.openxmlformats.org/officeDocument/2006/relationships/image" Target="media/image14.emf"/><Relationship Id="rId100" Type="http://schemas.openxmlformats.org/officeDocument/2006/relationships/customXml" Target="ink/ink47.xml"/><Relationship Id="rId338" Type="http://schemas.openxmlformats.org/officeDocument/2006/relationships/customXml" Target="ink/ink163.xml"/><Relationship Id="rId545" Type="http://schemas.openxmlformats.org/officeDocument/2006/relationships/image" Target="media/image269.emf"/><Relationship Id="rId752" Type="http://schemas.openxmlformats.org/officeDocument/2006/relationships/customXml" Target="ink/ink367.xml"/><Relationship Id="rId1175" Type="http://schemas.openxmlformats.org/officeDocument/2006/relationships/image" Target="media/image584.emf"/><Relationship Id="rId1382" Type="http://schemas.openxmlformats.org/officeDocument/2006/relationships/customXml" Target="ink/ink681.xml"/><Relationship Id="rId184" Type="http://schemas.openxmlformats.org/officeDocument/2006/relationships/customXml" Target="ink/ink86.xml"/><Relationship Id="rId391" Type="http://schemas.openxmlformats.org/officeDocument/2006/relationships/image" Target="media/image192.emf"/><Relationship Id="rId405" Type="http://schemas.openxmlformats.org/officeDocument/2006/relationships/image" Target="media/image199.emf"/><Relationship Id="rId612" Type="http://schemas.openxmlformats.org/officeDocument/2006/relationships/customXml" Target="ink/ink298.xml"/><Relationship Id="rId1035" Type="http://schemas.openxmlformats.org/officeDocument/2006/relationships/image" Target="media/image514.emf"/><Relationship Id="rId1242" Type="http://schemas.openxmlformats.org/officeDocument/2006/relationships/image" Target="media/image618.emf"/><Relationship Id="rId251" Type="http://schemas.openxmlformats.org/officeDocument/2006/relationships/image" Target="media/image122.emf"/><Relationship Id="rId489" Type="http://schemas.openxmlformats.org/officeDocument/2006/relationships/image" Target="media/image241.emf"/><Relationship Id="rId696" Type="http://schemas.openxmlformats.org/officeDocument/2006/relationships/customXml" Target="ink/ink339.xml"/><Relationship Id="rId917" Type="http://schemas.openxmlformats.org/officeDocument/2006/relationships/image" Target="media/image455.emf"/><Relationship Id="rId1102" Type="http://schemas.openxmlformats.org/officeDocument/2006/relationships/customXml" Target="ink/ink542.xml"/><Relationship Id="rId46" Type="http://schemas.openxmlformats.org/officeDocument/2006/relationships/customXml" Target="ink/ink20.xml"/><Relationship Id="rId349" Type="http://schemas.openxmlformats.org/officeDocument/2006/relationships/image" Target="media/image171.emf"/><Relationship Id="rId556" Type="http://schemas.openxmlformats.org/officeDocument/2006/relationships/customXml" Target="ink/ink270.xml"/><Relationship Id="rId763" Type="http://schemas.openxmlformats.org/officeDocument/2006/relationships/image" Target="media/image378.emf"/><Relationship Id="rId1186" Type="http://schemas.openxmlformats.org/officeDocument/2006/relationships/customXml" Target="ink/ink584.xml"/><Relationship Id="rId1393" Type="http://schemas.openxmlformats.org/officeDocument/2006/relationships/image" Target="media/image694.emf"/><Relationship Id="rId1407" Type="http://schemas.openxmlformats.org/officeDocument/2006/relationships/image" Target="media/image701.emf"/><Relationship Id="rId111" Type="http://schemas.openxmlformats.org/officeDocument/2006/relationships/image" Target="media/image52.emf"/><Relationship Id="rId195" Type="http://schemas.openxmlformats.org/officeDocument/2006/relationships/image" Target="media/image94.emf"/><Relationship Id="rId209" Type="http://schemas.openxmlformats.org/officeDocument/2006/relationships/image" Target="media/image101.emf"/><Relationship Id="rId416" Type="http://schemas.openxmlformats.org/officeDocument/2006/relationships/customXml" Target="ink/ink202.xml"/><Relationship Id="rId970" Type="http://schemas.openxmlformats.org/officeDocument/2006/relationships/customXml" Target="ink/ink476.xml"/><Relationship Id="rId1046" Type="http://schemas.openxmlformats.org/officeDocument/2006/relationships/customXml" Target="ink/ink514.xml"/><Relationship Id="rId1253" Type="http://schemas.openxmlformats.org/officeDocument/2006/relationships/customXml" Target="ink/ink617.xml"/><Relationship Id="rId623" Type="http://schemas.openxmlformats.org/officeDocument/2006/relationships/image" Target="media/image308.emf"/><Relationship Id="rId830" Type="http://schemas.openxmlformats.org/officeDocument/2006/relationships/customXml" Target="ink/ink406.xml"/><Relationship Id="rId928" Type="http://schemas.openxmlformats.org/officeDocument/2006/relationships/customXml" Target="ink/ink455.xml"/><Relationship Id="rId1460" Type="http://schemas.openxmlformats.org/officeDocument/2006/relationships/customXml" Target="ink/ink720.xml"/><Relationship Id="rId57" Type="http://schemas.openxmlformats.org/officeDocument/2006/relationships/image" Target="media/image25.emf"/><Relationship Id="rId262" Type="http://schemas.openxmlformats.org/officeDocument/2006/relationships/customXml" Target="ink/ink125.xml"/><Relationship Id="rId567" Type="http://schemas.openxmlformats.org/officeDocument/2006/relationships/image" Target="media/image280.emf"/><Relationship Id="rId1113" Type="http://schemas.openxmlformats.org/officeDocument/2006/relationships/image" Target="media/image553.emf"/><Relationship Id="rId1197" Type="http://schemas.openxmlformats.org/officeDocument/2006/relationships/image" Target="media/image595.emf"/><Relationship Id="rId1320" Type="http://schemas.openxmlformats.org/officeDocument/2006/relationships/customXml" Target="ink/ink650.xml"/><Relationship Id="rId1418" Type="http://schemas.openxmlformats.org/officeDocument/2006/relationships/customXml" Target="ink/ink699.xml"/><Relationship Id="rId122" Type="http://schemas.openxmlformats.org/officeDocument/2006/relationships/image" Target="media/image58.wmf"/><Relationship Id="rId774" Type="http://schemas.openxmlformats.org/officeDocument/2006/relationships/customXml" Target="ink/ink378.xml"/><Relationship Id="rId981" Type="http://schemas.openxmlformats.org/officeDocument/2006/relationships/image" Target="media/image487.emf"/><Relationship Id="rId1057" Type="http://schemas.openxmlformats.org/officeDocument/2006/relationships/image" Target="media/image525.emf"/><Relationship Id="rId427" Type="http://schemas.openxmlformats.org/officeDocument/2006/relationships/image" Target="media/image210.emf"/><Relationship Id="rId634" Type="http://schemas.openxmlformats.org/officeDocument/2006/relationships/customXml" Target="ink/ink309.xml"/><Relationship Id="rId841" Type="http://schemas.openxmlformats.org/officeDocument/2006/relationships/image" Target="media/image417.emf"/><Relationship Id="rId1264" Type="http://schemas.openxmlformats.org/officeDocument/2006/relationships/image" Target="media/image629.emf"/><Relationship Id="rId1471" Type="http://schemas.openxmlformats.org/officeDocument/2006/relationships/image" Target="media/image733.emf"/><Relationship Id="rId273" Type="http://schemas.openxmlformats.org/officeDocument/2006/relationships/image" Target="media/image133.emf"/><Relationship Id="rId480" Type="http://schemas.openxmlformats.org/officeDocument/2006/relationships/customXml" Target="ink/ink232.xml"/><Relationship Id="rId701" Type="http://schemas.openxmlformats.org/officeDocument/2006/relationships/image" Target="media/image347.emf"/><Relationship Id="rId939" Type="http://schemas.openxmlformats.org/officeDocument/2006/relationships/image" Target="media/image466.emf"/><Relationship Id="rId1124" Type="http://schemas.openxmlformats.org/officeDocument/2006/relationships/customXml" Target="ink/ink553.xml"/><Relationship Id="rId1331" Type="http://schemas.openxmlformats.org/officeDocument/2006/relationships/image" Target="media/image663.emf"/><Relationship Id="rId68" Type="http://schemas.openxmlformats.org/officeDocument/2006/relationships/customXml" Target="ink/ink31.xml"/><Relationship Id="rId133" Type="http://schemas.openxmlformats.org/officeDocument/2006/relationships/image" Target="media/image63.emf"/><Relationship Id="rId340" Type="http://schemas.openxmlformats.org/officeDocument/2006/relationships/customXml" Target="ink/ink164.xml"/><Relationship Id="rId578" Type="http://schemas.openxmlformats.org/officeDocument/2006/relationships/customXml" Target="ink/ink281.xml"/><Relationship Id="rId785" Type="http://schemas.openxmlformats.org/officeDocument/2006/relationships/image" Target="media/image389.emf"/><Relationship Id="rId992" Type="http://schemas.openxmlformats.org/officeDocument/2006/relationships/customXml" Target="ink/ink487.xml"/><Relationship Id="rId1429" Type="http://schemas.openxmlformats.org/officeDocument/2006/relationships/image" Target="media/image712.emf"/><Relationship Id="rId200" Type="http://schemas.openxmlformats.org/officeDocument/2006/relationships/customXml" Target="ink/ink94.xml"/><Relationship Id="rId438" Type="http://schemas.openxmlformats.org/officeDocument/2006/relationships/customXml" Target="ink/ink213.xml"/><Relationship Id="rId645" Type="http://schemas.openxmlformats.org/officeDocument/2006/relationships/image" Target="media/image319.emf"/><Relationship Id="rId852" Type="http://schemas.openxmlformats.org/officeDocument/2006/relationships/customXml" Target="ink/ink417.xml"/><Relationship Id="rId1068" Type="http://schemas.openxmlformats.org/officeDocument/2006/relationships/customXml" Target="ink/ink525.xml"/><Relationship Id="rId1275" Type="http://schemas.openxmlformats.org/officeDocument/2006/relationships/image" Target="media/image635.png"/><Relationship Id="rId1482" Type="http://schemas.openxmlformats.org/officeDocument/2006/relationships/fontTable" Target="fontTable.xml"/><Relationship Id="rId284" Type="http://schemas.openxmlformats.org/officeDocument/2006/relationships/customXml" Target="ink/ink136.xml"/><Relationship Id="rId491" Type="http://schemas.openxmlformats.org/officeDocument/2006/relationships/image" Target="media/image242.emf"/><Relationship Id="rId505" Type="http://schemas.openxmlformats.org/officeDocument/2006/relationships/image" Target="media/image249.emf"/><Relationship Id="rId712" Type="http://schemas.openxmlformats.org/officeDocument/2006/relationships/customXml" Target="ink/ink347.xml"/><Relationship Id="rId1135" Type="http://schemas.openxmlformats.org/officeDocument/2006/relationships/image" Target="media/image564.emf"/><Relationship Id="rId1342" Type="http://schemas.openxmlformats.org/officeDocument/2006/relationships/customXml" Target="ink/ink661.xml"/><Relationship Id="rId79" Type="http://schemas.openxmlformats.org/officeDocument/2006/relationships/image" Target="media/image36.emf"/><Relationship Id="rId144" Type="http://schemas.openxmlformats.org/officeDocument/2006/relationships/customXml" Target="ink/ink66.xml"/><Relationship Id="rId589" Type="http://schemas.openxmlformats.org/officeDocument/2006/relationships/image" Target="media/image291.emf"/><Relationship Id="rId796" Type="http://schemas.openxmlformats.org/officeDocument/2006/relationships/customXml" Target="ink/ink389.xml"/><Relationship Id="rId1202" Type="http://schemas.openxmlformats.org/officeDocument/2006/relationships/customXml" Target="ink/ink592.xml"/><Relationship Id="rId351" Type="http://schemas.openxmlformats.org/officeDocument/2006/relationships/image" Target="media/image172.emf"/><Relationship Id="rId449" Type="http://schemas.openxmlformats.org/officeDocument/2006/relationships/image" Target="media/image221.emf"/><Relationship Id="rId656" Type="http://schemas.openxmlformats.org/officeDocument/2006/relationships/customXml" Target="ink/ink320.xml"/><Relationship Id="rId863" Type="http://schemas.openxmlformats.org/officeDocument/2006/relationships/image" Target="media/image428.emf"/><Relationship Id="rId1079" Type="http://schemas.openxmlformats.org/officeDocument/2006/relationships/image" Target="media/image536.emf"/><Relationship Id="rId1286" Type="http://schemas.openxmlformats.org/officeDocument/2006/relationships/customXml" Target="ink/ink633.xml"/><Relationship Id="rId211" Type="http://schemas.openxmlformats.org/officeDocument/2006/relationships/image" Target="media/image102.emf"/><Relationship Id="rId295" Type="http://schemas.openxmlformats.org/officeDocument/2006/relationships/image" Target="media/image144.emf"/><Relationship Id="rId309" Type="http://schemas.openxmlformats.org/officeDocument/2006/relationships/image" Target="media/image151.emf"/><Relationship Id="rId516" Type="http://schemas.openxmlformats.org/officeDocument/2006/relationships/customXml" Target="ink/ink250.xml"/><Relationship Id="rId1146" Type="http://schemas.openxmlformats.org/officeDocument/2006/relationships/customXml" Target="ink/ink564.xml"/><Relationship Id="rId723" Type="http://schemas.openxmlformats.org/officeDocument/2006/relationships/image" Target="media/image358.emf"/><Relationship Id="rId930" Type="http://schemas.openxmlformats.org/officeDocument/2006/relationships/customXml" Target="ink/ink456.xml"/><Relationship Id="rId1006" Type="http://schemas.openxmlformats.org/officeDocument/2006/relationships/customXml" Target="ink/ink494.xml"/><Relationship Id="rId1353" Type="http://schemas.openxmlformats.org/officeDocument/2006/relationships/image" Target="media/image674.emf"/><Relationship Id="rId155" Type="http://schemas.openxmlformats.org/officeDocument/2006/relationships/image" Target="media/image74.emf"/><Relationship Id="rId362" Type="http://schemas.openxmlformats.org/officeDocument/2006/relationships/customXml" Target="ink/ink175.xml"/><Relationship Id="rId1213" Type="http://schemas.openxmlformats.org/officeDocument/2006/relationships/image" Target="media/image603.emf"/><Relationship Id="rId1297" Type="http://schemas.openxmlformats.org/officeDocument/2006/relationships/image" Target="media/image646.emf"/><Relationship Id="rId1420" Type="http://schemas.openxmlformats.org/officeDocument/2006/relationships/customXml" Target="ink/ink700.xml"/><Relationship Id="rId222" Type="http://schemas.openxmlformats.org/officeDocument/2006/relationships/customXml" Target="ink/ink105.xml"/><Relationship Id="rId667" Type="http://schemas.openxmlformats.org/officeDocument/2006/relationships/image" Target="media/image330.emf"/><Relationship Id="rId874" Type="http://schemas.openxmlformats.org/officeDocument/2006/relationships/customXml" Target="ink/ink428.xml"/><Relationship Id="rId17" Type="http://schemas.openxmlformats.org/officeDocument/2006/relationships/image" Target="media/image5.emf"/><Relationship Id="rId527" Type="http://schemas.openxmlformats.org/officeDocument/2006/relationships/image" Target="media/image260.emf"/><Relationship Id="rId734" Type="http://schemas.openxmlformats.org/officeDocument/2006/relationships/customXml" Target="ink/ink358.xml"/><Relationship Id="rId941" Type="http://schemas.openxmlformats.org/officeDocument/2006/relationships/image" Target="media/image467.emf"/><Relationship Id="rId1157" Type="http://schemas.openxmlformats.org/officeDocument/2006/relationships/image" Target="media/image575.emf"/><Relationship Id="rId1364" Type="http://schemas.openxmlformats.org/officeDocument/2006/relationships/customXml" Target="ink/ink672.xml"/><Relationship Id="rId70" Type="http://schemas.openxmlformats.org/officeDocument/2006/relationships/customXml" Target="ink/ink32.xml"/><Relationship Id="rId166" Type="http://schemas.openxmlformats.org/officeDocument/2006/relationships/customXml" Target="ink/ink77.xml"/><Relationship Id="rId373" Type="http://schemas.openxmlformats.org/officeDocument/2006/relationships/image" Target="media/image183.emf"/><Relationship Id="rId580" Type="http://schemas.openxmlformats.org/officeDocument/2006/relationships/customXml" Target="ink/ink282.xml"/><Relationship Id="rId801" Type="http://schemas.openxmlformats.org/officeDocument/2006/relationships/image" Target="media/image397.emf"/><Relationship Id="rId1017" Type="http://schemas.openxmlformats.org/officeDocument/2006/relationships/image" Target="media/image505.emf"/><Relationship Id="rId1224" Type="http://schemas.openxmlformats.org/officeDocument/2006/relationships/customXml" Target="ink/ink603.xml"/><Relationship Id="rId1431" Type="http://schemas.openxmlformats.org/officeDocument/2006/relationships/image" Target="media/image713.emf"/><Relationship Id="rId1" Type="http://schemas.openxmlformats.org/officeDocument/2006/relationships/numbering" Target="numbering.xml"/><Relationship Id="rId233" Type="http://schemas.openxmlformats.org/officeDocument/2006/relationships/image" Target="media/image113.emf"/><Relationship Id="rId440" Type="http://schemas.openxmlformats.org/officeDocument/2006/relationships/customXml" Target="ink/ink214.xml"/><Relationship Id="rId678" Type="http://schemas.openxmlformats.org/officeDocument/2006/relationships/customXml" Target="ink/ink330.xml"/><Relationship Id="rId885" Type="http://schemas.openxmlformats.org/officeDocument/2006/relationships/image" Target="media/image439.emf"/><Relationship Id="rId1070" Type="http://schemas.openxmlformats.org/officeDocument/2006/relationships/customXml" Target="ink/ink526.xml"/><Relationship Id="rId28" Type="http://schemas.openxmlformats.org/officeDocument/2006/relationships/customXml" Target="ink/ink11.xml"/><Relationship Id="rId300" Type="http://schemas.openxmlformats.org/officeDocument/2006/relationships/customXml" Target="ink/ink144.xml"/><Relationship Id="rId538" Type="http://schemas.openxmlformats.org/officeDocument/2006/relationships/customXml" Target="ink/ink261.xml"/><Relationship Id="rId745" Type="http://schemas.openxmlformats.org/officeDocument/2006/relationships/image" Target="media/image369.emf"/><Relationship Id="rId952" Type="http://schemas.openxmlformats.org/officeDocument/2006/relationships/customXml" Target="ink/ink467.xml"/><Relationship Id="rId1168" Type="http://schemas.openxmlformats.org/officeDocument/2006/relationships/customXml" Target="ink/ink575.xml"/><Relationship Id="rId1375" Type="http://schemas.openxmlformats.org/officeDocument/2006/relationships/image" Target="media/image685.emf"/><Relationship Id="rId81" Type="http://schemas.openxmlformats.org/officeDocument/2006/relationships/image" Target="media/image37.emf"/><Relationship Id="rId177" Type="http://schemas.openxmlformats.org/officeDocument/2006/relationships/image" Target="media/image85.emf"/><Relationship Id="rId384" Type="http://schemas.openxmlformats.org/officeDocument/2006/relationships/customXml" Target="ink/ink186.xml"/><Relationship Id="rId591" Type="http://schemas.openxmlformats.org/officeDocument/2006/relationships/image" Target="media/image292.emf"/><Relationship Id="rId605" Type="http://schemas.openxmlformats.org/officeDocument/2006/relationships/image" Target="media/image299.emf"/><Relationship Id="rId812" Type="http://schemas.openxmlformats.org/officeDocument/2006/relationships/customXml" Target="ink/ink397.xml"/><Relationship Id="rId1028" Type="http://schemas.openxmlformats.org/officeDocument/2006/relationships/customXml" Target="ink/ink505.xml"/><Relationship Id="rId1235" Type="http://schemas.openxmlformats.org/officeDocument/2006/relationships/customXml" Target="ink/ink608.xml"/><Relationship Id="rId1442" Type="http://schemas.openxmlformats.org/officeDocument/2006/relationships/customXml" Target="ink/ink711.xml"/><Relationship Id="rId244" Type="http://schemas.openxmlformats.org/officeDocument/2006/relationships/customXml" Target="ink/ink116.xml"/><Relationship Id="rId689" Type="http://schemas.openxmlformats.org/officeDocument/2006/relationships/image" Target="media/image341.emf"/><Relationship Id="rId896" Type="http://schemas.openxmlformats.org/officeDocument/2006/relationships/customXml" Target="ink/ink439.xml"/><Relationship Id="rId1081" Type="http://schemas.openxmlformats.org/officeDocument/2006/relationships/image" Target="media/image537.emf"/><Relationship Id="rId1302" Type="http://schemas.openxmlformats.org/officeDocument/2006/relationships/customXml" Target="ink/ink641.xml"/><Relationship Id="rId39" Type="http://schemas.openxmlformats.org/officeDocument/2006/relationships/image" Target="media/image16.emf"/><Relationship Id="rId451" Type="http://schemas.openxmlformats.org/officeDocument/2006/relationships/image" Target="media/image222.emf"/><Relationship Id="rId549" Type="http://schemas.openxmlformats.org/officeDocument/2006/relationships/image" Target="media/image271.emf"/><Relationship Id="rId756" Type="http://schemas.openxmlformats.org/officeDocument/2006/relationships/customXml" Target="ink/ink369.xml"/><Relationship Id="rId1179" Type="http://schemas.openxmlformats.org/officeDocument/2006/relationships/image" Target="media/image586.emf"/><Relationship Id="rId1386" Type="http://schemas.openxmlformats.org/officeDocument/2006/relationships/customXml" Target="ink/ink683.xml"/><Relationship Id="rId104" Type="http://schemas.openxmlformats.org/officeDocument/2006/relationships/customXml" Target="ink/ink49.xml"/><Relationship Id="rId188" Type="http://schemas.openxmlformats.org/officeDocument/2006/relationships/customXml" Target="ink/ink88.xml"/><Relationship Id="rId311" Type="http://schemas.openxmlformats.org/officeDocument/2006/relationships/image" Target="media/image152.emf"/><Relationship Id="rId395" Type="http://schemas.openxmlformats.org/officeDocument/2006/relationships/image" Target="media/image194.emf"/><Relationship Id="rId409" Type="http://schemas.openxmlformats.org/officeDocument/2006/relationships/image" Target="media/image201.emf"/><Relationship Id="rId963" Type="http://schemas.openxmlformats.org/officeDocument/2006/relationships/image" Target="media/image478.emf"/><Relationship Id="rId1039" Type="http://schemas.openxmlformats.org/officeDocument/2006/relationships/image" Target="media/image516.emf"/><Relationship Id="rId1246" Type="http://schemas.openxmlformats.org/officeDocument/2006/relationships/image" Target="media/image620.emf"/><Relationship Id="rId92" Type="http://schemas.openxmlformats.org/officeDocument/2006/relationships/customXml" Target="ink/ink43.xml"/><Relationship Id="rId616" Type="http://schemas.openxmlformats.org/officeDocument/2006/relationships/customXml" Target="ink/ink300.xml"/><Relationship Id="rId823" Type="http://schemas.openxmlformats.org/officeDocument/2006/relationships/image" Target="media/image408.emf"/><Relationship Id="rId1453" Type="http://schemas.openxmlformats.org/officeDocument/2006/relationships/image" Target="media/image724.emf"/><Relationship Id="rId255" Type="http://schemas.openxmlformats.org/officeDocument/2006/relationships/image" Target="media/image124.emf"/><Relationship Id="rId462" Type="http://schemas.openxmlformats.org/officeDocument/2006/relationships/customXml" Target="ink/ink225.xml"/><Relationship Id="rId1092" Type="http://schemas.openxmlformats.org/officeDocument/2006/relationships/customXml" Target="ink/ink537.xml"/><Relationship Id="rId1106" Type="http://schemas.openxmlformats.org/officeDocument/2006/relationships/customXml" Target="ink/ink544.xml"/><Relationship Id="rId1313" Type="http://schemas.openxmlformats.org/officeDocument/2006/relationships/image" Target="media/image654.emf"/><Relationship Id="rId1397" Type="http://schemas.openxmlformats.org/officeDocument/2006/relationships/image" Target="media/image696.emf"/><Relationship Id="rId115" Type="http://schemas.openxmlformats.org/officeDocument/2006/relationships/image" Target="media/image54.emf"/><Relationship Id="rId322" Type="http://schemas.openxmlformats.org/officeDocument/2006/relationships/customXml" Target="ink/ink155.xml"/><Relationship Id="rId767" Type="http://schemas.openxmlformats.org/officeDocument/2006/relationships/image" Target="media/image380.emf"/><Relationship Id="rId974" Type="http://schemas.openxmlformats.org/officeDocument/2006/relationships/customXml" Target="ink/ink478.xml"/><Relationship Id="rId199" Type="http://schemas.openxmlformats.org/officeDocument/2006/relationships/image" Target="media/image96.emf"/><Relationship Id="rId627" Type="http://schemas.openxmlformats.org/officeDocument/2006/relationships/image" Target="media/image310.emf"/><Relationship Id="rId834" Type="http://schemas.openxmlformats.org/officeDocument/2006/relationships/customXml" Target="ink/ink408.xml"/><Relationship Id="rId1257" Type="http://schemas.openxmlformats.org/officeDocument/2006/relationships/customXml" Target="ink/ink619.xml"/><Relationship Id="rId1464" Type="http://schemas.openxmlformats.org/officeDocument/2006/relationships/customXml" Target="ink/ink722.xml"/><Relationship Id="rId266" Type="http://schemas.openxmlformats.org/officeDocument/2006/relationships/customXml" Target="ink/ink127.xml"/><Relationship Id="rId473" Type="http://schemas.openxmlformats.org/officeDocument/2006/relationships/image" Target="media/image233.emf"/><Relationship Id="rId680" Type="http://schemas.openxmlformats.org/officeDocument/2006/relationships/customXml" Target="ink/ink331.xml"/><Relationship Id="rId901" Type="http://schemas.openxmlformats.org/officeDocument/2006/relationships/image" Target="media/image447.emf"/><Relationship Id="rId1117" Type="http://schemas.openxmlformats.org/officeDocument/2006/relationships/image" Target="media/image555.emf"/><Relationship Id="rId1324" Type="http://schemas.openxmlformats.org/officeDocument/2006/relationships/customXml" Target="ink/ink652.xml"/><Relationship Id="rId30" Type="http://schemas.openxmlformats.org/officeDocument/2006/relationships/customXml" Target="ink/ink12.xml"/><Relationship Id="rId126" Type="http://schemas.openxmlformats.org/officeDocument/2006/relationships/image" Target="media/image60.wmf"/><Relationship Id="rId333" Type="http://schemas.openxmlformats.org/officeDocument/2006/relationships/image" Target="media/image163.emf"/><Relationship Id="rId540" Type="http://schemas.openxmlformats.org/officeDocument/2006/relationships/customXml" Target="ink/ink262.xml"/><Relationship Id="rId778" Type="http://schemas.openxmlformats.org/officeDocument/2006/relationships/customXml" Target="ink/ink380.xml"/><Relationship Id="rId985" Type="http://schemas.openxmlformats.org/officeDocument/2006/relationships/image" Target="media/image489.emf"/><Relationship Id="rId1170" Type="http://schemas.openxmlformats.org/officeDocument/2006/relationships/customXml" Target="ink/ink576.xml"/><Relationship Id="rId72" Type="http://schemas.openxmlformats.org/officeDocument/2006/relationships/customXml" Target="ink/ink33.xml"/><Relationship Id="rId375" Type="http://schemas.openxmlformats.org/officeDocument/2006/relationships/image" Target="media/image184.emf"/><Relationship Id="rId582" Type="http://schemas.openxmlformats.org/officeDocument/2006/relationships/customXml" Target="ink/ink283.xml"/><Relationship Id="rId638" Type="http://schemas.openxmlformats.org/officeDocument/2006/relationships/customXml" Target="ink/ink311.xml"/><Relationship Id="rId803" Type="http://schemas.openxmlformats.org/officeDocument/2006/relationships/image" Target="media/image398.emf"/><Relationship Id="rId845" Type="http://schemas.openxmlformats.org/officeDocument/2006/relationships/image" Target="media/image419.emf"/><Relationship Id="rId1030" Type="http://schemas.openxmlformats.org/officeDocument/2006/relationships/customXml" Target="ink/ink506.xml"/><Relationship Id="rId1226" Type="http://schemas.openxmlformats.org/officeDocument/2006/relationships/customXml" Target="ink/ink604.xml"/><Relationship Id="rId1268" Type="http://schemas.openxmlformats.org/officeDocument/2006/relationships/image" Target="media/image631.emf"/><Relationship Id="rId1433" Type="http://schemas.openxmlformats.org/officeDocument/2006/relationships/image" Target="media/image714.emf"/><Relationship Id="rId1475" Type="http://schemas.openxmlformats.org/officeDocument/2006/relationships/image" Target="media/image735.emf"/><Relationship Id="rId3" Type="http://schemas.microsoft.com/office/2007/relationships/stylesWithEffects" Target="stylesWithEffects.xml"/><Relationship Id="rId235" Type="http://schemas.openxmlformats.org/officeDocument/2006/relationships/image" Target="media/image114.emf"/><Relationship Id="rId277" Type="http://schemas.openxmlformats.org/officeDocument/2006/relationships/image" Target="media/image135.emf"/><Relationship Id="rId400" Type="http://schemas.openxmlformats.org/officeDocument/2006/relationships/customXml" Target="ink/ink194.xml"/><Relationship Id="rId442" Type="http://schemas.openxmlformats.org/officeDocument/2006/relationships/customXml" Target="ink/ink215.xml"/><Relationship Id="rId484" Type="http://schemas.openxmlformats.org/officeDocument/2006/relationships/customXml" Target="ink/ink234.xml"/><Relationship Id="rId705" Type="http://schemas.openxmlformats.org/officeDocument/2006/relationships/image" Target="media/image349.emf"/><Relationship Id="rId887" Type="http://schemas.openxmlformats.org/officeDocument/2006/relationships/image" Target="media/image440.emf"/><Relationship Id="rId1072" Type="http://schemas.openxmlformats.org/officeDocument/2006/relationships/customXml" Target="ink/ink527.xml"/><Relationship Id="rId1128" Type="http://schemas.openxmlformats.org/officeDocument/2006/relationships/customXml" Target="ink/ink555.xml"/><Relationship Id="rId1335" Type="http://schemas.openxmlformats.org/officeDocument/2006/relationships/image" Target="media/image665.emf"/><Relationship Id="rId137" Type="http://schemas.openxmlformats.org/officeDocument/2006/relationships/image" Target="media/image65.emf"/><Relationship Id="rId302" Type="http://schemas.openxmlformats.org/officeDocument/2006/relationships/customXml" Target="ink/ink145.xml"/><Relationship Id="rId344" Type="http://schemas.openxmlformats.org/officeDocument/2006/relationships/customXml" Target="ink/ink166.xml"/><Relationship Id="rId691" Type="http://schemas.openxmlformats.org/officeDocument/2006/relationships/image" Target="media/image342.emf"/><Relationship Id="rId747" Type="http://schemas.openxmlformats.org/officeDocument/2006/relationships/image" Target="media/image370.emf"/><Relationship Id="rId789" Type="http://schemas.openxmlformats.org/officeDocument/2006/relationships/image" Target="media/image391.emf"/><Relationship Id="rId912" Type="http://schemas.openxmlformats.org/officeDocument/2006/relationships/customXml" Target="ink/ink447.xml"/><Relationship Id="rId954" Type="http://schemas.openxmlformats.org/officeDocument/2006/relationships/customXml" Target="ink/ink468.xml"/><Relationship Id="rId996" Type="http://schemas.openxmlformats.org/officeDocument/2006/relationships/customXml" Target="ink/ink489.xml"/><Relationship Id="rId1377" Type="http://schemas.openxmlformats.org/officeDocument/2006/relationships/image" Target="media/image686.emf"/><Relationship Id="rId41" Type="http://schemas.openxmlformats.org/officeDocument/2006/relationships/image" Target="media/image17.emf"/><Relationship Id="rId83" Type="http://schemas.openxmlformats.org/officeDocument/2006/relationships/image" Target="media/image38.emf"/><Relationship Id="rId179" Type="http://schemas.openxmlformats.org/officeDocument/2006/relationships/image" Target="media/image86.emf"/><Relationship Id="rId386" Type="http://schemas.openxmlformats.org/officeDocument/2006/relationships/customXml" Target="ink/ink187.xml"/><Relationship Id="rId551" Type="http://schemas.openxmlformats.org/officeDocument/2006/relationships/image" Target="media/image272.emf"/><Relationship Id="rId593" Type="http://schemas.openxmlformats.org/officeDocument/2006/relationships/image" Target="media/image293.emf"/><Relationship Id="rId607" Type="http://schemas.openxmlformats.org/officeDocument/2006/relationships/image" Target="media/image300.emf"/><Relationship Id="rId649" Type="http://schemas.openxmlformats.org/officeDocument/2006/relationships/image" Target="media/image321.emf"/><Relationship Id="rId814" Type="http://schemas.openxmlformats.org/officeDocument/2006/relationships/customXml" Target="ink/ink398.xml"/><Relationship Id="rId856" Type="http://schemas.openxmlformats.org/officeDocument/2006/relationships/customXml" Target="ink/ink419.xml"/><Relationship Id="rId1181" Type="http://schemas.openxmlformats.org/officeDocument/2006/relationships/image" Target="media/image587.emf"/><Relationship Id="rId1237" Type="http://schemas.openxmlformats.org/officeDocument/2006/relationships/customXml" Target="ink/ink609.xml"/><Relationship Id="rId1279" Type="http://schemas.openxmlformats.org/officeDocument/2006/relationships/image" Target="media/image637.emf"/><Relationship Id="rId1402" Type="http://schemas.openxmlformats.org/officeDocument/2006/relationships/customXml" Target="ink/ink691.xml"/><Relationship Id="rId1444" Type="http://schemas.openxmlformats.org/officeDocument/2006/relationships/customXml" Target="ink/ink712.xml"/><Relationship Id="rId190" Type="http://schemas.openxmlformats.org/officeDocument/2006/relationships/customXml" Target="ink/ink89.xml"/><Relationship Id="rId204" Type="http://schemas.openxmlformats.org/officeDocument/2006/relationships/customXml" Target="ink/ink96.xml"/><Relationship Id="rId246" Type="http://schemas.openxmlformats.org/officeDocument/2006/relationships/customXml" Target="ink/ink117.xml"/><Relationship Id="rId288" Type="http://schemas.openxmlformats.org/officeDocument/2006/relationships/customXml" Target="ink/ink138.xml"/><Relationship Id="rId411" Type="http://schemas.openxmlformats.org/officeDocument/2006/relationships/image" Target="media/image202.emf"/><Relationship Id="rId453" Type="http://schemas.openxmlformats.org/officeDocument/2006/relationships/image" Target="media/image223.emf"/><Relationship Id="rId509" Type="http://schemas.openxmlformats.org/officeDocument/2006/relationships/image" Target="media/image251.emf"/><Relationship Id="rId660" Type="http://schemas.openxmlformats.org/officeDocument/2006/relationships/customXml" Target="ink/ink322.xml"/><Relationship Id="rId898" Type="http://schemas.openxmlformats.org/officeDocument/2006/relationships/customXml" Target="ink/ink440.xml"/><Relationship Id="rId1041" Type="http://schemas.openxmlformats.org/officeDocument/2006/relationships/image" Target="media/image517.emf"/><Relationship Id="rId1083" Type="http://schemas.openxmlformats.org/officeDocument/2006/relationships/image" Target="media/image538.emf"/><Relationship Id="rId1139" Type="http://schemas.openxmlformats.org/officeDocument/2006/relationships/image" Target="media/image566.emf"/><Relationship Id="rId1290" Type="http://schemas.openxmlformats.org/officeDocument/2006/relationships/customXml" Target="ink/ink635.xml"/><Relationship Id="rId1304" Type="http://schemas.openxmlformats.org/officeDocument/2006/relationships/customXml" Target="ink/ink642.xml"/><Relationship Id="rId1346" Type="http://schemas.openxmlformats.org/officeDocument/2006/relationships/customXml" Target="ink/ink663.xml"/><Relationship Id="rId106" Type="http://schemas.openxmlformats.org/officeDocument/2006/relationships/customXml" Target="ink/ink50.xml"/><Relationship Id="rId313" Type="http://schemas.openxmlformats.org/officeDocument/2006/relationships/image" Target="media/image153.emf"/><Relationship Id="rId495" Type="http://schemas.openxmlformats.org/officeDocument/2006/relationships/image" Target="media/image244.emf"/><Relationship Id="rId716" Type="http://schemas.openxmlformats.org/officeDocument/2006/relationships/customXml" Target="ink/ink349.xml"/><Relationship Id="rId758" Type="http://schemas.openxmlformats.org/officeDocument/2006/relationships/customXml" Target="ink/ink370.xml"/><Relationship Id="rId923" Type="http://schemas.openxmlformats.org/officeDocument/2006/relationships/image" Target="media/image458.emf"/><Relationship Id="rId965" Type="http://schemas.openxmlformats.org/officeDocument/2006/relationships/image" Target="media/image479.emf"/><Relationship Id="rId1150" Type="http://schemas.openxmlformats.org/officeDocument/2006/relationships/customXml" Target="ink/ink566.xml"/><Relationship Id="rId1388" Type="http://schemas.openxmlformats.org/officeDocument/2006/relationships/customXml" Target="ink/ink684.xml"/><Relationship Id="rId10" Type="http://schemas.openxmlformats.org/officeDocument/2006/relationships/customXml" Target="ink/ink2.xml"/><Relationship Id="rId52" Type="http://schemas.openxmlformats.org/officeDocument/2006/relationships/customXml" Target="ink/ink23.xml"/><Relationship Id="rId94" Type="http://schemas.openxmlformats.org/officeDocument/2006/relationships/customXml" Target="ink/ink44.xml"/><Relationship Id="rId148" Type="http://schemas.openxmlformats.org/officeDocument/2006/relationships/customXml" Target="ink/ink68.xml"/><Relationship Id="rId355" Type="http://schemas.openxmlformats.org/officeDocument/2006/relationships/image" Target="media/image174.emf"/><Relationship Id="rId397" Type="http://schemas.openxmlformats.org/officeDocument/2006/relationships/image" Target="media/image195.emf"/><Relationship Id="rId520" Type="http://schemas.openxmlformats.org/officeDocument/2006/relationships/customXml" Target="ink/ink252.xml"/><Relationship Id="rId562" Type="http://schemas.openxmlformats.org/officeDocument/2006/relationships/customXml" Target="ink/ink273.xml"/><Relationship Id="rId618" Type="http://schemas.openxmlformats.org/officeDocument/2006/relationships/customXml" Target="ink/ink301.xml"/><Relationship Id="rId825" Type="http://schemas.openxmlformats.org/officeDocument/2006/relationships/image" Target="media/image409.emf"/><Relationship Id="rId1192" Type="http://schemas.openxmlformats.org/officeDocument/2006/relationships/customXml" Target="ink/ink587.xml"/><Relationship Id="rId1206" Type="http://schemas.openxmlformats.org/officeDocument/2006/relationships/customXml" Target="ink/ink594.xml"/><Relationship Id="rId1248" Type="http://schemas.openxmlformats.org/officeDocument/2006/relationships/image" Target="media/image621.emf"/><Relationship Id="rId1413" Type="http://schemas.openxmlformats.org/officeDocument/2006/relationships/image" Target="media/image704.emf"/><Relationship Id="rId1455" Type="http://schemas.openxmlformats.org/officeDocument/2006/relationships/image" Target="media/image725.emf"/><Relationship Id="rId215" Type="http://schemas.openxmlformats.org/officeDocument/2006/relationships/image" Target="media/image104.emf"/><Relationship Id="rId257" Type="http://schemas.openxmlformats.org/officeDocument/2006/relationships/image" Target="media/image125.emf"/><Relationship Id="rId422" Type="http://schemas.openxmlformats.org/officeDocument/2006/relationships/customXml" Target="ink/ink205.xml"/><Relationship Id="rId464" Type="http://schemas.openxmlformats.org/officeDocument/2006/relationships/customXml" Target="ink/ink226.xml"/><Relationship Id="rId867" Type="http://schemas.openxmlformats.org/officeDocument/2006/relationships/image" Target="media/image430.emf"/><Relationship Id="rId1010" Type="http://schemas.openxmlformats.org/officeDocument/2006/relationships/customXml" Target="ink/ink496.xml"/><Relationship Id="rId1052" Type="http://schemas.openxmlformats.org/officeDocument/2006/relationships/customXml" Target="ink/ink517.xml"/><Relationship Id="rId1094" Type="http://schemas.openxmlformats.org/officeDocument/2006/relationships/customXml" Target="ink/ink538.xml"/><Relationship Id="rId1108" Type="http://schemas.openxmlformats.org/officeDocument/2006/relationships/customXml" Target="ink/ink545.xml"/><Relationship Id="rId1315" Type="http://schemas.openxmlformats.org/officeDocument/2006/relationships/image" Target="media/image655.emf"/><Relationship Id="rId299" Type="http://schemas.openxmlformats.org/officeDocument/2006/relationships/image" Target="media/image146.emf"/><Relationship Id="rId727" Type="http://schemas.openxmlformats.org/officeDocument/2006/relationships/image" Target="media/image360.emf"/><Relationship Id="rId934" Type="http://schemas.openxmlformats.org/officeDocument/2006/relationships/customXml" Target="ink/ink458.xml"/><Relationship Id="rId1357" Type="http://schemas.openxmlformats.org/officeDocument/2006/relationships/image" Target="media/image676.emf"/><Relationship Id="rId63" Type="http://schemas.openxmlformats.org/officeDocument/2006/relationships/image" Target="media/image28.emf"/><Relationship Id="rId159" Type="http://schemas.openxmlformats.org/officeDocument/2006/relationships/image" Target="media/image76.emf"/><Relationship Id="rId366" Type="http://schemas.openxmlformats.org/officeDocument/2006/relationships/customXml" Target="ink/ink177.xml"/><Relationship Id="rId573" Type="http://schemas.openxmlformats.org/officeDocument/2006/relationships/image" Target="media/image283.emf"/><Relationship Id="rId780" Type="http://schemas.openxmlformats.org/officeDocument/2006/relationships/customXml" Target="ink/ink381.xml"/><Relationship Id="rId1217" Type="http://schemas.openxmlformats.org/officeDocument/2006/relationships/image" Target="media/image605.emf"/><Relationship Id="rId1424" Type="http://schemas.openxmlformats.org/officeDocument/2006/relationships/customXml" Target="ink/ink702.xml"/><Relationship Id="rId226" Type="http://schemas.openxmlformats.org/officeDocument/2006/relationships/customXml" Target="ink/ink107.xml"/><Relationship Id="rId433" Type="http://schemas.openxmlformats.org/officeDocument/2006/relationships/image" Target="media/image213.emf"/><Relationship Id="rId878" Type="http://schemas.openxmlformats.org/officeDocument/2006/relationships/customXml" Target="ink/ink430.xml"/><Relationship Id="rId1063" Type="http://schemas.openxmlformats.org/officeDocument/2006/relationships/image" Target="media/image528.emf"/><Relationship Id="rId1270" Type="http://schemas.openxmlformats.org/officeDocument/2006/relationships/image" Target="media/image632.emf"/><Relationship Id="rId640" Type="http://schemas.openxmlformats.org/officeDocument/2006/relationships/customXml" Target="ink/ink312.xml"/><Relationship Id="rId738" Type="http://schemas.openxmlformats.org/officeDocument/2006/relationships/customXml" Target="ink/ink360.xml"/><Relationship Id="rId945" Type="http://schemas.openxmlformats.org/officeDocument/2006/relationships/image" Target="media/image469.emf"/><Relationship Id="rId1368" Type="http://schemas.openxmlformats.org/officeDocument/2006/relationships/customXml" Target="ink/ink674.xml"/><Relationship Id="rId74" Type="http://schemas.openxmlformats.org/officeDocument/2006/relationships/customXml" Target="ink/ink34.xml"/><Relationship Id="rId377" Type="http://schemas.openxmlformats.org/officeDocument/2006/relationships/image" Target="media/image185.emf"/><Relationship Id="rId500" Type="http://schemas.openxmlformats.org/officeDocument/2006/relationships/customXml" Target="ink/ink242.xml"/><Relationship Id="rId584" Type="http://schemas.openxmlformats.org/officeDocument/2006/relationships/customXml" Target="ink/ink284.xml"/><Relationship Id="rId805" Type="http://schemas.openxmlformats.org/officeDocument/2006/relationships/image" Target="media/image399.emf"/><Relationship Id="rId1130" Type="http://schemas.openxmlformats.org/officeDocument/2006/relationships/customXml" Target="ink/ink556.xml"/><Relationship Id="rId1228" Type="http://schemas.openxmlformats.org/officeDocument/2006/relationships/customXml" Target="ink/ink605.xml"/><Relationship Id="rId1435" Type="http://schemas.openxmlformats.org/officeDocument/2006/relationships/image" Target="media/image715.emf"/><Relationship Id="rId5" Type="http://schemas.openxmlformats.org/officeDocument/2006/relationships/webSettings" Target="webSettings.xml"/><Relationship Id="rId237" Type="http://schemas.openxmlformats.org/officeDocument/2006/relationships/image" Target="media/image115.emf"/><Relationship Id="rId791" Type="http://schemas.openxmlformats.org/officeDocument/2006/relationships/image" Target="media/image392.emf"/><Relationship Id="rId889" Type="http://schemas.openxmlformats.org/officeDocument/2006/relationships/image" Target="media/image441.emf"/><Relationship Id="rId1074" Type="http://schemas.openxmlformats.org/officeDocument/2006/relationships/customXml" Target="ink/ink528.xml"/><Relationship Id="rId444" Type="http://schemas.openxmlformats.org/officeDocument/2006/relationships/customXml" Target="ink/ink216.xml"/><Relationship Id="rId651" Type="http://schemas.openxmlformats.org/officeDocument/2006/relationships/image" Target="media/image322.emf"/><Relationship Id="rId749" Type="http://schemas.openxmlformats.org/officeDocument/2006/relationships/image" Target="media/image371.emf"/><Relationship Id="rId1281" Type="http://schemas.openxmlformats.org/officeDocument/2006/relationships/image" Target="media/image638.emf"/><Relationship Id="rId1379" Type="http://schemas.openxmlformats.org/officeDocument/2006/relationships/image" Target="media/image687.emf"/><Relationship Id="rId290" Type="http://schemas.openxmlformats.org/officeDocument/2006/relationships/customXml" Target="ink/ink139.xml"/><Relationship Id="rId304" Type="http://schemas.openxmlformats.org/officeDocument/2006/relationships/customXml" Target="ink/ink146.xml"/><Relationship Id="rId388" Type="http://schemas.openxmlformats.org/officeDocument/2006/relationships/customXml" Target="ink/ink188.xml"/><Relationship Id="rId511" Type="http://schemas.openxmlformats.org/officeDocument/2006/relationships/image" Target="media/image252.emf"/><Relationship Id="rId609" Type="http://schemas.openxmlformats.org/officeDocument/2006/relationships/image" Target="media/image301.emf"/><Relationship Id="rId956" Type="http://schemas.openxmlformats.org/officeDocument/2006/relationships/customXml" Target="ink/ink469.xml"/><Relationship Id="rId1141" Type="http://schemas.openxmlformats.org/officeDocument/2006/relationships/image" Target="media/image567.emf"/><Relationship Id="rId1239" Type="http://schemas.openxmlformats.org/officeDocument/2006/relationships/customXml" Target="ink/ink610.xml"/><Relationship Id="rId85" Type="http://schemas.openxmlformats.org/officeDocument/2006/relationships/image" Target="media/image39.emf"/><Relationship Id="rId150" Type="http://schemas.openxmlformats.org/officeDocument/2006/relationships/customXml" Target="ink/ink69.xml"/><Relationship Id="rId595" Type="http://schemas.openxmlformats.org/officeDocument/2006/relationships/image" Target="media/image294.emf"/><Relationship Id="rId816" Type="http://schemas.openxmlformats.org/officeDocument/2006/relationships/customXml" Target="ink/ink399.xml"/><Relationship Id="rId1001" Type="http://schemas.openxmlformats.org/officeDocument/2006/relationships/image" Target="media/image497.emf"/><Relationship Id="rId1446" Type="http://schemas.openxmlformats.org/officeDocument/2006/relationships/customXml" Target="ink/ink713.xml"/><Relationship Id="rId248" Type="http://schemas.openxmlformats.org/officeDocument/2006/relationships/customXml" Target="ink/ink118.xml"/><Relationship Id="rId455" Type="http://schemas.openxmlformats.org/officeDocument/2006/relationships/image" Target="media/image224.emf"/><Relationship Id="rId662" Type="http://schemas.openxmlformats.org/officeDocument/2006/relationships/customXml" Target="ink/ink323.xml"/><Relationship Id="rId1085" Type="http://schemas.openxmlformats.org/officeDocument/2006/relationships/image" Target="media/image539.emf"/><Relationship Id="rId1292" Type="http://schemas.openxmlformats.org/officeDocument/2006/relationships/customXml" Target="ink/ink636.xml"/><Relationship Id="rId1306" Type="http://schemas.openxmlformats.org/officeDocument/2006/relationships/customXml" Target="ink/ink643.xml"/><Relationship Id="rId12" Type="http://schemas.openxmlformats.org/officeDocument/2006/relationships/customXml" Target="ink/ink3.xml"/><Relationship Id="rId108" Type="http://schemas.openxmlformats.org/officeDocument/2006/relationships/customXml" Target="ink/ink51.xml"/><Relationship Id="rId315" Type="http://schemas.openxmlformats.org/officeDocument/2006/relationships/image" Target="media/image154.emf"/><Relationship Id="rId522" Type="http://schemas.openxmlformats.org/officeDocument/2006/relationships/customXml" Target="ink/ink253.xml"/><Relationship Id="rId967" Type="http://schemas.openxmlformats.org/officeDocument/2006/relationships/image" Target="media/image480.emf"/><Relationship Id="rId1152" Type="http://schemas.openxmlformats.org/officeDocument/2006/relationships/customXml" Target="ink/ink567.xml"/><Relationship Id="rId96" Type="http://schemas.openxmlformats.org/officeDocument/2006/relationships/customXml" Target="ink/ink45.xml"/><Relationship Id="rId161" Type="http://schemas.openxmlformats.org/officeDocument/2006/relationships/image" Target="media/image77.emf"/><Relationship Id="rId399" Type="http://schemas.openxmlformats.org/officeDocument/2006/relationships/image" Target="media/image196.emf"/><Relationship Id="rId827" Type="http://schemas.openxmlformats.org/officeDocument/2006/relationships/image" Target="media/image410.emf"/><Relationship Id="rId1012" Type="http://schemas.openxmlformats.org/officeDocument/2006/relationships/customXml" Target="ink/ink497.xml"/><Relationship Id="rId1457" Type="http://schemas.openxmlformats.org/officeDocument/2006/relationships/image" Target="media/image726.emf"/><Relationship Id="rId259" Type="http://schemas.openxmlformats.org/officeDocument/2006/relationships/image" Target="media/image126.emf"/><Relationship Id="rId466" Type="http://schemas.openxmlformats.org/officeDocument/2006/relationships/customXml" Target="ink/ink227.xml"/><Relationship Id="rId673" Type="http://schemas.openxmlformats.org/officeDocument/2006/relationships/image" Target="media/image333.emf"/><Relationship Id="rId880" Type="http://schemas.openxmlformats.org/officeDocument/2006/relationships/customXml" Target="ink/ink431.xml"/><Relationship Id="rId1096" Type="http://schemas.openxmlformats.org/officeDocument/2006/relationships/customXml" Target="ink/ink539.xml"/><Relationship Id="rId1317" Type="http://schemas.openxmlformats.org/officeDocument/2006/relationships/image" Target="media/image656.emf"/><Relationship Id="rId23" Type="http://schemas.openxmlformats.org/officeDocument/2006/relationships/image" Target="media/image8.emf"/><Relationship Id="rId119" Type="http://schemas.openxmlformats.org/officeDocument/2006/relationships/image" Target="media/image56.emf"/><Relationship Id="rId326" Type="http://schemas.openxmlformats.org/officeDocument/2006/relationships/customXml" Target="ink/ink157.xml"/><Relationship Id="rId533" Type="http://schemas.openxmlformats.org/officeDocument/2006/relationships/image" Target="media/image263.emf"/><Relationship Id="rId978" Type="http://schemas.openxmlformats.org/officeDocument/2006/relationships/customXml" Target="ink/ink480.xml"/><Relationship Id="rId1163" Type="http://schemas.openxmlformats.org/officeDocument/2006/relationships/image" Target="media/image578.emf"/><Relationship Id="rId1370" Type="http://schemas.openxmlformats.org/officeDocument/2006/relationships/customXml" Target="ink/ink675.xml"/><Relationship Id="rId740" Type="http://schemas.openxmlformats.org/officeDocument/2006/relationships/customXml" Target="ink/ink361.xml"/><Relationship Id="rId838" Type="http://schemas.openxmlformats.org/officeDocument/2006/relationships/customXml" Target="ink/ink410.xml"/><Relationship Id="rId1023" Type="http://schemas.openxmlformats.org/officeDocument/2006/relationships/image" Target="media/image508.emf"/><Relationship Id="rId1468" Type="http://schemas.openxmlformats.org/officeDocument/2006/relationships/customXml" Target="ink/ink724.xml"/><Relationship Id="rId172" Type="http://schemas.openxmlformats.org/officeDocument/2006/relationships/customXml" Target="ink/ink80.xml"/><Relationship Id="rId477" Type="http://schemas.openxmlformats.org/officeDocument/2006/relationships/oleObject" Target="embeddings/oleObject5.bin"/><Relationship Id="rId600" Type="http://schemas.openxmlformats.org/officeDocument/2006/relationships/customXml" Target="ink/ink292.xml"/><Relationship Id="rId684" Type="http://schemas.openxmlformats.org/officeDocument/2006/relationships/customXml" Target="ink/ink333.xml"/><Relationship Id="rId1230" Type="http://schemas.openxmlformats.org/officeDocument/2006/relationships/customXml" Target="ink/ink606.xml"/><Relationship Id="rId1328" Type="http://schemas.openxmlformats.org/officeDocument/2006/relationships/customXml" Target="ink/ink654.xml"/><Relationship Id="rId337" Type="http://schemas.openxmlformats.org/officeDocument/2006/relationships/image" Target="media/image165.emf"/><Relationship Id="rId891" Type="http://schemas.openxmlformats.org/officeDocument/2006/relationships/image" Target="media/image442.emf"/><Relationship Id="rId905" Type="http://schemas.openxmlformats.org/officeDocument/2006/relationships/image" Target="media/image449.emf"/><Relationship Id="rId989" Type="http://schemas.openxmlformats.org/officeDocument/2006/relationships/image" Target="media/image491.emf"/><Relationship Id="rId34" Type="http://schemas.openxmlformats.org/officeDocument/2006/relationships/customXml" Target="ink/ink14.xml"/><Relationship Id="rId544" Type="http://schemas.openxmlformats.org/officeDocument/2006/relationships/customXml" Target="ink/ink264.xml"/><Relationship Id="rId751" Type="http://schemas.openxmlformats.org/officeDocument/2006/relationships/image" Target="media/image372.emf"/><Relationship Id="rId849" Type="http://schemas.openxmlformats.org/officeDocument/2006/relationships/image" Target="media/image421.emf"/><Relationship Id="rId1174" Type="http://schemas.openxmlformats.org/officeDocument/2006/relationships/customXml" Target="ink/ink578.xml"/><Relationship Id="rId1381" Type="http://schemas.openxmlformats.org/officeDocument/2006/relationships/image" Target="media/image688.emf"/><Relationship Id="rId1479" Type="http://schemas.openxmlformats.org/officeDocument/2006/relationships/image" Target="media/image737.emf"/><Relationship Id="rId183" Type="http://schemas.openxmlformats.org/officeDocument/2006/relationships/image" Target="media/image88.emf"/><Relationship Id="rId390" Type="http://schemas.openxmlformats.org/officeDocument/2006/relationships/customXml" Target="ink/ink189.xml"/><Relationship Id="rId404" Type="http://schemas.openxmlformats.org/officeDocument/2006/relationships/customXml" Target="ink/ink196.xml"/><Relationship Id="rId611" Type="http://schemas.openxmlformats.org/officeDocument/2006/relationships/image" Target="media/image302.emf"/><Relationship Id="rId1034" Type="http://schemas.openxmlformats.org/officeDocument/2006/relationships/customXml" Target="ink/ink508.xml"/><Relationship Id="rId1241" Type="http://schemas.openxmlformats.org/officeDocument/2006/relationships/customXml" Target="ink/ink611.xml"/><Relationship Id="rId1339" Type="http://schemas.openxmlformats.org/officeDocument/2006/relationships/image" Target="media/image667.emf"/><Relationship Id="rId250" Type="http://schemas.openxmlformats.org/officeDocument/2006/relationships/customXml" Target="ink/ink119.xml"/><Relationship Id="rId488" Type="http://schemas.openxmlformats.org/officeDocument/2006/relationships/customXml" Target="ink/ink236.xml"/><Relationship Id="rId695" Type="http://schemas.openxmlformats.org/officeDocument/2006/relationships/image" Target="media/image344.emf"/><Relationship Id="rId709" Type="http://schemas.openxmlformats.org/officeDocument/2006/relationships/image" Target="media/image351.emf"/><Relationship Id="rId916" Type="http://schemas.openxmlformats.org/officeDocument/2006/relationships/customXml" Target="ink/ink449.xml"/><Relationship Id="rId1101" Type="http://schemas.openxmlformats.org/officeDocument/2006/relationships/image" Target="media/image547.emf"/><Relationship Id="rId45" Type="http://schemas.openxmlformats.org/officeDocument/2006/relationships/image" Target="media/image19.emf"/><Relationship Id="rId110" Type="http://schemas.openxmlformats.org/officeDocument/2006/relationships/customXml" Target="ink/ink52.xml"/><Relationship Id="rId348" Type="http://schemas.openxmlformats.org/officeDocument/2006/relationships/customXml" Target="ink/ink168.xml"/><Relationship Id="rId555" Type="http://schemas.openxmlformats.org/officeDocument/2006/relationships/image" Target="media/image274.emf"/><Relationship Id="rId762" Type="http://schemas.openxmlformats.org/officeDocument/2006/relationships/customXml" Target="ink/ink372.xml"/><Relationship Id="rId1185" Type="http://schemas.openxmlformats.org/officeDocument/2006/relationships/image" Target="media/image589.emf"/><Relationship Id="rId1392" Type="http://schemas.openxmlformats.org/officeDocument/2006/relationships/customXml" Target="ink/ink686.xml"/><Relationship Id="rId1406" Type="http://schemas.openxmlformats.org/officeDocument/2006/relationships/customXml" Target="ink/ink693.xml"/><Relationship Id="rId194" Type="http://schemas.openxmlformats.org/officeDocument/2006/relationships/customXml" Target="ink/ink91.xml"/><Relationship Id="rId208" Type="http://schemas.openxmlformats.org/officeDocument/2006/relationships/customXml" Target="ink/ink98.xml"/><Relationship Id="rId415" Type="http://schemas.openxmlformats.org/officeDocument/2006/relationships/image" Target="media/image204.emf"/><Relationship Id="rId622" Type="http://schemas.openxmlformats.org/officeDocument/2006/relationships/customXml" Target="ink/ink303.xml"/><Relationship Id="rId1045" Type="http://schemas.openxmlformats.org/officeDocument/2006/relationships/image" Target="media/image519.emf"/><Relationship Id="rId1252" Type="http://schemas.openxmlformats.org/officeDocument/2006/relationships/image" Target="media/image623.emf"/><Relationship Id="rId261" Type="http://schemas.openxmlformats.org/officeDocument/2006/relationships/image" Target="media/image127.emf"/><Relationship Id="rId499" Type="http://schemas.openxmlformats.org/officeDocument/2006/relationships/image" Target="media/image246.emf"/><Relationship Id="rId927" Type="http://schemas.openxmlformats.org/officeDocument/2006/relationships/image" Target="media/image460.emf"/><Relationship Id="rId1112" Type="http://schemas.openxmlformats.org/officeDocument/2006/relationships/customXml" Target="ink/ink547.xml"/><Relationship Id="rId56" Type="http://schemas.openxmlformats.org/officeDocument/2006/relationships/customXml" Target="ink/ink25.xml"/><Relationship Id="rId359" Type="http://schemas.openxmlformats.org/officeDocument/2006/relationships/image" Target="media/image176.emf"/><Relationship Id="rId566" Type="http://schemas.openxmlformats.org/officeDocument/2006/relationships/customXml" Target="ink/ink275.xml"/><Relationship Id="rId773" Type="http://schemas.openxmlformats.org/officeDocument/2006/relationships/image" Target="media/image383.emf"/><Relationship Id="rId1196" Type="http://schemas.openxmlformats.org/officeDocument/2006/relationships/customXml" Target="ink/ink589.xml"/><Relationship Id="rId1417" Type="http://schemas.openxmlformats.org/officeDocument/2006/relationships/image" Target="media/image706.emf"/><Relationship Id="rId121" Type="http://schemas.openxmlformats.org/officeDocument/2006/relationships/image" Target="media/image57.emf"/><Relationship Id="rId219" Type="http://schemas.openxmlformats.org/officeDocument/2006/relationships/image" Target="media/image106.emf"/><Relationship Id="rId426" Type="http://schemas.openxmlformats.org/officeDocument/2006/relationships/customXml" Target="ink/ink207.xml"/><Relationship Id="rId633" Type="http://schemas.openxmlformats.org/officeDocument/2006/relationships/image" Target="media/image313.emf"/><Relationship Id="rId980" Type="http://schemas.openxmlformats.org/officeDocument/2006/relationships/customXml" Target="ink/ink481.xml"/><Relationship Id="rId1056" Type="http://schemas.openxmlformats.org/officeDocument/2006/relationships/customXml" Target="ink/ink519.xml"/><Relationship Id="rId1263" Type="http://schemas.openxmlformats.org/officeDocument/2006/relationships/customXml" Target="ink/ink622.xml"/><Relationship Id="rId840" Type="http://schemas.openxmlformats.org/officeDocument/2006/relationships/customXml" Target="ink/ink411.xml"/><Relationship Id="rId938" Type="http://schemas.openxmlformats.org/officeDocument/2006/relationships/customXml" Target="ink/ink460.xml"/><Relationship Id="rId1470" Type="http://schemas.openxmlformats.org/officeDocument/2006/relationships/customXml" Target="ink/ink725.xml"/><Relationship Id="rId67" Type="http://schemas.openxmlformats.org/officeDocument/2006/relationships/image" Target="media/image30.emf"/><Relationship Id="rId272" Type="http://schemas.openxmlformats.org/officeDocument/2006/relationships/customXml" Target="ink/ink130.xml"/><Relationship Id="rId577" Type="http://schemas.openxmlformats.org/officeDocument/2006/relationships/image" Target="media/image285.emf"/><Relationship Id="rId700" Type="http://schemas.openxmlformats.org/officeDocument/2006/relationships/customXml" Target="ink/ink341.xml"/><Relationship Id="rId1123" Type="http://schemas.openxmlformats.org/officeDocument/2006/relationships/image" Target="media/image558.emf"/><Relationship Id="rId1330" Type="http://schemas.openxmlformats.org/officeDocument/2006/relationships/customXml" Target="ink/ink655.xml"/><Relationship Id="rId1428" Type="http://schemas.openxmlformats.org/officeDocument/2006/relationships/customXml" Target="ink/ink704.xml"/><Relationship Id="rId132" Type="http://schemas.openxmlformats.org/officeDocument/2006/relationships/customXml" Target="ink/ink60.xml"/><Relationship Id="rId784" Type="http://schemas.openxmlformats.org/officeDocument/2006/relationships/customXml" Target="ink/ink383.xml"/><Relationship Id="rId991" Type="http://schemas.openxmlformats.org/officeDocument/2006/relationships/image" Target="media/image492.emf"/><Relationship Id="rId1067" Type="http://schemas.openxmlformats.org/officeDocument/2006/relationships/image" Target="media/image530.emf"/><Relationship Id="rId437" Type="http://schemas.openxmlformats.org/officeDocument/2006/relationships/image" Target="media/image215.emf"/><Relationship Id="rId644" Type="http://schemas.openxmlformats.org/officeDocument/2006/relationships/customXml" Target="ink/ink314.xml"/><Relationship Id="rId851" Type="http://schemas.openxmlformats.org/officeDocument/2006/relationships/image" Target="media/image422.emf"/><Relationship Id="rId1274" Type="http://schemas.openxmlformats.org/officeDocument/2006/relationships/image" Target="media/image634.emf"/><Relationship Id="rId1481" Type="http://schemas.openxmlformats.org/officeDocument/2006/relationships/header" Target="header2.xml"/><Relationship Id="rId283" Type="http://schemas.openxmlformats.org/officeDocument/2006/relationships/image" Target="media/image138.emf"/><Relationship Id="rId490" Type="http://schemas.openxmlformats.org/officeDocument/2006/relationships/customXml" Target="ink/ink237.xml"/><Relationship Id="rId504" Type="http://schemas.openxmlformats.org/officeDocument/2006/relationships/customXml" Target="ink/ink244.xml"/><Relationship Id="rId711" Type="http://schemas.openxmlformats.org/officeDocument/2006/relationships/image" Target="media/image352.emf"/><Relationship Id="rId949" Type="http://schemas.openxmlformats.org/officeDocument/2006/relationships/image" Target="media/image471.emf"/><Relationship Id="rId1134" Type="http://schemas.openxmlformats.org/officeDocument/2006/relationships/customXml" Target="ink/ink558.xml"/><Relationship Id="rId1341" Type="http://schemas.openxmlformats.org/officeDocument/2006/relationships/image" Target="media/image668.emf"/><Relationship Id="rId78" Type="http://schemas.openxmlformats.org/officeDocument/2006/relationships/customXml" Target="ink/ink36.xml"/><Relationship Id="rId143" Type="http://schemas.openxmlformats.org/officeDocument/2006/relationships/image" Target="media/image68.emf"/><Relationship Id="rId350" Type="http://schemas.openxmlformats.org/officeDocument/2006/relationships/customXml" Target="ink/ink169.xml"/><Relationship Id="rId588" Type="http://schemas.openxmlformats.org/officeDocument/2006/relationships/customXml" Target="ink/ink286.xml"/><Relationship Id="rId795" Type="http://schemas.openxmlformats.org/officeDocument/2006/relationships/image" Target="media/image394.emf"/><Relationship Id="rId809" Type="http://schemas.openxmlformats.org/officeDocument/2006/relationships/image" Target="media/image401.emf"/><Relationship Id="rId1201" Type="http://schemas.openxmlformats.org/officeDocument/2006/relationships/image" Target="media/image597.emf"/><Relationship Id="rId1439" Type="http://schemas.openxmlformats.org/officeDocument/2006/relationships/image" Target="media/image717.emf"/><Relationship Id="rId9" Type="http://schemas.openxmlformats.org/officeDocument/2006/relationships/image" Target="media/image1.emf"/><Relationship Id="rId210" Type="http://schemas.openxmlformats.org/officeDocument/2006/relationships/customXml" Target="ink/ink99.xml"/><Relationship Id="rId448" Type="http://schemas.openxmlformats.org/officeDocument/2006/relationships/customXml" Target="ink/ink218.xml"/><Relationship Id="rId655" Type="http://schemas.openxmlformats.org/officeDocument/2006/relationships/image" Target="media/image324.emf"/><Relationship Id="rId862" Type="http://schemas.openxmlformats.org/officeDocument/2006/relationships/customXml" Target="ink/ink422.xml"/><Relationship Id="rId1078" Type="http://schemas.openxmlformats.org/officeDocument/2006/relationships/customXml" Target="ink/ink530.xml"/><Relationship Id="rId1285" Type="http://schemas.openxmlformats.org/officeDocument/2006/relationships/image" Target="media/image640.emf"/><Relationship Id="rId294" Type="http://schemas.openxmlformats.org/officeDocument/2006/relationships/customXml" Target="ink/ink141.xml"/><Relationship Id="rId308" Type="http://schemas.openxmlformats.org/officeDocument/2006/relationships/customXml" Target="ink/ink148.xml"/><Relationship Id="rId515" Type="http://schemas.openxmlformats.org/officeDocument/2006/relationships/image" Target="media/image254.emf"/><Relationship Id="rId722" Type="http://schemas.openxmlformats.org/officeDocument/2006/relationships/customXml" Target="ink/ink352.xml"/><Relationship Id="rId1145" Type="http://schemas.openxmlformats.org/officeDocument/2006/relationships/image" Target="media/image569.emf"/><Relationship Id="rId1352" Type="http://schemas.openxmlformats.org/officeDocument/2006/relationships/customXml" Target="ink/ink666.xml"/><Relationship Id="rId89" Type="http://schemas.openxmlformats.org/officeDocument/2006/relationships/image" Target="media/image41.emf"/><Relationship Id="rId154" Type="http://schemas.openxmlformats.org/officeDocument/2006/relationships/customXml" Target="ink/ink71.xml"/><Relationship Id="rId361" Type="http://schemas.openxmlformats.org/officeDocument/2006/relationships/image" Target="media/image177.emf"/><Relationship Id="rId599" Type="http://schemas.openxmlformats.org/officeDocument/2006/relationships/image" Target="media/image296.emf"/><Relationship Id="rId1005" Type="http://schemas.openxmlformats.org/officeDocument/2006/relationships/image" Target="media/image499.emf"/><Relationship Id="rId1212" Type="http://schemas.openxmlformats.org/officeDocument/2006/relationships/customXml" Target="ink/ink597.xml"/><Relationship Id="rId459" Type="http://schemas.openxmlformats.org/officeDocument/2006/relationships/image" Target="media/image226.emf"/><Relationship Id="rId666" Type="http://schemas.openxmlformats.org/officeDocument/2006/relationships/customXml" Target="ink/ink325.xml"/><Relationship Id="rId873" Type="http://schemas.openxmlformats.org/officeDocument/2006/relationships/image" Target="media/image433.emf"/><Relationship Id="rId1089" Type="http://schemas.openxmlformats.org/officeDocument/2006/relationships/image" Target="media/image541.emf"/><Relationship Id="rId1296" Type="http://schemas.openxmlformats.org/officeDocument/2006/relationships/customXml" Target="ink/ink638.xml"/><Relationship Id="rId16" Type="http://schemas.openxmlformats.org/officeDocument/2006/relationships/customXml" Target="ink/ink5.xml"/><Relationship Id="rId221" Type="http://schemas.openxmlformats.org/officeDocument/2006/relationships/image" Target="media/image107.emf"/><Relationship Id="rId319" Type="http://schemas.openxmlformats.org/officeDocument/2006/relationships/image" Target="media/image156.emf"/><Relationship Id="rId526" Type="http://schemas.openxmlformats.org/officeDocument/2006/relationships/customXml" Target="ink/ink255.xml"/><Relationship Id="rId1156" Type="http://schemas.openxmlformats.org/officeDocument/2006/relationships/customXml" Target="ink/ink569.xml"/><Relationship Id="rId1363" Type="http://schemas.openxmlformats.org/officeDocument/2006/relationships/image" Target="media/image679.emf"/><Relationship Id="rId733" Type="http://schemas.openxmlformats.org/officeDocument/2006/relationships/image" Target="media/image363.emf"/><Relationship Id="rId940" Type="http://schemas.openxmlformats.org/officeDocument/2006/relationships/customXml" Target="ink/ink461.xml"/><Relationship Id="rId1016" Type="http://schemas.openxmlformats.org/officeDocument/2006/relationships/customXml" Target="ink/ink499.xml"/><Relationship Id="rId165" Type="http://schemas.openxmlformats.org/officeDocument/2006/relationships/image" Target="media/image79.emf"/><Relationship Id="rId372" Type="http://schemas.openxmlformats.org/officeDocument/2006/relationships/customXml" Target="ink/ink180.xml"/><Relationship Id="rId677" Type="http://schemas.openxmlformats.org/officeDocument/2006/relationships/image" Target="media/image335.emf"/><Relationship Id="rId800" Type="http://schemas.openxmlformats.org/officeDocument/2006/relationships/customXml" Target="ink/ink391.xml"/><Relationship Id="rId1223" Type="http://schemas.openxmlformats.org/officeDocument/2006/relationships/image" Target="media/image608.emf"/><Relationship Id="rId1430" Type="http://schemas.openxmlformats.org/officeDocument/2006/relationships/customXml" Target="ink/ink705.xml"/><Relationship Id="rId232" Type="http://schemas.openxmlformats.org/officeDocument/2006/relationships/customXml" Target="ink/ink110.xml"/><Relationship Id="rId884" Type="http://schemas.openxmlformats.org/officeDocument/2006/relationships/customXml" Target="ink/ink433.xml"/><Relationship Id="rId27" Type="http://schemas.openxmlformats.org/officeDocument/2006/relationships/image" Target="media/image10.emf"/><Relationship Id="rId537" Type="http://schemas.openxmlformats.org/officeDocument/2006/relationships/image" Target="media/image265.emf"/><Relationship Id="rId744" Type="http://schemas.openxmlformats.org/officeDocument/2006/relationships/customXml" Target="ink/ink363.xml"/><Relationship Id="rId951" Type="http://schemas.openxmlformats.org/officeDocument/2006/relationships/image" Target="media/image472.emf"/><Relationship Id="rId1167" Type="http://schemas.openxmlformats.org/officeDocument/2006/relationships/image" Target="media/image580.emf"/><Relationship Id="rId1374" Type="http://schemas.openxmlformats.org/officeDocument/2006/relationships/customXml" Target="ink/ink677.xml"/><Relationship Id="rId80" Type="http://schemas.openxmlformats.org/officeDocument/2006/relationships/customXml" Target="ink/ink37.xml"/><Relationship Id="rId176" Type="http://schemas.openxmlformats.org/officeDocument/2006/relationships/customXml" Target="ink/ink82.xml"/><Relationship Id="rId383" Type="http://schemas.openxmlformats.org/officeDocument/2006/relationships/image" Target="media/image188.emf"/><Relationship Id="rId590" Type="http://schemas.openxmlformats.org/officeDocument/2006/relationships/customXml" Target="ink/ink287.xml"/><Relationship Id="rId604" Type="http://schemas.openxmlformats.org/officeDocument/2006/relationships/customXml" Target="ink/ink294.xml"/><Relationship Id="rId811" Type="http://schemas.openxmlformats.org/officeDocument/2006/relationships/image" Target="media/image402.emf"/><Relationship Id="rId1027" Type="http://schemas.openxmlformats.org/officeDocument/2006/relationships/image" Target="media/image510.emf"/><Relationship Id="rId1234" Type="http://schemas.openxmlformats.org/officeDocument/2006/relationships/image" Target="media/image614.emf"/><Relationship Id="rId1441" Type="http://schemas.openxmlformats.org/officeDocument/2006/relationships/image" Target="media/image718.emf"/><Relationship Id="rId243" Type="http://schemas.openxmlformats.org/officeDocument/2006/relationships/image" Target="media/image118.emf"/><Relationship Id="rId450" Type="http://schemas.openxmlformats.org/officeDocument/2006/relationships/customXml" Target="ink/ink219.xml"/><Relationship Id="rId688" Type="http://schemas.openxmlformats.org/officeDocument/2006/relationships/customXml" Target="ink/ink335.xml"/><Relationship Id="rId895" Type="http://schemas.openxmlformats.org/officeDocument/2006/relationships/image" Target="media/image444.emf"/><Relationship Id="rId909" Type="http://schemas.openxmlformats.org/officeDocument/2006/relationships/image" Target="media/image451.emf"/><Relationship Id="rId1080" Type="http://schemas.openxmlformats.org/officeDocument/2006/relationships/customXml" Target="ink/ink531.xml"/><Relationship Id="rId1301" Type="http://schemas.openxmlformats.org/officeDocument/2006/relationships/image" Target="media/image648.emf"/><Relationship Id="rId38" Type="http://schemas.openxmlformats.org/officeDocument/2006/relationships/customXml" Target="ink/ink16.xml"/><Relationship Id="rId103" Type="http://schemas.openxmlformats.org/officeDocument/2006/relationships/image" Target="media/image48.emf"/><Relationship Id="rId310" Type="http://schemas.openxmlformats.org/officeDocument/2006/relationships/customXml" Target="ink/ink149.xml"/><Relationship Id="rId548" Type="http://schemas.openxmlformats.org/officeDocument/2006/relationships/customXml" Target="ink/ink266.xml"/><Relationship Id="rId755" Type="http://schemas.openxmlformats.org/officeDocument/2006/relationships/image" Target="media/image374.emf"/><Relationship Id="rId962" Type="http://schemas.openxmlformats.org/officeDocument/2006/relationships/customXml" Target="ink/ink472.xml"/><Relationship Id="rId1178" Type="http://schemas.openxmlformats.org/officeDocument/2006/relationships/customXml" Target="ink/ink580.xml"/><Relationship Id="rId1385" Type="http://schemas.openxmlformats.org/officeDocument/2006/relationships/image" Target="media/image690.emf"/><Relationship Id="rId91" Type="http://schemas.openxmlformats.org/officeDocument/2006/relationships/image" Target="media/image42.emf"/><Relationship Id="rId187" Type="http://schemas.openxmlformats.org/officeDocument/2006/relationships/image" Target="media/image90.emf"/><Relationship Id="rId394" Type="http://schemas.openxmlformats.org/officeDocument/2006/relationships/customXml" Target="ink/ink191.xml"/><Relationship Id="rId408" Type="http://schemas.openxmlformats.org/officeDocument/2006/relationships/customXml" Target="ink/ink198.xml"/><Relationship Id="rId615" Type="http://schemas.openxmlformats.org/officeDocument/2006/relationships/image" Target="media/image304.emf"/><Relationship Id="rId822" Type="http://schemas.openxmlformats.org/officeDocument/2006/relationships/customXml" Target="ink/ink402.xml"/><Relationship Id="rId1038" Type="http://schemas.openxmlformats.org/officeDocument/2006/relationships/customXml" Target="ink/ink510.xml"/><Relationship Id="rId1245" Type="http://schemas.openxmlformats.org/officeDocument/2006/relationships/customXml" Target="ink/ink613.xml"/><Relationship Id="rId1452" Type="http://schemas.openxmlformats.org/officeDocument/2006/relationships/customXml" Target="ink/ink716.xml"/><Relationship Id="rId254" Type="http://schemas.openxmlformats.org/officeDocument/2006/relationships/customXml" Target="ink/ink121.xml"/><Relationship Id="rId699" Type="http://schemas.openxmlformats.org/officeDocument/2006/relationships/image" Target="media/image346.emf"/><Relationship Id="rId1091" Type="http://schemas.openxmlformats.org/officeDocument/2006/relationships/image" Target="media/image542.emf"/><Relationship Id="rId1105" Type="http://schemas.openxmlformats.org/officeDocument/2006/relationships/image" Target="media/image549.emf"/><Relationship Id="rId1312" Type="http://schemas.openxmlformats.org/officeDocument/2006/relationships/customXml" Target="ink/ink646.xml"/><Relationship Id="rId49" Type="http://schemas.openxmlformats.org/officeDocument/2006/relationships/image" Target="media/image21.emf"/><Relationship Id="rId114" Type="http://schemas.openxmlformats.org/officeDocument/2006/relationships/customXml" Target="ink/ink54.xml"/><Relationship Id="rId461" Type="http://schemas.openxmlformats.org/officeDocument/2006/relationships/image" Target="media/image227.emf"/><Relationship Id="rId559" Type="http://schemas.openxmlformats.org/officeDocument/2006/relationships/image" Target="media/image276.emf"/><Relationship Id="rId766" Type="http://schemas.openxmlformats.org/officeDocument/2006/relationships/customXml" Target="ink/ink374.xml"/><Relationship Id="rId1189" Type="http://schemas.openxmlformats.org/officeDocument/2006/relationships/image" Target="media/image591.emf"/><Relationship Id="rId1396" Type="http://schemas.openxmlformats.org/officeDocument/2006/relationships/customXml" Target="ink/ink688.xml"/><Relationship Id="rId198" Type="http://schemas.openxmlformats.org/officeDocument/2006/relationships/customXml" Target="ink/ink93.xml"/><Relationship Id="rId321" Type="http://schemas.openxmlformats.org/officeDocument/2006/relationships/image" Target="media/image157.emf"/><Relationship Id="rId419" Type="http://schemas.openxmlformats.org/officeDocument/2006/relationships/image" Target="media/image206.emf"/><Relationship Id="rId626" Type="http://schemas.openxmlformats.org/officeDocument/2006/relationships/customXml" Target="ink/ink305.xml"/><Relationship Id="rId973" Type="http://schemas.openxmlformats.org/officeDocument/2006/relationships/image" Target="media/image483.emf"/><Relationship Id="rId1049" Type="http://schemas.openxmlformats.org/officeDocument/2006/relationships/image" Target="media/image521.emf"/><Relationship Id="rId1256" Type="http://schemas.openxmlformats.org/officeDocument/2006/relationships/image" Target="media/image625.emf"/><Relationship Id="rId833" Type="http://schemas.openxmlformats.org/officeDocument/2006/relationships/image" Target="media/image413.emf"/><Relationship Id="rId1116" Type="http://schemas.openxmlformats.org/officeDocument/2006/relationships/customXml" Target="ink/ink549.xml"/><Relationship Id="rId1463" Type="http://schemas.openxmlformats.org/officeDocument/2006/relationships/image" Target="media/image729.emf"/><Relationship Id="rId265" Type="http://schemas.openxmlformats.org/officeDocument/2006/relationships/image" Target="media/image129.emf"/><Relationship Id="rId472" Type="http://schemas.openxmlformats.org/officeDocument/2006/relationships/customXml" Target="ink/ink230.xml"/><Relationship Id="rId900" Type="http://schemas.openxmlformats.org/officeDocument/2006/relationships/customXml" Target="ink/ink441.xml"/><Relationship Id="rId1323" Type="http://schemas.openxmlformats.org/officeDocument/2006/relationships/image" Target="media/image659.emf"/><Relationship Id="rId125" Type="http://schemas.openxmlformats.org/officeDocument/2006/relationships/oleObject" Target="embeddings/oleObject2.bin"/><Relationship Id="rId332" Type="http://schemas.openxmlformats.org/officeDocument/2006/relationships/customXml" Target="ink/ink160.xml"/><Relationship Id="rId777" Type="http://schemas.openxmlformats.org/officeDocument/2006/relationships/image" Target="media/image385.emf"/><Relationship Id="rId984" Type="http://schemas.openxmlformats.org/officeDocument/2006/relationships/customXml" Target="ink/ink483.xml"/><Relationship Id="rId637" Type="http://schemas.openxmlformats.org/officeDocument/2006/relationships/image" Target="media/image315.emf"/><Relationship Id="rId844" Type="http://schemas.openxmlformats.org/officeDocument/2006/relationships/customXml" Target="ink/ink413.xml"/><Relationship Id="rId1267" Type="http://schemas.openxmlformats.org/officeDocument/2006/relationships/customXml" Target="ink/ink624.xml"/><Relationship Id="rId1474" Type="http://schemas.openxmlformats.org/officeDocument/2006/relationships/customXml" Target="ink/ink727.xml"/><Relationship Id="rId276" Type="http://schemas.openxmlformats.org/officeDocument/2006/relationships/customXml" Target="ink/ink132.xml"/><Relationship Id="rId483" Type="http://schemas.openxmlformats.org/officeDocument/2006/relationships/image" Target="media/image238.emf"/><Relationship Id="rId690" Type="http://schemas.openxmlformats.org/officeDocument/2006/relationships/customXml" Target="ink/ink336.xml"/><Relationship Id="rId704" Type="http://schemas.openxmlformats.org/officeDocument/2006/relationships/customXml" Target="ink/ink343.xml"/><Relationship Id="rId911" Type="http://schemas.openxmlformats.org/officeDocument/2006/relationships/image" Target="media/image452.emf"/><Relationship Id="rId1127" Type="http://schemas.openxmlformats.org/officeDocument/2006/relationships/image" Target="media/image560.emf"/><Relationship Id="rId1334" Type="http://schemas.openxmlformats.org/officeDocument/2006/relationships/customXml" Target="ink/ink657.xml"/><Relationship Id="rId40" Type="http://schemas.openxmlformats.org/officeDocument/2006/relationships/customXml" Target="ink/ink17.xml"/><Relationship Id="rId136" Type="http://schemas.openxmlformats.org/officeDocument/2006/relationships/customXml" Target="ink/ink62.xml"/><Relationship Id="rId343" Type="http://schemas.openxmlformats.org/officeDocument/2006/relationships/image" Target="media/image168.emf"/><Relationship Id="rId550" Type="http://schemas.openxmlformats.org/officeDocument/2006/relationships/customXml" Target="ink/ink267.xml"/><Relationship Id="rId788" Type="http://schemas.openxmlformats.org/officeDocument/2006/relationships/customXml" Target="ink/ink385.xml"/><Relationship Id="rId995" Type="http://schemas.openxmlformats.org/officeDocument/2006/relationships/image" Target="media/image494.emf"/><Relationship Id="rId1180" Type="http://schemas.openxmlformats.org/officeDocument/2006/relationships/customXml" Target="ink/ink581.xml"/><Relationship Id="rId1401" Type="http://schemas.openxmlformats.org/officeDocument/2006/relationships/image" Target="media/image698.emf"/><Relationship Id="rId203" Type="http://schemas.openxmlformats.org/officeDocument/2006/relationships/image" Target="media/image98.emf"/><Relationship Id="rId648" Type="http://schemas.openxmlformats.org/officeDocument/2006/relationships/customXml" Target="ink/ink316.xml"/><Relationship Id="rId855" Type="http://schemas.openxmlformats.org/officeDocument/2006/relationships/image" Target="media/image424.emf"/><Relationship Id="rId1040" Type="http://schemas.openxmlformats.org/officeDocument/2006/relationships/customXml" Target="ink/ink511.xml"/><Relationship Id="rId1278" Type="http://schemas.openxmlformats.org/officeDocument/2006/relationships/customXml" Target="ink/ink629.xml"/><Relationship Id="rId287" Type="http://schemas.openxmlformats.org/officeDocument/2006/relationships/image" Target="media/image140.emf"/><Relationship Id="rId410" Type="http://schemas.openxmlformats.org/officeDocument/2006/relationships/customXml" Target="ink/ink199.xml"/><Relationship Id="rId494" Type="http://schemas.openxmlformats.org/officeDocument/2006/relationships/customXml" Target="ink/ink239.xml"/><Relationship Id="rId508" Type="http://schemas.openxmlformats.org/officeDocument/2006/relationships/customXml" Target="ink/ink246.xml"/><Relationship Id="rId715" Type="http://schemas.openxmlformats.org/officeDocument/2006/relationships/image" Target="media/image354.emf"/><Relationship Id="rId922" Type="http://schemas.openxmlformats.org/officeDocument/2006/relationships/customXml" Target="ink/ink452.xml"/><Relationship Id="rId1138" Type="http://schemas.openxmlformats.org/officeDocument/2006/relationships/customXml" Target="ink/ink560.xml"/><Relationship Id="rId1345" Type="http://schemas.openxmlformats.org/officeDocument/2006/relationships/image" Target="media/image670.emf"/><Relationship Id="rId147" Type="http://schemas.openxmlformats.org/officeDocument/2006/relationships/image" Target="media/image70.emf"/><Relationship Id="rId354" Type="http://schemas.openxmlformats.org/officeDocument/2006/relationships/customXml" Target="ink/ink171.xml"/><Relationship Id="rId799" Type="http://schemas.openxmlformats.org/officeDocument/2006/relationships/image" Target="media/image396.emf"/><Relationship Id="rId1191" Type="http://schemas.openxmlformats.org/officeDocument/2006/relationships/image" Target="media/image592.emf"/><Relationship Id="rId1205" Type="http://schemas.openxmlformats.org/officeDocument/2006/relationships/image" Target="media/image599.emf"/><Relationship Id="rId51" Type="http://schemas.openxmlformats.org/officeDocument/2006/relationships/image" Target="media/image22.emf"/><Relationship Id="rId561" Type="http://schemas.openxmlformats.org/officeDocument/2006/relationships/image" Target="media/image277.emf"/><Relationship Id="rId659" Type="http://schemas.openxmlformats.org/officeDocument/2006/relationships/image" Target="media/image326.emf"/><Relationship Id="rId866" Type="http://schemas.openxmlformats.org/officeDocument/2006/relationships/customXml" Target="ink/ink424.xml"/><Relationship Id="rId1289" Type="http://schemas.openxmlformats.org/officeDocument/2006/relationships/image" Target="media/image642.emf"/><Relationship Id="rId1412" Type="http://schemas.openxmlformats.org/officeDocument/2006/relationships/customXml" Target="ink/ink696.xml"/><Relationship Id="rId214" Type="http://schemas.openxmlformats.org/officeDocument/2006/relationships/customXml" Target="ink/ink101.xml"/><Relationship Id="rId298" Type="http://schemas.openxmlformats.org/officeDocument/2006/relationships/customXml" Target="ink/ink143.xml"/><Relationship Id="rId421" Type="http://schemas.openxmlformats.org/officeDocument/2006/relationships/image" Target="media/image207.emf"/><Relationship Id="rId519" Type="http://schemas.openxmlformats.org/officeDocument/2006/relationships/image" Target="media/image256.emf"/><Relationship Id="rId1051" Type="http://schemas.openxmlformats.org/officeDocument/2006/relationships/image" Target="media/image522.emf"/><Relationship Id="rId1149" Type="http://schemas.openxmlformats.org/officeDocument/2006/relationships/image" Target="media/image571.emf"/><Relationship Id="rId1356" Type="http://schemas.openxmlformats.org/officeDocument/2006/relationships/customXml" Target="ink/ink668.xml"/><Relationship Id="rId158" Type="http://schemas.openxmlformats.org/officeDocument/2006/relationships/customXml" Target="ink/ink73.xml"/><Relationship Id="rId726" Type="http://schemas.openxmlformats.org/officeDocument/2006/relationships/customXml" Target="ink/ink354.xml"/><Relationship Id="rId933" Type="http://schemas.openxmlformats.org/officeDocument/2006/relationships/image" Target="media/image463.emf"/><Relationship Id="rId1009" Type="http://schemas.openxmlformats.org/officeDocument/2006/relationships/image" Target="media/image501.emf"/><Relationship Id="rId62" Type="http://schemas.openxmlformats.org/officeDocument/2006/relationships/customXml" Target="ink/ink28.xml"/><Relationship Id="rId365" Type="http://schemas.openxmlformats.org/officeDocument/2006/relationships/image" Target="media/image179.emf"/><Relationship Id="rId572" Type="http://schemas.openxmlformats.org/officeDocument/2006/relationships/customXml" Target="ink/ink278.xml"/><Relationship Id="rId1216" Type="http://schemas.openxmlformats.org/officeDocument/2006/relationships/customXml" Target="ink/ink599.xml"/><Relationship Id="rId1423" Type="http://schemas.openxmlformats.org/officeDocument/2006/relationships/image" Target="media/image709.emf"/><Relationship Id="rId225" Type="http://schemas.openxmlformats.org/officeDocument/2006/relationships/image" Target="media/image109.emf"/><Relationship Id="rId432" Type="http://schemas.openxmlformats.org/officeDocument/2006/relationships/customXml" Target="ink/ink210.xml"/><Relationship Id="rId877" Type="http://schemas.openxmlformats.org/officeDocument/2006/relationships/image" Target="media/image435.emf"/><Relationship Id="rId1062" Type="http://schemas.openxmlformats.org/officeDocument/2006/relationships/customXml" Target="ink/ink522.xml"/><Relationship Id="rId737" Type="http://schemas.openxmlformats.org/officeDocument/2006/relationships/image" Target="media/image365.emf"/><Relationship Id="rId944" Type="http://schemas.openxmlformats.org/officeDocument/2006/relationships/customXml" Target="ink/ink463.xml"/><Relationship Id="rId1367" Type="http://schemas.openxmlformats.org/officeDocument/2006/relationships/image" Target="media/image681.emf"/><Relationship Id="rId73" Type="http://schemas.openxmlformats.org/officeDocument/2006/relationships/image" Target="media/image33.emf"/><Relationship Id="rId169" Type="http://schemas.openxmlformats.org/officeDocument/2006/relationships/image" Target="media/image81.emf"/><Relationship Id="rId376" Type="http://schemas.openxmlformats.org/officeDocument/2006/relationships/customXml" Target="ink/ink182.xml"/><Relationship Id="rId583" Type="http://schemas.openxmlformats.org/officeDocument/2006/relationships/image" Target="media/image288.emf"/><Relationship Id="rId790" Type="http://schemas.openxmlformats.org/officeDocument/2006/relationships/customXml" Target="ink/ink386.xml"/><Relationship Id="rId804" Type="http://schemas.openxmlformats.org/officeDocument/2006/relationships/customXml" Target="ink/ink393.xml"/><Relationship Id="rId1227" Type="http://schemas.openxmlformats.org/officeDocument/2006/relationships/image" Target="media/image610.emf"/><Relationship Id="rId1434" Type="http://schemas.openxmlformats.org/officeDocument/2006/relationships/customXml" Target="ink/ink707.xml"/><Relationship Id="rId4" Type="http://schemas.openxmlformats.org/officeDocument/2006/relationships/settings" Target="settings.xml"/><Relationship Id="rId236" Type="http://schemas.openxmlformats.org/officeDocument/2006/relationships/customXml" Target="ink/ink112.xml"/><Relationship Id="rId443" Type="http://schemas.openxmlformats.org/officeDocument/2006/relationships/image" Target="media/image218.emf"/><Relationship Id="rId650" Type="http://schemas.openxmlformats.org/officeDocument/2006/relationships/customXml" Target="ink/ink317.xml"/><Relationship Id="rId888" Type="http://schemas.openxmlformats.org/officeDocument/2006/relationships/customXml" Target="ink/ink435.xml"/><Relationship Id="rId1073" Type="http://schemas.openxmlformats.org/officeDocument/2006/relationships/image" Target="media/image533.emf"/><Relationship Id="rId1280" Type="http://schemas.openxmlformats.org/officeDocument/2006/relationships/customXml" Target="ink/ink630.xml"/><Relationship Id="rId303" Type="http://schemas.openxmlformats.org/officeDocument/2006/relationships/image" Target="media/image148.emf"/><Relationship Id="rId748" Type="http://schemas.openxmlformats.org/officeDocument/2006/relationships/customXml" Target="ink/ink365.xml"/><Relationship Id="rId955" Type="http://schemas.openxmlformats.org/officeDocument/2006/relationships/image" Target="media/image474.emf"/><Relationship Id="rId1140" Type="http://schemas.openxmlformats.org/officeDocument/2006/relationships/customXml" Target="ink/ink561.xml"/><Relationship Id="rId1378" Type="http://schemas.openxmlformats.org/officeDocument/2006/relationships/customXml" Target="ink/ink679.xml"/><Relationship Id="rId84" Type="http://schemas.openxmlformats.org/officeDocument/2006/relationships/customXml" Target="ink/ink39.xml"/><Relationship Id="rId387" Type="http://schemas.openxmlformats.org/officeDocument/2006/relationships/image" Target="media/image190.emf"/><Relationship Id="rId510" Type="http://schemas.openxmlformats.org/officeDocument/2006/relationships/customXml" Target="ink/ink247.xml"/><Relationship Id="rId594" Type="http://schemas.openxmlformats.org/officeDocument/2006/relationships/customXml" Target="ink/ink289.xml"/><Relationship Id="rId608" Type="http://schemas.openxmlformats.org/officeDocument/2006/relationships/customXml" Target="ink/ink296.xml"/><Relationship Id="rId815" Type="http://schemas.openxmlformats.org/officeDocument/2006/relationships/image" Target="media/image404.emf"/><Relationship Id="rId1238" Type="http://schemas.openxmlformats.org/officeDocument/2006/relationships/image" Target="media/image616.emf"/><Relationship Id="rId1445" Type="http://schemas.openxmlformats.org/officeDocument/2006/relationships/image" Target="media/image720.emf"/><Relationship Id="rId247" Type="http://schemas.openxmlformats.org/officeDocument/2006/relationships/image" Target="media/image120.emf"/><Relationship Id="rId899" Type="http://schemas.openxmlformats.org/officeDocument/2006/relationships/image" Target="media/image446.emf"/><Relationship Id="rId1000" Type="http://schemas.openxmlformats.org/officeDocument/2006/relationships/customXml" Target="ink/ink491.xml"/><Relationship Id="rId1084" Type="http://schemas.openxmlformats.org/officeDocument/2006/relationships/customXml" Target="ink/ink533.xml"/><Relationship Id="rId1305" Type="http://schemas.openxmlformats.org/officeDocument/2006/relationships/image" Target="media/image650.emf"/><Relationship Id="rId107" Type="http://schemas.openxmlformats.org/officeDocument/2006/relationships/image" Target="media/image50.emf"/><Relationship Id="rId454" Type="http://schemas.openxmlformats.org/officeDocument/2006/relationships/customXml" Target="ink/ink221.xml"/><Relationship Id="rId661" Type="http://schemas.openxmlformats.org/officeDocument/2006/relationships/image" Target="media/image327.emf"/><Relationship Id="rId759" Type="http://schemas.openxmlformats.org/officeDocument/2006/relationships/image" Target="media/image376.emf"/><Relationship Id="rId966" Type="http://schemas.openxmlformats.org/officeDocument/2006/relationships/customXml" Target="ink/ink474.xml"/><Relationship Id="rId1291" Type="http://schemas.openxmlformats.org/officeDocument/2006/relationships/image" Target="media/image643.emf"/><Relationship Id="rId1389" Type="http://schemas.openxmlformats.org/officeDocument/2006/relationships/image" Target="media/image692.emf"/><Relationship Id="rId11" Type="http://schemas.openxmlformats.org/officeDocument/2006/relationships/image" Target="media/image2.emf"/><Relationship Id="rId314" Type="http://schemas.openxmlformats.org/officeDocument/2006/relationships/customXml" Target="ink/ink151.xml"/><Relationship Id="rId398" Type="http://schemas.openxmlformats.org/officeDocument/2006/relationships/customXml" Target="ink/ink193.xml"/><Relationship Id="rId521" Type="http://schemas.openxmlformats.org/officeDocument/2006/relationships/image" Target="media/image257.emf"/><Relationship Id="rId619" Type="http://schemas.openxmlformats.org/officeDocument/2006/relationships/image" Target="media/image306.emf"/><Relationship Id="rId1151" Type="http://schemas.openxmlformats.org/officeDocument/2006/relationships/image" Target="media/image572.emf"/><Relationship Id="rId1249" Type="http://schemas.openxmlformats.org/officeDocument/2006/relationships/customXml" Target="ink/ink615.xml"/><Relationship Id="rId95" Type="http://schemas.openxmlformats.org/officeDocument/2006/relationships/image" Target="media/image44.emf"/><Relationship Id="rId160" Type="http://schemas.openxmlformats.org/officeDocument/2006/relationships/customXml" Target="ink/ink74.xml"/><Relationship Id="rId826" Type="http://schemas.openxmlformats.org/officeDocument/2006/relationships/customXml" Target="ink/ink404.xml"/><Relationship Id="rId1011" Type="http://schemas.openxmlformats.org/officeDocument/2006/relationships/image" Target="media/image502.emf"/><Relationship Id="rId1109" Type="http://schemas.openxmlformats.org/officeDocument/2006/relationships/image" Target="media/image551.emf"/><Relationship Id="rId1456" Type="http://schemas.openxmlformats.org/officeDocument/2006/relationships/customXml" Target="ink/ink718.xml"/><Relationship Id="rId258" Type="http://schemas.openxmlformats.org/officeDocument/2006/relationships/customXml" Target="ink/ink123.xml"/><Relationship Id="rId465" Type="http://schemas.openxmlformats.org/officeDocument/2006/relationships/image" Target="media/image229.emf"/><Relationship Id="rId672" Type="http://schemas.openxmlformats.org/officeDocument/2006/relationships/customXml" Target="ink/ink327.xml"/><Relationship Id="rId1095" Type="http://schemas.openxmlformats.org/officeDocument/2006/relationships/image" Target="media/image544.emf"/><Relationship Id="rId1316" Type="http://schemas.openxmlformats.org/officeDocument/2006/relationships/customXml" Target="ink/ink648.xml"/><Relationship Id="rId22" Type="http://schemas.openxmlformats.org/officeDocument/2006/relationships/customXml" Target="ink/ink8.xml"/><Relationship Id="rId118" Type="http://schemas.openxmlformats.org/officeDocument/2006/relationships/customXml" Target="ink/ink56.xml"/><Relationship Id="rId325" Type="http://schemas.openxmlformats.org/officeDocument/2006/relationships/image" Target="media/image159.emf"/><Relationship Id="rId532" Type="http://schemas.openxmlformats.org/officeDocument/2006/relationships/customXml" Target="ink/ink258.xml"/><Relationship Id="rId977" Type="http://schemas.openxmlformats.org/officeDocument/2006/relationships/image" Target="media/image485.emf"/><Relationship Id="rId1162" Type="http://schemas.openxmlformats.org/officeDocument/2006/relationships/customXml" Target="ink/ink572.xml"/><Relationship Id="rId171" Type="http://schemas.openxmlformats.org/officeDocument/2006/relationships/image" Target="media/image82.emf"/><Relationship Id="rId837" Type="http://schemas.openxmlformats.org/officeDocument/2006/relationships/image" Target="media/image415.emf"/><Relationship Id="rId1022" Type="http://schemas.openxmlformats.org/officeDocument/2006/relationships/customXml" Target="ink/ink502.xml"/><Relationship Id="rId1467" Type="http://schemas.openxmlformats.org/officeDocument/2006/relationships/image" Target="media/image731.emf"/><Relationship Id="rId269" Type="http://schemas.openxmlformats.org/officeDocument/2006/relationships/image" Target="media/image131.emf"/><Relationship Id="rId476" Type="http://schemas.openxmlformats.org/officeDocument/2006/relationships/image" Target="media/image235.wmf"/><Relationship Id="rId683" Type="http://schemas.openxmlformats.org/officeDocument/2006/relationships/image" Target="media/image338.emf"/><Relationship Id="rId890" Type="http://schemas.openxmlformats.org/officeDocument/2006/relationships/customXml" Target="ink/ink436.xml"/><Relationship Id="rId904" Type="http://schemas.openxmlformats.org/officeDocument/2006/relationships/customXml" Target="ink/ink443.xml"/><Relationship Id="rId1327" Type="http://schemas.openxmlformats.org/officeDocument/2006/relationships/image" Target="media/image661.emf"/><Relationship Id="rId33" Type="http://schemas.openxmlformats.org/officeDocument/2006/relationships/image" Target="media/image13.emf"/><Relationship Id="rId129" Type="http://schemas.openxmlformats.org/officeDocument/2006/relationships/image" Target="media/image61.emf"/><Relationship Id="rId336" Type="http://schemas.openxmlformats.org/officeDocument/2006/relationships/customXml" Target="ink/ink162.xml"/><Relationship Id="rId543" Type="http://schemas.openxmlformats.org/officeDocument/2006/relationships/image" Target="media/image268.emf"/><Relationship Id="rId988" Type="http://schemas.openxmlformats.org/officeDocument/2006/relationships/customXml" Target="ink/ink485.xml"/><Relationship Id="rId1173" Type="http://schemas.openxmlformats.org/officeDocument/2006/relationships/image" Target="media/image583.emf"/><Relationship Id="rId1380" Type="http://schemas.openxmlformats.org/officeDocument/2006/relationships/customXml" Target="ink/ink680.xml"/><Relationship Id="rId182" Type="http://schemas.openxmlformats.org/officeDocument/2006/relationships/customXml" Target="ink/ink85.xml"/><Relationship Id="rId403" Type="http://schemas.openxmlformats.org/officeDocument/2006/relationships/image" Target="media/image198.emf"/><Relationship Id="rId750" Type="http://schemas.openxmlformats.org/officeDocument/2006/relationships/customXml" Target="ink/ink366.xml"/><Relationship Id="rId848" Type="http://schemas.openxmlformats.org/officeDocument/2006/relationships/customXml" Target="ink/ink415.xml"/><Relationship Id="rId1033" Type="http://schemas.openxmlformats.org/officeDocument/2006/relationships/image" Target="media/image513.emf"/><Relationship Id="rId1478" Type="http://schemas.openxmlformats.org/officeDocument/2006/relationships/customXml" Target="ink/ink729.xml"/><Relationship Id="rId487" Type="http://schemas.openxmlformats.org/officeDocument/2006/relationships/image" Target="media/image240.emf"/><Relationship Id="rId610" Type="http://schemas.openxmlformats.org/officeDocument/2006/relationships/customXml" Target="ink/ink297.xml"/><Relationship Id="rId694" Type="http://schemas.openxmlformats.org/officeDocument/2006/relationships/customXml" Target="ink/ink338.xml"/><Relationship Id="rId708" Type="http://schemas.openxmlformats.org/officeDocument/2006/relationships/customXml" Target="ink/ink345.xml"/><Relationship Id="rId915" Type="http://schemas.openxmlformats.org/officeDocument/2006/relationships/image" Target="media/image454.emf"/><Relationship Id="rId1240" Type="http://schemas.openxmlformats.org/officeDocument/2006/relationships/image" Target="media/image617.emf"/><Relationship Id="rId1338" Type="http://schemas.openxmlformats.org/officeDocument/2006/relationships/customXml" Target="ink/ink659.xml"/><Relationship Id="rId347" Type="http://schemas.openxmlformats.org/officeDocument/2006/relationships/image" Target="media/image170.emf"/><Relationship Id="rId999" Type="http://schemas.openxmlformats.org/officeDocument/2006/relationships/image" Target="media/image496.emf"/><Relationship Id="rId1100" Type="http://schemas.openxmlformats.org/officeDocument/2006/relationships/customXml" Target="ink/ink541.xml"/><Relationship Id="rId1184" Type="http://schemas.openxmlformats.org/officeDocument/2006/relationships/customXml" Target="ink/ink583.xml"/><Relationship Id="rId1405" Type="http://schemas.openxmlformats.org/officeDocument/2006/relationships/image" Target="media/image700.emf"/><Relationship Id="rId44" Type="http://schemas.openxmlformats.org/officeDocument/2006/relationships/customXml" Target="ink/ink19.xml"/><Relationship Id="rId554" Type="http://schemas.openxmlformats.org/officeDocument/2006/relationships/customXml" Target="ink/ink269.xml"/><Relationship Id="rId761" Type="http://schemas.openxmlformats.org/officeDocument/2006/relationships/image" Target="media/image377.emf"/><Relationship Id="rId859" Type="http://schemas.openxmlformats.org/officeDocument/2006/relationships/image" Target="media/image426.emf"/><Relationship Id="rId1391" Type="http://schemas.openxmlformats.org/officeDocument/2006/relationships/image" Target="media/image693.emf"/><Relationship Id="rId193" Type="http://schemas.openxmlformats.org/officeDocument/2006/relationships/image" Target="media/image93.emf"/><Relationship Id="rId207" Type="http://schemas.openxmlformats.org/officeDocument/2006/relationships/image" Target="media/image100.emf"/><Relationship Id="rId414" Type="http://schemas.openxmlformats.org/officeDocument/2006/relationships/customXml" Target="ink/ink201.xml"/><Relationship Id="rId498" Type="http://schemas.openxmlformats.org/officeDocument/2006/relationships/customXml" Target="ink/ink241.xml"/><Relationship Id="rId621" Type="http://schemas.openxmlformats.org/officeDocument/2006/relationships/image" Target="media/image307.emf"/><Relationship Id="rId1044" Type="http://schemas.openxmlformats.org/officeDocument/2006/relationships/customXml" Target="ink/ink513.xml"/><Relationship Id="rId1251" Type="http://schemas.openxmlformats.org/officeDocument/2006/relationships/customXml" Target="ink/ink616.xml"/><Relationship Id="rId1349" Type="http://schemas.openxmlformats.org/officeDocument/2006/relationships/image" Target="media/image672.emf"/><Relationship Id="rId260" Type="http://schemas.openxmlformats.org/officeDocument/2006/relationships/customXml" Target="ink/ink124.xml"/><Relationship Id="rId719" Type="http://schemas.openxmlformats.org/officeDocument/2006/relationships/image" Target="media/image356.emf"/><Relationship Id="rId926" Type="http://schemas.openxmlformats.org/officeDocument/2006/relationships/customXml" Target="ink/ink454.xml"/><Relationship Id="rId1111" Type="http://schemas.openxmlformats.org/officeDocument/2006/relationships/image" Target="media/image552.emf"/><Relationship Id="rId55" Type="http://schemas.openxmlformats.org/officeDocument/2006/relationships/image" Target="media/image24.emf"/><Relationship Id="rId120" Type="http://schemas.openxmlformats.org/officeDocument/2006/relationships/customXml" Target="ink/ink57.xml"/><Relationship Id="rId358" Type="http://schemas.openxmlformats.org/officeDocument/2006/relationships/customXml" Target="ink/ink173.xml"/><Relationship Id="rId565" Type="http://schemas.openxmlformats.org/officeDocument/2006/relationships/image" Target="media/image279.emf"/><Relationship Id="rId772" Type="http://schemas.openxmlformats.org/officeDocument/2006/relationships/customXml" Target="ink/ink377.xml"/><Relationship Id="rId1195" Type="http://schemas.openxmlformats.org/officeDocument/2006/relationships/image" Target="media/image594.emf"/><Relationship Id="rId1209" Type="http://schemas.openxmlformats.org/officeDocument/2006/relationships/image" Target="media/image601.emf"/><Relationship Id="rId1416" Type="http://schemas.openxmlformats.org/officeDocument/2006/relationships/customXml" Target="ink/ink698.xml"/><Relationship Id="rId218" Type="http://schemas.openxmlformats.org/officeDocument/2006/relationships/customXml" Target="ink/ink103.xml"/><Relationship Id="rId425" Type="http://schemas.openxmlformats.org/officeDocument/2006/relationships/image" Target="media/image209.emf"/><Relationship Id="rId632" Type="http://schemas.openxmlformats.org/officeDocument/2006/relationships/customXml" Target="ink/ink308.xml"/><Relationship Id="rId1055" Type="http://schemas.openxmlformats.org/officeDocument/2006/relationships/image" Target="media/image524.emf"/><Relationship Id="rId1262" Type="http://schemas.openxmlformats.org/officeDocument/2006/relationships/image" Target="media/image628.emf"/><Relationship Id="rId271" Type="http://schemas.openxmlformats.org/officeDocument/2006/relationships/image" Target="media/image132.emf"/><Relationship Id="rId937" Type="http://schemas.openxmlformats.org/officeDocument/2006/relationships/image" Target="media/image465.emf"/><Relationship Id="rId1122" Type="http://schemas.openxmlformats.org/officeDocument/2006/relationships/customXml" Target="ink/ink552.xml"/><Relationship Id="rId66" Type="http://schemas.openxmlformats.org/officeDocument/2006/relationships/customXml" Target="ink/ink30.xml"/><Relationship Id="rId131" Type="http://schemas.openxmlformats.org/officeDocument/2006/relationships/image" Target="media/image62.emf"/><Relationship Id="rId369" Type="http://schemas.openxmlformats.org/officeDocument/2006/relationships/image" Target="media/image181.emf"/><Relationship Id="rId576" Type="http://schemas.openxmlformats.org/officeDocument/2006/relationships/customXml" Target="ink/ink280.xml"/><Relationship Id="rId783" Type="http://schemas.openxmlformats.org/officeDocument/2006/relationships/image" Target="media/image388.emf"/><Relationship Id="rId990" Type="http://schemas.openxmlformats.org/officeDocument/2006/relationships/customXml" Target="ink/ink486.xml"/><Relationship Id="rId1427" Type="http://schemas.openxmlformats.org/officeDocument/2006/relationships/image" Target="media/image711.emf"/><Relationship Id="rId229" Type="http://schemas.openxmlformats.org/officeDocument/2006/relationships/image" Target="media/image111.emf"/><Relationship Id="rId436" Type="http://schemas.openxmlformats.org/officeDocument/2006/relationships/customXml" Target="ink/ink212.xml"/><Relationship Id="rId643" Type="http://schemas.openxmlformats.org/officeDocument/2006/relationships/image" Target="media/image318.emf"/><Relationship Id="rId1066" Type="http://schemas.openxmlformats.org/officeDocument/2006/relationships/customXml" Target="ink/ink524.xml"/><Relationship Id="rId1273" Type="http://schemas.openxmlformats.org/officeDocument/2006/relationships/customXml" Target="ink/ink627.xml"/><Relationship Id="rId1480" Type="http://schemas.openxmlformats.org/officeDocument/2006/relationships/header" Target="header1.xml"/><Relationship Id="rId850" Type="http://schemas.openxmlformats.org/officeDocument/2006/relationships/customXml" Target="ink/ink416.xml"/><Relationship Id="rId948" Type="http://schemas.openxmlformats.org/officeDocument/2006/relationships/customXml" Target="ink/ink465.xml"/><Relationship Id="rId1133" Type="http://schemas.openxmlformats.org/officeDocument/2006/relationships/image" Target="media/image563.emf"/><Relationship Id="rId77" Type="http://schemas.openxmlformats.org/officeDocument/2006/relationships/image" Target="media/image35.emf"/><Relationship Id="rId282" Type="http://schemas.openxmlformats.org/officeDocument/2006/relationships/customXml" Target="ink/ink135.xml"/><Relationship Id="rId503" Type="http://schemas.openxmlformats.org/officeDocument/2006/relationships/image" Target="media/image248.emf"/><Relationship Id="rId587" Type="http://schemas.openxmlformats.org/officeDocument/2006/relationships/image" Target="media/image290.emf"/><Relationship Id="rId710" Type="http://schemas.openxmlformats.org/officeDocument/2006/relationships/customXml" Target="ink/ink346.xml"/><Relationship Id="rId808" Type="http://schemas.openxmlformats.org/officeDocument/2006/relationships/customXml" Target="ink/ink395.xml"/><Relationship Id="rId1340" Type="http://schemas.openxmlformats.org/officeDocument/2006/relationships/customXml" Target="ink/ink660.xml"/><Relationship Id="rId1438" Type="http://schemas.openxmlformats.org/officeDocument/2006/relationships/customXml" Target="ink/ink709.xml"/><Relationship Id="rId8" Type="http://schemas.openxmlformats.org/officeDocument/2006/relationships/customXml" Target="ink/ink1.xml"/><Relationship Id="rId142" Type="http://schemas.openxmlformats.org/officeDocument/2006/relationships/customXml" Target="ink/ink65.xml"/><Relationship Id="rId447" Type="http://schemas.openxmlformats.org/officeDocument/2006/relationships/image" Target="media/image220.emf"/><Relationship Id="rId794" Type="http://schemas.openxmlformats.org/officeDocument/2006/relationships/customXml" Target="ink/ink388.xml"/><Relationship Id="rId1077" Type="http://schemas.openxmlformats.org/officeDocument/2006/relationships/image" Target="media/image535.emf"/><Relationship Id="rId1200" Type="http://schemas.openxmlformats.org/officeDocument/2006/relationships/customXml" Target="ink/ink591.xml"/><Relationship Id="rId654" Type="http://schemas.openxmlformats.org/officeDocument/2006/relationships/customXml" Target="ink/ink319.xml"/><Relationship Id="rId861" Type="http://schemas.openxmlformats.org/officeDocument/2006/relationships/image" Target="media/image427.emf"/><Relationship Id="rId959" Type="http://schemas.openxmlformats.org/officeDocument/2006/relationships/image" Target="media/image476.emf"/><Relationship Id="rId1284" Type="http://schemas.openxmlformats.org/officeDocument/2006/relationships/customXml" Target="ink/ink632.xml"/><Relationship Id="rId293" Type="http://schemas.openxmlformats.org/officeDocument/2006/relationships/image" Target="media/image143.emf"/><Relationship Id="rId307" Type="http://schemas.openxmlformats.org/officeDocument/2006/relationships/image" Target="media/image150.emf"/><Relationship Id="rId514" Type="http://schemas.openxmlformats.org/officeDocument/2006/relationships/customXml" Target="ink/ink249.xml"/><Relationship Id="rId721" Type="http://schemas.openxmlformats.org/officeDocument/2006/relationships/image" Target="media/image357.emf"/><Relationship Id="rId1144" Type="http://schemas.openxmlformats.org/officeDocument/2006/relationships/customXml" Target="ink/ink563.xml"/><Relationship Id="rId1351" Type="http://schemas.openxmlformats.org/officeDocument/2006/relationships/image" Target="media/image673.emf"/><Relationship Id="rId1449" Type="http://schemas.openxmlformats.org/officeDocument/2006/relationships/image" Target="media/image722.emf"/><Relationship Id="rId88" Type="http://schemas.openxmlformats.org/officeDocument/2006/relationships/customXml" Target="ink/ink41.xml"/><Relationship Id="rId153" Type="http://schemas.openxmlformats.org/officeDocument/2006/relationships/image" Target="media/image73.emf"/><Relationship Id="rId360" Type="http://schemas.openxmlformats.org/officeDocument/2006/relationships/customXml" Target="ink/ink174.xml"/><Relationship Id="rId598" Type="http://schemas.openxmlformats.org/officeDocument/2006/relationships/customXml" Target="ink/ink291.xml"/><Relationship Id="rId819" Type="http://schemas.openxmlformats.org/officeDocument/2006/relationships/image" Target="media/image406.emf"/><Relationship Id="rId1004" Type="http://schemas.openxmlformats.org/officeDocument/2006/relationships/customXml" Target="ink/ink493.xml"/><Relationship Id="rId1211" Type="http://schemas.openxmlformats.org/officeDocument/2006/relationships/image" Target="media/image602.emf"/><Relationship Id="rId220" Type="http://schemas.openxmlformats.org/officeDocument/2006/relationships/customXml" Target="ink/ink104.xml"/><Relationship Id="rId458" Type="http://schemas.openxmlformats.org/officeDocument/2006/relationships/customXml" Target="ink/ink223.xml"/><Relationship Id="rId665" Type="http://schemas.openxmlformats.org/officeDocument/2006/relationships/image" Target="media/image329.emf"/><Relationship Id="rId872" Type="http://schemas.openxmlformats.org/officeDocument/2006/relationships/customXml" Target="ink/ink427.xml"/><Relationship Id="rId1088" Type="http://schemas.openxmlformats.org/officeDocument/2006/relationships/customXml" Target="ink/ink535.xml"/><Relationship Id="rId1295" Type="http://schemas.openxmlformats.org/officeDocument/2006/relationships/image" Target="media/image645.emf"/><Relationship Id="rId1309" Type="http://schemas.openxmlformats.org/officeDocument/2006/relationships/image" Target="media/image652.emf"/><Relationship Id="rId15" Type="http://schemas.openxmlformats.org/officeDocument/2006/relationships/image" Target="media/image4.emf"/><Relationship Id="rId318" Type="http://schemas.openxmlformats.org/officeDocument/2006/relationships/customXml" Target="ink/ink153.xml"/><Relationship Id="rId525" Type="http://schemas.openxmlformats.org/officeDocument/2006/relationships/image" Target="media/image259.emf"/><Relationship Id="rId732" Type="http://schemas.openxmlformats.org/officeDocument/2006/relationships/customXml" Target="ink/ink357.xml"/><Relationship Id="rId1155" Type="http://schemas.openxmlformats.org/officeDocument/2006/relationships/image" Target="media/image574.emf"/><Relationship Id="rId1362" Type="http://schemas.openxmlformats.org/officeDocument/2006/relationships/customXml" Target="ink/ink671.xml"/><Relationship Id="rId99" Type="http://schemas.openxmlformats.org/officeDocument/2006/relationships/image" Target="media/image46.emf"/><Relationship Id="rId164" Type="http://schemas.openxmlformats.org/officeDocument/2006/relationships/customXml" Target="ink/ink76.xml"/><Relationship Id="rId371" Type="http://schemas.openxmlformats.org/officeDocument/2006/relationships/image" Target="media/image182.emf"/><Relationship Id="rId1015" Type="http://schemas.openxmlformats.org/officeDocument/2006/relationships/image" Target="media/image504.emf"/><Relationship Id="rId1222" Type="http://schemas.openxmlformats.org/officeDocument/2006/relationships/customXml" Target="ink/ink602.xml"/><Relationship Id="rId469" Type="http://schemas.openxmlformats.org/officeDocument/2006/relationships/image" Target="media/image231.emf"/><Relationship Id="rId676" Type="http://schemas.openxmlformats.org/officeDocument/2006/relationships/customXml" Target="ink/ink329.xml"/><Relationship Id="rId883" Type="http://schemas.openxmlformats.org/officeDocument/2006/relationships/image" Target="media/image438.emf"/><Relationship Id="rId1099" Type="http://schemas.openxmlformats.org/officeDocument/2006/relationships/image" Target="media/image546.emf"/><Relationship Id="rId26" Type="http://schemas.openxmlformats.org/officeDocument/2006/relationships/customXml" Target="ink/ink10.xml"/><Relationship Id="rId231" Type="http://schemas.openxmlformats.org/officeDocument/2006/relationships/image" Target="media/image112.emf"/><Relationship Id="rId329" Type="http://schemas.openxmlformats.org/officeDocument/2006/relationships/image" Target="media/image161.emf"/><Relationship Id="rId536" Type="http://schemas.openxmlformats.org/officeDocument/2006/relationships/customXml" Target="ink/ink260.xml"/><Relationship Id="rId1166" Type="http://schemas.openxmlformats.org/officeDocument/2006/relationships/customXml" Target="ink/ink574.xml"/><Relationship Id="rId1373" Type="http://schemas.openxmlformats.org/officeDocument/2006/relationships/image" Target="media/image684.emf"/><Relationship Id="rId175" Type="http://schemas.openxmlformats.org/officeDocument/2006/relationships/image" Target="media/image84.emf"/><Relationship Id="rId743" Type="http://schemas.openxmlformats.org/officeDocument/2006/relationships/image" Target="media/image368.emf"/><Relationship Id="rId950" Type="http://schemas.openxmlformats.org/officeDocument/2006/relationships/customXml" Target="ink/ink466.xml"/><Relationship Id="rId1026" Type="http://schemas.openxmlformats.org/officeDocument/2006/relationships/customXml" Target="ink/ink504.xml"/><Relationship Id="rId382" Type="http://schemas.openxmlformats.org/officeDocument/2006/relationships/customXml" Target="ink/ink185.xml"/><Relationship Id="rId603" Type="http://schemas.openxmlformats.org/officeDocument/2006/relationships/image" Target="media/image298.emf"/><Relationship Id="rId687" Type="http://schemas.openxmlformats.org/officeDocument/2006/relationships/image" Target="media/image340.emf"/><Relationship Id="rId810" Type="http://schemas.openxmlformats.org/officeDocument/2006/relationships/customXml" Target="ink/ink396.xml"/><Relationship Id="rId908" Type="http://schemas.openxmlformats.org/officeDocument/2006/relationships/customXml" Target="ink/ink445.xml"/><Relationship Id="rId1233" Type="http://schemas.openxmlformats.org/officeDocument/2006/relationships/customXml" Target="ink/ink607.xml"/><Relationship Id="rId1440" Type="http://schemas.openxmlformats.org/officeDocument/2006/relationships/customXml" Target="ink/ink710.xml"/><Relationship Id="rId242" Type="http://schemas.openxmlformats.org/officeDocument/2006/relationships/customXml" Target="ink/ink115.xml"/><Relationship Id="rId894" Type="http://schemas.openxmlformats.org/officeDocument/2006/relationships/customXml" Target="ink/ink438.xml"/><Relationship Id="rId1177" Type="http://schemas.openxmlformats.org/officeDocument/2006/relationships/image" Target="media/image585.emf"/><Relationship Id="rId1300" Type="http://schemas.openxmlformats.org/officeDocument/2006/relationships/customXml" Target="ink/ink640.xml"/><Relationship Id="rId37" Type="http://schemas.openxmlformats.org/officeDocument/2006/relationships/image" Target="media/image15.emf"/><Relationship Id="rId102" Type="http://schemas.openxmlformats.org/officeDocument/2006/relationships/customXml" Target="ink/ink48.xml"/><Relationship Id="rId547" Type="http://schemas.openxmlformats.org/officeDocument/2006/relationships/image" Target="media/image270.emf"/><Relationship Id="rId754" Type="http://schemas.openxmlformats.org/officeDocument/2006/relationships/customXml" Target="ink/ink368.xml"/><Relationship Id="rId961" Type="http://schemas.openxmlformats.org/officeDocument/2006/relationships/image" Target="media/image477.emf"/><Relationship Id="rId1384" Type="http://schemas.openxmlformats.org/officeDocument/2006/relationships/customXml" Target="ink/ink682.xml"/><Relationship Id="rId90" Type="http://schemas.openxmlformats.org/officeDocument/2006/relationships/customXml" Target="ink/ink42.xml"/><Relationship Id="rId186" Type="http://schemas.openxmlformats.org/officeDocument/2006/relationships/customXml" Target="ink/ink87.xml"/><Relationship Id="rId393" Type="http://schemas.openxmlformats.org/officeDocument/2006/relationships/image" Target="media/image193.emf"/><Relationship Id="rId407" Type="http://schemas.openxmlformats.org/officeDocument/2006/relationships/image" Target="media/image200.emf"/><Relationship Id="rId614" Type="http://schemas.openxmlformats.org/officeDocument/2006/relationships/customXml" Target="ink/ink299.xml"/><Relationship Id="rId821" Type="http://schemas.openxmlformats.org/officeDocument/2006/relationships/image" Target="media/image407.emf"/><Relationship Id="rId1037" Type="http://schemas.openxmlformats.org/officeDocument/2006/relationships/image" Target="media/image515.emf"/><Relationship Id="rId1244" Type="http://schemas.openxmlformats.org/officeDocument/2006/relationships/image" Target="media/image619.emf"/><Relationship Id="rId1451" Type="http://schemas.openxmlformats.org/officeDocument/2006/relationships/image" Target="media/image723.emf"/><Relationship Id="rId253" Type="http://schemas.openxmlformats.org/officeDocument/2006/relationships/image" Target="media/image123.emf"/><Relationship Id="rId460" Type="http://schemas.openxmlformats.org/officeDocument/2006/relationships/customXml" Target="ink/ink224.xml"/><Relationship Id="rId698" Type="http://schemas.openxmlformats.org/officeDocument/2006/relationships/customXml" Target="ink/ink340.xml"/><Relationship Id="rId919" Type="http://schemas.openxmlformats.org/officeDocument/2006/relationships/image" Target="media/image456.emf"/><Relationship Id="rId1090" Type="http://schemas.openxmlformats.org/officeDocument/2006/relationships/customXml" Target="ink/ink536.xml"/><Relationship Id="rId1104" Type="http://schemas.openxmlformats.org/officeDocument/2006/relationships/customXml" Target="ink/ink543.xml"/><Relationship Id="rId1311" Type="http://schemas.openxmlformats.org/officeDocument/2006/relationships/image" Target="media/image653.emf"/><Relationship Id="rId48" Type="http://schemas.openxmlformats.org/officeDocument/2006/relationships/customXml" Target="ink/ink21.xml"/><Relationship Id="rId113" Type="http://schemas.openxmlformats.org/officeDocument/2006/relationships/image" Target="media/image53.emf"/><Relationship Id="rId320" Type="http://schemas.openxmlformats.org/officeDocument/2006/relationships/customXml" Target="ink/ink154.xml"/><Relationship Id="rId558" Type="http://schemas.openxmlformats.org/officeDocument/2006/relationships/customXml" Target="ink/ink271.xml"/><Relationship Id="rId765" Type="http://schemas.openxmlformats.org/officeDocument/2006/relationships/image" Target="media/image379.emf"/><Relationship Id="rId972" Type="http://schemas.openxmlformats.org/officeDocument/2006/relationships/customXml" Target="ink/ink477.xml"/><Relationship Id="rId1188" Type="http://schemas.openxmlformats.org/officeDocument/2006/relationships/customXml" Target="ink/ink585.xml"/><Relationship Id="rId1395" Type="http://schemas.openxmlformats.org/officeDocument/2006/relationships/image" Target="media/image695.emf"/><Relationship Id="rId1409" Type="http://schemas.openxmlformats.org/officeDocument/2006/relationships/image" Target="media/image702.emf"/><Relationship Id="rId197" Type="http://schemas.openxmlformats.org/officeDocument/2006/relationships/image" Target="media/image95.emf"/><Relationship Id="rId418" Type="http://schemas.openxmlformats.org/officeDocument/2006/relationships/customXml" Target="ink/ink203.xml"/><Relationship Id="rId625" Type="http://schemas.openxmlformats.org/officeDocument/2006/relationships/image" Target="media/image309.emf"/><Relationship Id="rId832" Type="http://schemas.openxmlformats.org/officeDocument/2006/relationships/customXml" Target="ink/ink407.xml"/><Relationship Id="rId1048" Type="http://schemas.openxmlformats.org/officeDocument/2006/relationships/customXml" Target="ink/ink515.xml"/><Relationship Id="rId1255" Type="http://schemas.openxmlformats.org/officeDocument/2006/relationships/customXml" Target="ink/ink618.xml"/><Relationship Id="rId1462" Type="http://schemas.openxmlformats.org/officeDocument/2006/relationships/customXml" Target="ink/ink721.xml"/><Relationship Id="rId264" Type="http://schemas.openxmlformats.org/officeDocument/2006/relationships/customXml" Target="ink/ink126.xml"/><Relationship Id="rId471" Type="http://schemas.openxmlformats.org/officeDocument/2006/relationships/image" Target="media/image232.emf"/><Relationship Id="rId1115" Type="http://schemas.openxmlformats.org/officeDocument/2006/relationships/image" Target="media/image554.emf"/><Relationship Id="rId1322" Type="http://schemas.openxmlformats.org/officeDocument/2006/relationships/customXml" Target="ink/ink651.xml"/><Relationship Id="rId59" Type="http://schemas.openxmlformats.org/officeDocument/2006/relationships/image" Target="media/image26.emf"/><Relationship Id="rId124" Type="http://schemas.openxmlformats.org/officeDocument/2006/relationships/image" Target="media/image59.wmf"/><Relationship Id="rId569" Type="http://schemas.openxmlformats.org/officeDocument/2006/relationships/image" Target="media/image281.emf"/><Relationship Id="rId776" Type="http://schemas.openxmlformats.org/officeDocument/2006/relationships/customXml" Target="ink/ink379.xml"/><Relationship Id="rId983" Type="http://schemas.openxmlformats.org/officeDocument/2006/relationships/image" Target="media/image488.emf"/><Relationship Id="rId1199" Type="http://schemas.openxmlformats.org/officeDocument/2006/relationships/image" Target="media/image596.emf"/><Relationship Id="rId331" Type="http://schemas.openxmlformats.org/officeDocument/2006/relationships/image" Target="media/image162.emf"/><Relationship Id="rId429" Type="http://schemas.openxmlformats.org/officeDocument/2006/relationships/image" Target="media/image211.emf"/><Relationship Id="rId636" Type="http://schemas.openxmlformats.org/officeDocument/2006/relationships/customXml" Target="ink/ink310.xml"/><Relationship Id="rId1059" Type="http://schemas.openxmlformats.org/officeDocument/2006/relationships/image" Target="media/image526.emf"/><Relationship Id="rId1266" Type="http://schemas.openxmlformats.org/officeDocument/2006/relationships/image" Target="media/image630.emf"/><Relationship Id="rId1473" Type="http://schemas.openxmlformats.org/officeDocument/2006/relationships/image" Target="media/image734.emf"/><Relationship Id="rId843" Type="http://schemas.openxmlformats.org/officeDocument/2006/relationships/image" Target="media/image418.emf"/><Relationship Id="rId1126" Type="http://schemas.openxmlformats.org/officeDocument/2006/relationships/customXml" Target="ink/ink554.xml"/><Relationship Id="rId275" Type="http://schemas.openxmlformats.org/officeDocument/2006/relationships/image" Target="media/image134.emf"/><Relationship Id="rId482" Type="http://schemas.openxmlformats.org/officeDocument/2006/relationships/customXml" Target="ink/ink233.xml"/><Relationship Id="rId703" Type="http://schemas.openxmlformats.org/officeDocument/2006/relationships/image" Target="media/image348.emf"/><Relationship Id="rId910" Type="http://schemas.openxmlformats.org/officeDocument/2006/relationships/customXml" Target="ink/ink446.xml"/><Relationship Id="rId1333" Type="http://schemas.openxmlformats.org/officeDocument/2006/relationships/image" Target="media/image664.emf"/><Relationship Id="rId135" Type="http://schemas.openxmlformats.org/officeDocument/2006/relationships/image" Target="media/image64.emf"/><Relationship Id="rId342" Type="http://schemas.openxmlformats.org/officeDocument/2006/relationships/customXml" Target="ink/ink165.xml"/><Relationship Id="rId787" Type="http://schemas.openxmlformats.org/officeDocument/2006/relationships/image" Target="media/image390.emf"/><Relationship Id="rId994" Type="http://schemas.openxmlformats.org/officeDocument/2006/relationships/customXml" Target="ink/ink488.xml"/><Relationship Id="rId1400" Type="http://schemas.openxmlformats.org/officeDocument/2006/relationships/customXml" Target="ink/ink690.xml"/><Relationship Id="rId202" Type="http://schemas.openxmlformats.org/officeDocument/2006/relationships/customXml" Target="ink/ink95.xml"/><Relationship Id="rId647" Type="http://schemas.openxmlformats.org/officeDocument/2006/relationships/image" Target="media/image320.emf"/><Relationship Id="rId854" Type="http://schemas.openxmlformats.org/officeDocument/2006/relationships/customXml" Target="ink/ink418.xml"/><Relationship Id="rId1277" Type="http://schemas.openxmlformats.org/officeDocument/2006/relationships/image" Target="media/image636.emf"/><Relationship Id="rId286" Type="http://schemas.openxmlformats.org/officeDocument/2006/relationships/customXml" Target="ink/ink137.xml"/><Relationship Id="rId493" Type="http://schemas.openxmlformats.org/officeDocument/2006/relationships/image" Target="media/image243.emf"/><Relationship Id="rId507" Type="http://schemas.openxmlformats.org/officeDocument/2006/relationships/image" Target="media/image250.emf"/><Relationship Id="rId714" Type="http://schemas.openxmlformats.org/officeDocument/2006/relationships/customXml" Target="ink/ink348.xml"/><Relationship Id="rId921" Type="http://schemas.openxmlformats.org/officeDocument/2006/relationships/image" Target="media/image457.emf"/><Relationship Id="rId1137" Type="http://schemas.openxmlformats.org/officeDocument/2006/relationships/image" Target="media/image565.emf"/><Relationship Id="rId1344" Type="http://schemas.openxmlformats.org/officeDocument/2006/relationships/customXml" Target="ink/ink662.xml"/><Relationship Id="rId50" Type="http://schemas.openxmlformats.org/officeDocument/2006/relationships/customXml" Target="ink/ink22.xml"/><Relationship Id="rId146" Type="http://schemas.openxmlformats.org/officeDocument/2006/relationships/customXml" Target="ink/ink67.xml"/><Relationship Id="rId353" Type="http://schemas.openxmlformats.org/officeDocument/2006/relationships/image" Target="media/image173.emf"/><Relationship Id="rId560" Type="http://schemas.openxmlformats.org/officeDocument/2006/relationships/customXml" Target="ink/ink272.xml"/><Relationship Id="rId798" Type="http://schemas.openxmlformats.org/officeDocument/2006/relationships/customXml" Target="ink/ink390.xml"/><Relationship Id="rId1190" Type="http://schemas.openxmlformats.org/officeDocument/2006/relationships/customXml" Target="ink/ink586.xml"/><Relationship Id="rId1204" Type="http://schemas.openxmlformats.org/officeDocument/2006/relationships/customXml" Target="ink/ink593.xml"/><Relationship Id="rId1411" Type="http://schemas.openxmlformats.org/officeDocument/2006/relationships/image" Target="media/image703.emf"/><Relationship Id="rId213" Type="http://schemas.openxmlformats.org/officeDocument/2006/relationships/image" Target="media/image103.emf"/><Relationship Id="rId420" Type="http://schemas.openxmlformats.org/officeDocument/2006/relationships/customXml" Target="ink/ink204.xml"/><Relationship Id="rId658" Type="http://schemas.openxmlformats.org/officeDocument/2006/relationships/customXml" Target="ink/ink321.xml"/><Relationship Id="rId865" Type="http://schemas.openxmlformats.org/officeDocument/2006/relationships/image" Target="media/image429.emf"/><Relationship Id="rId1050" Type="http://schemas.openxmlformats.org/officeDocument/2006/relationships/customXml" Target="ink/ink516.xml"/><Relationship Id="rId1288" Type="http://schemas.openxmlformats.org/officeDocument/2006/relationships/customXml" Target="ink/ink634.xml"/><Relationship Id="rId297" Type="http://schemas.openxmlformats.org/officeDocument/2006/relationships/image" Target="media/image145.emf"/><Relationship Id="rId518" Type="http://schemas.openxmlformats.org/officeDocument/2006/relationships/customXml" Target="ink/ink251.xml"/><Relationship Id="rId725" Type="http://schemas.openxmlformats.org/officeDocument/2006/relationships/image" Target="media/image359.emf"/><Relationship Id="rId932" Type="http://schemas.openxmlformats.org/officeDocument/2006/relationships/customXml" Target="ink/ink457.xml"/><Relationship Id="rId1148" Type="http://schemas.openxmlformats.org/officeDocument/2006/relationships/customXml" Target="ink/ink565.xml"/><Relationship Id="rId1355" Type="http://schemas.openxmlformats.org/officeDocument/2006/relationships/image" Target="media/image675.emf"/><Relationship Id="rId157" Type="http://schemas.openxmlformats.org/officeDocument/2006/relationships/image" Target="media/image75.emf"/><Relationship Id="rId364" Type="http://schemas.openxmlformats.org/officeDocument/2006/relationships/customXml" Target="ink/ink176.xml"/><Relationship Id="rId1008" Type="http://schemas.openxmlformats.org/officeDocument/2006/relationships/customXml" Target="ink/ink495.xml"/><Relationship Id="rId1215" Type="http://schemas.openxmlformats.org/officeDocument/2006/relationships/image" Target="media/image604.emf"/><Relationship Id="rId1422" Type="http://schemas.openxmlformats.org/officeDocument/2006/relationships/customXml" Target="ink/ink701.xml"/><Relationship Id="rId61" Type="http://schemas.openxmlformats.org/officeDocument/2006/relationships/image" Target="media/image27.emf"/><Relationship Id="rId571" Type="http://schemas.openxmlformats.org/officeDocument/2006/relationships/image" Target="media/image282.emf"/><Relationship Id="rId669" Type="http://schemas.openxmlformats.org/officeDocument/2006/relationships/image" Target="media/image331.emf"/><Relationship Id="rId876" Type="http://schemas.openxmlformats.org/officeDocument/2006/relationships/customXml" Target="ink/ink429.xml"/><Relationship Id="rId1299" Type="http://schemas.openxmlformats.org/officeDocument/2006/relationships/image" Target="media/image647.emf"/><Relationship Id="rId19" Type="http://schemas.openxmlformats.org/officeDocument/2006/relationships/image" Target="media/image6.emf"/><Relationship Id="rId224" Type="http://schemas.openxmlformats.org/officeDocument/2006/relationships/customXml" Target="ink/ink106.xml"/><Relationship Id="rId431" Type="http://schemas.openxmlformats.org/officeDocument/2006/relationships/image" Target="media/image212.emf"/><Relationship Id="rId529" Type="http://schemas.openxmlformats.org/officeDocument/2006/relationships/image" Target="media/image261.emf"/><Relationship Id="rId736" Type="http://schemas.openxmlformats.org/officeDocument/2006/relationships/customXml" Target="ink/ink359.xml"/><Relationship Id="rId1061" Type="http://schemas.openxmlformats.org/officeDocument/2006/relationships/image" Target="media/image527.emf"/><Relationship Id="rId1159" Type="http://schemas.openxmlformats.org/officeDocument/2006/relationships/image" Target="media/image576.emf"/><Relationship Id="rId1366" Type="http://schemas.openxmlformats.org/officeDocument/2006/relationships/customXml" Target="ink/ink673.xml"/><Relationship Id="rId168" Type="http://schemas.openxmlformats.org/officeDocument/2006/relationships/customXml" Target="ink/ink78.xml"/><Relationship Id="rId943" Type="http://schemas.openxmlformats.org/officeDocument/2006/relationships/image" Target="media/image468.emf"/><Relationship Id="rId1019" Type="http://schemas.openxmlformats.org/officeDocument/2006/relationships/image" Target="media/image506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9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5 382,'-2'-9'177,"2"0"-8,4 20-48,-4-11-76,0 18-17,-4-2-4,4 11-8,0 2 0,0 5 0,-3 4-8,3 2 0,0 2 5,0 1-13,0-5 0,0 0 0,0-2 0,0-5 0,0-2 0,-12-2-141,12-9-33,-7-7-3,7-2-28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6.4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0 471,'47'22'185,"-36"-4"-20,-11-1 0,-4 8-149,-11-3-8,-3 4-4,-5 1-4,-5-5-24,4-2-137,-8-7-4,4-7-12,-1-10-12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8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 241,'0'-11'157,"0"11"16,0 0-20,9 9-84,-9-9-29,-3 17-12,-1-8 1,4 7-5,-6-2-8,3 3-4,-1-3-4,0 2 0,0-5 0,4 0-4,-2-2 0,4 0-4,-2-9 4,10 9 0,-1-9 0,2 2 0,2-2-4,2 0 4,2 0 0,0 2-4,0-2 0,0 0-4,0 5-8,-4-5-16,6 0-125,-10-2-20,2-1-4,-3-8-17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8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08 165,'0'0'161,"0"0"4,0 0-8,8 5-64,-8-5-33,0 0-24,2 9-8,5 4-7,-3-4 3,5 7-16,-1-1 8,1 3-12,0 0 8,3 2-12,-5-4 8,2-3-4,1-2 0,-5-2 0,-5-9 4,10 0 0,-7-9-4,-1-4 4,-2-7-4,0-5 0,-3-4-4,1-4 4,-4-3-8,0 0 8,-1-2-8,3 3 8,-1 1-4,3 3-4,0 4 4,2 0 0,0 5 0,0 2 0,4 2-4,-1 5 4,-1 2 0,2 0 0,0 2 0,-4 9 0,9-12-4,-1 8 4,1 4 0,2-2 0,4 2 0,2 0 0,5-2 0,6-1 0,6-3 0,4 1 4,5-4-4,2 0 0,1 0 0,1 3 0,-2-1 0,-8 0-4,-3 5 0,-8 2-8,-5 5-12,-16-5-52,1 8-94,-10 1 1,-3 5-20,-4-3-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5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85,'-11'4'178,"4"0"-13,7-4-4,5-8-97,10 8-39,-2 2-42,4-2-136,-1 2 0,3 0-24,0 2-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5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3 161,'-4'8'181,"-4"3"-8,8-11-12,0 0-56,19 9-41,-19-9-23,26 0-21,-9-5-4,4 5-4,-1 0-12,-1-4-12,2 8-45,-6-4-108,-2 0 4,-13 0-24,0 0-4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1.2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181,'-8'5'181,"8"-5"-12,0 0-8,-9-7-88,9 7-29,0 0-8,13 2-12,-13-2-3,17 5-1,-6-3-8,6 4-4,-2-3 0,5 3-4,1-4 0,-2 3-4,-1-3 0,3 0 0,-6-2 0,0 0 0,-6-4 0,2 2 0,-11 2 0,8-5 0,-8 5 0,0 0 0,0 0 4,0 0-4,0 9 0,0-9 0,-6 16 0,2-3 4,1 0-4,-1 5 4,-2 0 0,1 2 0,3-1-4,2 1 4,-4-2 0,4 0 0,0-5-4,0 0 0,0-2 0,4-2-4,-2 0-12,-2-9-28,7 5-125,-7-5-9,0 0-11,0 0-12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0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3 88,'0'0'165,"0"0"-4,11 9-4,-1 2-72,-10-11-37,5 14-3,-5-14-17,11 20 0,-7-11-4,7 5-4,-3-7-4,1 6 1,2-8-5,0 1-4,-1-1 0,-5-5 0,6 0-8,-5-5 4,0-1-4,-4-8 4,-2-2-4,0-4 0,0-5 0,0-4-4,-4-5 4,-2-2-4,2 2 4,1-3 0,-1 6 0,2 4 0,0 4 0,2 3 0,0 6 0,4 3 0,-4 11 0,6-14 0,-6 14-4,13-4 12,-6 4-8,6 0 4,6 2 0,-1 3 0,10-3 0,6 0 0,1-2 4,0 0-8,5 0 4,-5-2-4,2-3 0,-2 3-4,-8 2-12,-5-7-8,2 14-57,-4-7-88,-8 5-16,-12-5-5,2 9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7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108,'-10'5'177,"10"-5"-7,0 0 3,0 0-64,15 4-49,-7-4-24,8 2-8,3-2-3,5 5-9,4-5-8,4 2 4,0 3-8,2-3 0,-1 0 0,-1 3-4,-4-3-4,-4-2-4,-1 0-8,-8-7-12,4 7-41,-14-9-100,3 5-4,-8-5-17,0 9 1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7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69,'8'-7'177,"-8"7"0,0 0-16,7 16-88,-7-16-33,0 16-8,-2-10-8,2 10-8,0-3 1,2 5-9,-2-2 0,0-1-4,0 3 0,0 0 0,0 0-4,0-5-4,0 3-16,0-16-13,8 15-120,-8-15-16,0 0-16,0 0-8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6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149,'-5'6'161,"5"-6"0,7 2-20,6 7-69,-13-9-19,19 4-21,-10-4-8,6 0-8,-2 0-4,2 0-4,-2 0-20,-2-4-68,2 6-74,-2-2-23,1 6 4,-3-2-8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5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 16,'-4'9'44,"4"-9"0,0 0 17,-6 5 7,6-5 5,0 0 3,0 0 5,-13-7-1,13 7 1,0 0-17,0 0-7,-7-9-21,7 9-8,0 0 0,7 7-8,1-7-4,5 4 1,0-4-5,7 0-4,3 0 0,-1 0-4,3 0-8,-5 0-16,5 9-89,-10-4-56,-2 4-8,-13-9-17,9 15-7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6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88 285,'8'-36'166,"-8"18"-1,-6 3-16,3 8-113,-10-4-12,1 11-4,-8 4-4,1 7-4,-7 3 1,2 8-1,-2 3-4,2 4-4,1 0 0,5 4 4,5 1 0,7-1 8,8-4-4,9 0 0,8-7 4,9-6 0,3-7 5,7-7-21,1-9 0,-2-1 0,-3-13 0,-5-1 0,-6-7 0,-10-2-17,-6 0-3,-12-5-28,-1 9-117,-11 3-8,0 8-13,-5 5-11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2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72,'0'0'157,"0"0"-4,8 4 4,-8-4-68,0 0-33,9 0-12,-9 0-15,0 0-13,0 0 0,0 0-4,0 0-4,0 0 0,4 11-4,-4-11 0,9 4 0,-9-4 0,11 2-4,-4-2 0,1-2 4,-3 0-4,-5 2 0,9-11 4,-9 11-4,0-8 0,0 8 0,-11-5 0,11 5-4,-13 5-8,10 3-16,-6-4-117,9-4-8,-4 11-20,4-11 4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1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253,'9'4'165,"-9"-4"0,10 7-28,-10-7-84,11 7-13,-11-7-12,17 6-4,-8-6-3,6 7-5,0-7-4,2 5-4,0-5 0,2 0 0,-1 0 0,1 0-8,-2 0 4,-2 2-4,-2-2 0,-2 0 0,-5 4 4,-6-4-8,9 3 4,-9-3 0,0 0 0,0 0 0,6 6 0,-6-6 0,0 0 0,0 0 0,0 0 0,-6 9 0,6-9 0,-3 9 4,3-9-4,-6 14 4,2-3-4,2 2 4,-1 3-4,-1 2 4,2-1 0,0 3-4,-2 1 4,4-1-4,-2 0 4,2-2-4,0-1 0,0 1 4,0-4 0,0-3-4,0 0 4,0-11-8,0 9-8,0-9-36,0 0-113,-11-11-12,11 11-17,-20-20-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0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62 277,'0'0'166,"9"4"3,-9-4-16,15 7-101,-15-7-20,11 4-12,-11-4-3,12 11-1,-12-11-8,13 18 4,-8-9-4,3 4 0,-1 1-4,-1-3 4,1 2-4,0 3 0,-1-5 0,0 0 0,-1-2 0,-5-9 0,8 13-4,-8-13 4,0 0 0,5 0-4,-5 0 0,4-15 0,-4 1 4,0-1-4,2-3 0,-2-2 0,0-4 0,0-3 0,0-2 0,-2-4 0,2-1 0,-4 1 0,2 2 0,-1 0 0,3 4 0,-2 3 0,2 4 0,-2 4 0,2 5 0,0 2 0,0 9-4,2-11 4,-2 11 0,0 0 0,5-9 0,-5 9-4,8-2 4,-1 2 0,-7 0 0,13-5 0,-4 5 0,3 0 0,1 0-4,0-2 8,1 2-8,3 0 4,3 0 0,1-4 0,3 2 0,0-3 0,4 1 0,4-3 0,1-2-4,2 2 8,2-1-4,2 1 4,-2 0-4,1 5 0,-7-2 0,-1 4 4,-6 0-8,-5 0-8,-3 4-32,-16-4-121,10 7-4,-10-7-25,-8 9-3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9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-4 338,'4'14'185,"-4"-14"-20,-2 9 0,-5-9-124,7 0-9,0 0-16,0 0-4,0 0-8,0 0-4,0 0-20,0 0-113,0 0-32,0 0-16,9 4-1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9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289,'0'0'178,"0"0"-9,0 0-8,0 0-105,3 20-23,-3-6-9,0 6-4,0 0-8,0 2 0,-3 0 0,3 0-4,-2 1-4,0-3 4,-1 0-4,1-5 0,2-1 0,-4-3-4,4-3 0,0-8 0,0 9-12,0-9-24,6-2-125,-6 2-8,9-11-12,-2 0-1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9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1 153,'0'0'169,"0"0"0,0 0-8,3 9-76,-3-9-21,0 0-20,-1 11-16,1 2-3,-4-2-9,2 3-8,-4 1 0,3 1 0,-1-3-8,0 0 4,4-4 0,0 0 0,0-9-4,10 11 4,1-6-4,2-3 4,2 2-4,1-1 4,1 1-4,1-4-4,1 5 0,-4-5-20,5 0-133,-11-3-8,3 1-13,-9-7-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8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88 144,'4'-7'150,"-4"7"-22,7-7-15,-7 7-32,0 0-21,0 0-12,0 0-7,0 0-13,8 11-4,-8-11 0,5 18-4,-1-7-3,2 3-5,-1 2 0,3-3-4,-1 0 0,3 1 0,-3-5 0,2 2 0,-3-7 0,2 3-8,-8-7 4,9 2 0,-9-2-4,0 0 4,7-13-8,-7 2 4,0-3 0,0-1-4,0-5 8,0-3-8,-1-1 4,1-3 0,-2 0 0,0 0-4,2 0 4,-4 1 0,4 1 0,-2 0 0,2 5 0,0 0-4,0 5 4,0-1 0,4 5 0,0 2 0,-4 9 0,13-13 0,-4 10 0,4 1 0,0 2 0,2 0-4,6 0 4,1 0 0,4 5 0,4-3 0,2-2 0,6 2 0,1-2 0,0 0 4,-1 0-4,-1-4 0,-5 1 0,-6-1-8,-4 4-16,-12-2-117,1 2-20,-11 0-21,0 0 1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7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85,'-11'5'174,"11"-5"3,0 0-12,15 11-109,-8-16-11,12 5-17,-4 0-8,9-2-4,-2-2-4,3 1-12,1 10-60,-6-7-105,-3 0 0,-8 0-29,-9 0-3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7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100 173,'-2'-9'169,"2"-4"-8,3 4-12,1-9-68,7 11-45,-7-6-8,9 6-8,-3-4-4,3 7-4,-2-3-4,4 7 0,-2-2 0,4 6-4,-2 1 1,0 8-1,0 5-4,-4 4 0,0 3 4,-3 6-4,-8 0 4,0 3-4,-9-1 0,-5 0 4,-4-1 0,-3-1 0,-5-7 0,0-1-4,-2-6 4,1-6-4,1-6 4,0-5-4,3-9-8,5-2 4,1-5-4,4-2 4,5 3-8,6-1 7,4 5-3,7 2 4,6 3 4,4 3-4,2 3 8,3 3-4,2 3 4,1 1 0,-1 2 9,0 2-9,-2 0 8,1-2-12,-3 4-4,-1-10-33,1 1-112,-3-4-8,0 0-20,0-4-4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6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3,'0'0'174,"0"0"-9,0 0-4,0 0-117,18 8-4,-5-10-11,6 4-5,2-2-12,1 0 0,0 0-16,1-6-24,3 6-125,-8-4-8,3 4-25,-8 0 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5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2 346,'9'-9'177,"-9"9"-12,-13 16-4,9 0-128,-7 2-9,2 6-8,-2 1 0,3 8 0,1-2 0,5 3-4,2 2 0,9-3 0,4-4 5,8-2-17,5-7 0,2-4 0,4-12 0,1-6 0,-3-9 0,-2-7 0,-7-9 0,-7-4 0,-8-3 0,-6-4 0,-9 0-9,-10 3-3,-3 6 0,-10 4-4,4 12-16,-9 2-137,9 11 0,1 6-21,11 8 1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5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5,'0'9'169,"6"-7"0,5 3-15,2-5-98,11 7-20,-1-7-12,3 0-12,2 0-12,-4-5-40,5 5-109,-3-7-4,0 3-20,-2-1-1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15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257,'0'0'165,"0"0"1,15 10-58,-8-18-43,14 10-21,-5-8-12,11 6-8,-3-7-7,4 7-1,0-4-8,-4 4-4,0 4-16,-11-4-45,2 9-100,-15-9 0,10 15-20,-10-7-8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9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43 140,'-7'0'170,"7"0"7,0 0-16,-2-14-81,11 14-15,-7-9-25,11 7-8,-2-7-15,6 5-5,-2-1-4,4 5 0,-2 0 0,0 0-4,-2 7 0,-6 4 0,2 3-4,-5-1-4,-2 0 8,-4 1-8,-2 1 4,-6-1-4,1-3 0,-5 0 0,-1-4 4,-2 2 0,0-2-4,0-1 4,2-3 0,2-1 0,2-2-4,1 2 4,8-2 0,0 0 0,0 0 0,11 0 0,1 0 0,3 0 0,1 0 0,3 0 0,0 5 0,0 4 0,-1 0 0,-1 4 0,-4 5 0,-1 0 0,-5 4 0,-3 1 4,-4 1-4,-8-1 4,-1-1 0,-4-4-4,-8 0 4,-1-5 0,-4-4-4,1-4 0,-1-1-8,0-8-12,7 4-133,-3-7-17,5 2-7,0 1-8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8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16 189,'0'0'173,"-6"-9"-4,6 9-44,7 0-57,-7 0-19,0 0-21,8 9-4,-1 3-4,-3-3-4,6 6-4,-5-1 1,3 4-1,-3-1-4,5 1 0,-5-2-4,5-5 4,-3-2-4,1-2 4,-1-7-4,1-2 0,-8 2-4,7-20 4,-3 6 0,-4-4-4,0-4 0,0-3 0,-4-2 4,0-4-8,1 0 4,-1-3 0,2 0 0,-2 1 0,4 2 0,-2 1 0,2 6-4,2 1 8,2 6-4,-2-1-4,2 4 4,-1 3 0,1 0 0,2 2-4,-1 2 4,5 3 0,1-1 0,4 1 0,4 1 0,1-1 0,8 0 0,6-1 0,4 1 0,5-3 0,2 0 0,-2 0 0,0 1 4,-2 1-8,-5 3 0,-6-2-4,-4 6-16,-15-9-65,2 14-72,-13-7-12,8 13-12,-12-6-5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7.5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6 249,'8'-4'169,"-8"4"1,0 0-38,0 0-71,0 0-25,0 0-12,-10 6-8,10-6 0,0 9-7,0-9-1,0 8-4,0-8 0,12 7 0,-7-7 0,3 0 0,-1-2-4,-7 2 4,11-9-4,-11 9 0,4-11 0,-4 11-8,-7-8-8,7 8-85,-12-5-60,5 5-12,-2-2-9,9 2-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7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149,'8'-18'169,"-8"18"-8,7-6 0,-7 6-93,7 2-19,-7-2-9,0 20-12,0-4-4,4 4-8,-4 2 5,0 4-9,0 1 4,0 4-12,0 3 4,0-3-4,-4 0 0,4 2 4,-3-4-8,3-4 4,-4-5-4,4-5 0,0-6-12,0-9-32,0-7-118,4-6-7,3 0-12,-3-7-16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6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0 132,'0'-9'170,"0"9"-1,0 0-4,0 0-93,0 0-19,4 18-9,-4-18-20,-6 16-4,2-7-4,0 2-8,-1-2-3,1 2 3,4-11-8,-11 14 0,11-14 0,-9 11 4,9-11-4,0 0 0,0 0 0,0 0 4,0 0-4,5 7 0,4-7 0,5 0 0,1 0 0,3 0 0,1-3 0,2 3 0,-1-4 0,1 2-12,0 4-29,-6-7-116,-2 5 0,-6-6-24,3 3-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6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-7 56,'-13'0'161,"2"2"8,11-2-4,-6 9-76,-1-11-25,9 10-7,-2-8-25,-4 9-8,4-9-8,4 11-4,-4-11-4,7 9 0,-7-9-4,13 0 0,-13 0-4,12-9 4,-9 0-4,-1 3 0,-2-3-4,-2-2-16,2 11-48,0 0-85,-11-2-16,4 2-5,7 0-15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5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7 40,'15'-4'157,"-8"-1"12,-7 5-4,0 0-68,0 0-37,0 0-3,-7 0-25,-3 5-12,-1 1-4,-4-1-4,0 1-12,-4-3 12,1-3-8,-1 0-4,2 0 4,2-3-8,4 1 8,-1-4-8,7 3 12,5 3-8,-8 0 0,8 0 0,-3 11-4,3-4 4,0 2-4,0 0 8,0 2-8,0 0 4,0 1-4,-2-4 4,2 4 4,-2-3-4,2-1 0,-2-1 0,2 2 4,0-9-4,-6 9 4,6-9-4,0 0 4,8 5 0,1-5-4,1-3 4,3 3-4,2-2 0,5 2 0,-1 0 0,2 0 0,-1 0 0,-1 5 0,0 3 0,1 4 0,-3 3 0,2 5 0,-6 3 0,0 1 4,-5 3-4,-5 2 4,-6-2-4,-7 0 4,-3-7-4,-2-2 5,-5-7-1,-1-4-4,-2-7 4,1-3-4,1-3 0,3-3 0,3-3 0,2 1-8,13 11-21,-15-18-124,15 18-4,11-11-16,4 9-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4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2 257,'-7'10'173,"7"-10"1,9 8-17,8-1-109,-6-7-16,8 6-16,-1-2-4,3 0-8,1 2-16,-5-2-141,5-4-4,-2-2-16,1-4-12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5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 209,'0'0'177,"-6"-4"0,6 4-7,-2 9-94,8 11-28,-6-4-15,4 11-9,-4 0-4,3 4-4,-3 1-4,3-1 4,-3 1-8,0-3 0,-3-4 0,1-5-4,2-2-8,-3-9-16,3-9-137,0 0-16,10-7-8,-7-8-13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4.7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157,'11'8'177,"1"-6"-8,1-2-8,5 4-72,-1-12-41,7 8-20,-2-4-12,2 2-4,-3-2-12,-5 2-20,1 6-129,-17-4-4,8 8-20,-8-8-1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2.1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18 217,'-8'0'177,"8"0"0,0 0-11,19 0-98,-10-9-24,8 9-15,-2-9-5,2 9-8,0 0 0,-1 5-8,-3 2 0,0 2-4,-5 2-4,-2 4 4,-5 3-8,-1-2 8,-3 2-4,-3-3 0,0-1 0,-3-1 0,-2 1-4,-2-8 4,2 3 0,-2-7 0,2 3 0,-1-5-4,3 0 4,0 0 0,9 0 0,0 0 0,0 0 0,5-9 0,5 9 0,-1 0 0,4 0-4,2 7 4,-2-3 0,2 5 0,2 0 0,-1 4-4,-3 1 4,4 4 0,0-3 0,-4 5-4,-6 0 8,-5 1-4,-2-1 4,-9-2 0,0-3 0,-10-1 0,-9-5 0,-2-3 4,-1-6-8,-3-2 4,-1-5-12,3-6-4,4 6-97,0-8-64,10-1 0,-3-2-24,10-2-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1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233,'11'0'185,"0"-5"5,6 5-21,-4-11-109,17 11-11,-2-7-21,7 5-8,1-2-8,3 1 0,6 1-8,-4 2-4,0-2 0,-8 2 0,-3 2-8,-30-2-4,45 11-44,-45-11-106,17 7-15,-17-7-16,-11 4-4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8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1 181,'-7'0'181,"7"0"-8,0 0-48,0 0-36,0 0-41,13 0-8,-8-4-16,12 4 1,-2 0-9,6 0 0,-1-2-4,5 2 0,-3-5-4,0 3-4,-1 2-12,-6-9-20,2 9-133,-10 0-13,1 0-15,-8 0-16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8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35 32,'0'0'157,"0"0"4,8-11 4,-7 2-64,11 13-33,-9-13-15,12 9-17,-7-7-8,7 7-4,-4-4-4,4 4 0,-4 4-12,1 1 1,-3 2-5,0 2 0,-3 4-4,-4-2 4,-2 3-4,-6 1 0,-1-1 0,-3 1 0,-1-3 0,-2-1 0,-2-2 0,2-3 0,0-1 0,0-1 0,3-4 0,3 3 0,7-3 0,-10 0 0,10 0-4,0 0 8,0 0-8,10 0 4,-5 4 0,5-4 0,1 7 0,2-3 0,0 1 0,2 4 0,0-3 0,0 6 0,-2-1 0,-1 2 0,-5 3 0,1 2 0,-5 2 0,-3 0 0,-3 0 0,-1 0 0,-5-2 0,-3 0 4,-1-2-4,-2-5 4,-5-2 0,-1-4 0,-2-5-4,1-5 4,-2 1 0,1-5-4,1-3 0,1 3 0,4-2-4,2 2-4,6 5-25,-2-5-132,11 9 4,0-11-20,5 6-12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36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-4 96,'-24'14'177,"16"-8"-7,8-6 3,0 0-61,6 14-51,-6-14-21,24 0-12,-7 0-3,8 0-5,-3 0-12,2-5-24,3 10-141,-7-1-9,1 1-19,-4 2-4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2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7 205,'14'6'145,"-3"-6"8,9 5-12,14-1-113,4-4 4,16 5 5,10-7-5,18 6-4,10-8 0,20 4-4,10-7-8,13 0-3,11-2-9,14-2 0,5-2 0,3 0-4,3-1 0,-6 3 0,-8 2 0,-13 5-4,-16 4-8,-25 0-25,-21 2-120,-24 5 0,-22-1-24,-23-4 0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4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14 294,'8'0'165,"-8"0"-4,-8 9-8,-7-12-105,15 3-12,-20 5-11,5-3-5,-4-2-8,0 0 0,-1-4-4,-1 1-4,1 1 0,1-2-4,2-1 0,0 3 0,6 0 0,0 2 0,3-5 0,8 5 0,-9 0 0,9 0 0,0 0 0,-6 14 0,6-14-4,-2 13 8,2-2-4,-4 1 0,4-1 0,0 0 0,0 0 0,0 0 0,0 1 0,2-1 4,4-2-4,1 0 0,5-3 4,-1-1-4,6-1 0,3-4 0,5 5 0,1-5 0,0 0 0,2 0 4,0 4-4,1 3 0,-3 2 0,-6 2 4,-1 3 0,-6 1 0,-3 1 0,-8 2 0,-8-3 4,-7 3-4,-6-2 0,-3 0 0,-7-5 4,-2 0-4,1-4 0,-2-3-4,4-4 0,1-4-4,5-3-4,1-2-16,10 9-137,-4-4 0,8 4-20,-3 0-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4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55 213,'-4'-9'169,"4"9"0,0 0-12,0 0-36,6 9-81,-6-2-7,7 8-13,-3 1 0,7 0-4,-3 4-4,3-2 0,0 0-4,2-1-4,-2-5 4,2 1-8,-3-6 4,-1-5 0,1-2-4,-3-7 0,-3-4 4,0-7-4,-3-2 9,-1-9-9,-3-5 0,-1-4 0,-5-4 0,-3-3 0,-1-2 0,0 2 0,2 5 0,2 4 0,-1 7 0,5 4 0,1 10 0,4 4 0,0 11 0,5-12-9,3 8 9,-1 4 0,5-2-4,-1 2 4,8 0 0,1 0-4,5 0 4,5-3 4,9 3-4,6-2 0,7 2 4,5 0-4,3 0 0,1 0 0,-1 2 0,-2 3 0,-7-1 0,-6 1-4,-8-1-12,-10-4-20,-1 7-129,-17-7 0,-9 0-20,0 0-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3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65 144,'-9'-7'154,"9"7"7,-4-9-8,0-2-65,4 11-19,2-9-29,6 9-8,-8-11-8,11 9-3,-2-5-5,4 3-4,0-1 0,4 5-8,0 0 0,2 2 0,1 5-4,-1 6 4,2 5-8,-2 5 8,-6 6-4,-2 2 0,-5 5 0,-6 2 4,-4 0-4,-6 0 4,-5-2 0,-3-5-4,-3-6 0,-1-5 0,-1-9 4,-1-4 0,1-7-4,3-7 0,-1-4 0,0-5 4,8-1-4,6-1 0,7-3 0,2 4 0,11 1-4,4 2 4,3 5-4,3 5 4,1 4 0,0 4 0,1 5 0,-3 7 0,-3 2 0,0 2 0,-2 0 4,1 3-8,-3-5 8,-1-3-8,1 1-16,-15-16-129,18 7-12,-8-10-12,1-1-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4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0 426,'13'18'190,"-5"-7"-17,1 4-8,-13-1-129,10 10-3,-10-3-33,1 3 0,-9 1 0,-4-1 0,-5-1 0,-5-10 0,4 1-158,-12-12-15,4-4 0,0-9-24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2.5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-2 289,'-21'11'178,"21"-11"-5,0 0-12,0 0-80,19-2-49,-8 2-12,6 0-8,1 0-24,-3-4-141,9 4 0,-1 0-24,1-5-1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2.4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9 241,'13'-9'173,"-5"5"1,5 1-17,-2-8-85,15 11-32,-7-4-11,5 2-17,1 2-16,-5-12-53,1 12-92,-6 0-8,-4 0-20,-11 0-4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3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8 76,'0'0'157,"-4"-7"0,4 7 4,-15-2-76,12 13-9,-12-8-15,9 14-21,-11-5-8,6 10-8,-4-2-3,4 7-1,-1 0-8,7 2 0,5 0 0,5 0-4,7 0 0,8-2 0,7-4 0,4-1-4,7-9-4,3 1 8,-2-10-8,-1-4 4,-4-9-4,-6-2 0,-6-2 0,-9-7-4,-9 2 4,-8 0 0,-12 2 0,-7 5-4,-5 6 4,-4 10-8,-2 6 0,-1 2-32,9 12-121,1-3-4,12 5-21,9-4-3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42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55 157,'5'-8'181,"-5"8"-4,12-14-16,-5 1-48,12 11-53,-10-10-27,10 10-13,-4-2-4,2 4-8,-1 0 0,-1 6-4,-2 6 0,0-1-4,-5 4 0,-2 1 0,-5 0 4,-1-1-4,-3 3 0,-5-5 0,-3 3 4,-2-5-8,-2-2 8,-2 0-4,0-2-4,1-5 8,2 0-8,3-2 4,2 0 0,9 0 0,0 0 0,0 0 0,0 0 0,15-9 0,0 7 0,0 2 0,2-4 0,1 4 0,1 0 0,0 6 0,-1 1 0,-3 4 0,-2 3 0,0 1 0,-5 1 0,-1 6 4,-5-2 0,-2 3-4,-7-1 4,-3 0 0,-5 1 0,-3-3 0,-3-2 0,-1-5-4,-4-6 4,1-3-4,-1-4 0,0-11-4,0 2-4,0-9-20,7 7-133,-7-7-4,5 7-21,-3 0 1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41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281 253,'0'0'169,"-7"6"5,7 3-17,0-9-101,4 18-16,-4-7-11,7 3-9,1 1-4,1 3 0,0-2-4,2-3 0,3-1-4,-3-1-4,0-5 4,0-1-4,-2-5 0,-1-9-4,-2-2 0,-1-7 0,-5-4 0,0-5 0,0-2-4,-5 0 4,-3-5-4,-1 5 4,-1 0-4,1 5 4,0 1-4,1 5 4,1 5-4,3 4 4,4 9 0,0-11 0,0 11 0,13-2 0,-2 2 0,6-5 0,6 3 0,5-3 0,5 1 0,6 0 4,6-3-4,4-2 4,1 2-4,3-2 4,-1 3-4,-5-3 0,-1 4 4,-8-4-8,-4 5 0,-8-1-4,-4 1-12,-7-3-16,4 7-121,-12 0-9,1 5-19,-8-5-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41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32 181,'-13'-15'165,"6"12"-8,-5 3-4,-3-2-101,8 11-7,-8-2-17,4 11-8,-2-3 4,1 8-8,3-1 4,5 5-8,4-2 1,4 2-9,5-5 0,10 0 4,5-6-4,6-5 0,2-6 0,6-8 4,-5-6-4,1-6 0,-4-8 0,-7-3 4,-8-6-8,-8 1 0,-11 2-4,-7 0 0,-9 4-8,-9 3-8,1 13-53,-5 0-88,1 9-4,0 2-16,8 9 3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40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53 132,'-4'-9'157,"4"-4"9,4 6-9,3 7-81,-5-14-19,11 10-21,-2-3-16,4 7-4,0 0 0,2 9-8,-2 2 0,0 5 0,-2 4-4,0 2 0,-6 5 0,-3 2-4,-4 0 4,-4 0-4,-5-2 5,-4-2-5,-4-3 4,-5-2-4,-2-4 0,-1-5 4,1-4-4,0-5 0,5-2 0,4-2-4,4-5 4,7-2 0,4 2-4,6-2 4,1 0 0,4 3 4,4 1-4,2 5 4,0 0-4,4 5 4,-3 1 0,1 5 0,1 1-4,-1 1 4,2 3 0,-5-3-4,1-2-4,-2-4-20,2 0-126,-6-7-11,4 0-12,-5-7-4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9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85,'-9'6'178,"9"5"-5,9-7-12,-3-8-113,14 6-20,-3-2-7,8 0-21,1 6-25,-4-6-124,3 6-12,-3-3-12,1 1-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9.7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94,'11'4'173,"-1"-4"-12,7 4-32,-2-10-77,11 8-16,-4-4-12,6 2-7,-4 0-9,2 0 0,-1 0-4,-7 2-8,-3 4-20,-15-6-97,12 0-36,-12 0-17,0 0 1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7.9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1 229,'0'0'169,"4"9"4,-4-9-11,6 9-102,-6-9-24,0 0-8,2 9-7,3 0-1,-5-9-8,10 15 4,-5-6-8,3 2 4,-3 0-8,5 3 0,1-1 0,2 0 0,-2-1-4,0 1 4,3-2-4,-5-2 0,0-2 4,-1-5-4,-8-2 4,7-5-4,-3-3 4,-2-8-4,-2-2 0,0-4 0,4-5 0,-4-2 0,-8-2 0,4 0 0,-1 4 0,-1 0 0,-1 5 0,3 2 0,0 4-4,2 1 4,2 1 0,0 1 0,4 2-4,0 2 4,0 0-4,-1 0 4,-3 9 0,8-9 0,-8 9-4,9-6 4,-9 6 0,11-3 0,1 3 0,1 0 0,2 0-4,7 0 4,-22 0 8,56 0-4,-22-4 0,1 2 4,3-3-4,-1 1 4,-3-1-4,-2 1 4,-32 4-8,50-9-4,-50 9 0,32-7 0,-32 7-8,0 0-12,0 0-24,0 0-125,0 0-1,0 0-19,0 0-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4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61,'5'9'182,"-5"-9"-13,0 15-8,0-15-93,-1 23-27,-1-8-17,2 5-4,0 3-4,0 1 0,0 3-4,0 0 4,0 0-8,2-3 4,-1-2-12,3-1 0,2-4-12,-6-17-52,5 14-101,-5-14 0,11-2-29,-6-7 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7.2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1 177,'-22'9'185,"13"-6"-12,9-3-12,0 0-76,7 0-41,-7 0-16,18 0-3,-5-3-9,6 3-4,-4-2-4,-1 2 0,3 0-16,-6 0-28,6 5-130,-10-1-3,4 3-20,-11-7-4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5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76,'0'0'169,"0"0"-8,0 0 0,0 0-68,17 0-29,-10-5-23,14 10-17,-6-5-4,9 0-4,-1 0-8,-1 0-12,3 0-16,-9-5-69,5 5-72,-8 0-8,-2 0-8,-11 0-4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2.3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04 112,'13'-27'161,"-10"14"-12,1-1 4,-4 14-64,-4-22-33,4 22-23,-3-18-13,3 18-4,-15-11-4,4 11 0,-4 0-4,0 2 0,0 5-8,0 4 4,0 2-4,2 3 4,0 4-4,5-2 0,3 0-4,1 0 8,6-5-8,4 3 4,3-5 0,4 2 0,2-2 0,2-2 0,1 2 4,1 1-4,-2 3 0,0-1 0,-6 4 0,-2-3 0,-3 5 0,-6 3 4,-4-3-4,-4 2 0,-3 3 0,-2-3-8,-4-4 8,2-3-4,-1-6 8,1-6-4,2-8 0,3-4 4,3-6-4,5-5 8,2-5-4,8 0 0,1-4 0,6 0 0,0 0 4,3 0-4,1 2 5,0 3-5,-3-1 4,-3 7-8,1 5-12,-11-3-81,-3 16-60,0 0-12,0 0-8,-9 0-13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1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233,'0'-9'157,"0"9"4,0 0-44,5 11-48,-5-11-33,0 25-4,-1-7-8,2 8 0,-2-1-8,1 6 1,0-4-5,-2 5-4,0-6 0,2-1-8,0-5-8,-2-6-8,4 1-29,-2-15-112,0 0 0,0 0-24,8-9 0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1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28 229,'-11'-4'157,"11"4"4,-4-8-52,14 12-37,-10-4-31,14-4-17,-6 1-4,9 3-8,-6 0-4,4 0-12,3 3-40,-3-3-101,-2-3-16,-2-3-8,-1-1 3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9.1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4 136,'-6'7'158,"6"-7"3,13 9 0,1-14-81,19 12-19,1-11-25,15 4-4,1-3-8,14 3 0,7-6 1,11 1-5,10 1-8,9-1 8,0 1-8,-1-1 0,-1 3 0,-11 2-8,-10 0 0,-14-4-4,-11 4-4,-22-3-16,-31 3-48,34 5-97,-34-5-17,0 0-3,0 0-20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8.5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21 257,'0'0'173,"-30"-7"1,30 7-17,0 0-93,0 0-24,0 0-11,0 0-5,0 0-4,41-11 0,-41 11-8,0 0 0,45 0-8,-45 0 0,0 0 0,39 7-4,-39-7 0,0 0 0,30 2 0,-30-2 0,0 0 0,0 0 0,0 0 0,0 0 0,0 0 0,0 0 0,0 0 0,12 43 0,-12-43 0,0 0 0,0 0 0,0 0 0,-12 44 0,12-44 4,0 0-4,-3 41 0,3-41 4,0 38-4,0-38 0,-2 40 4,2-40-4,-4 38 0,4-38 0,0 0 0,-4 40-12,4-40-16,0 0-137,0 0-12,0 0-8,0 0-13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6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2 209,'0'-9'173,"0"9"0,0 0-16,-4-13-92,11 19-25,-7-6-16,4 9 0,-4-9-7,7 18-1,-7-7-8,4 3 4,-4 4 0,3 2-4,-3 0-4,4 7 4,-4-5-4,4 5 4,-4-3-4,3 1 0,-3-3 0,4-2 0,-4-2 0,2-5-4,-2-1 4,0-3-4,0-9 0,0 13-8,0-13-4,0 0-12,5 9-45,-5-9-104,8-11 4,-7 0-24,8-3-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6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209,'0'0'173,"7"6"-4,2-6-12,-3-10-100,11 10-21,-3 0-16,7 0-4,-3 0-8,3 0-4,-1 4-12,-1-4-16,5 0-129,-7 0-8,-1 0-16,-3-6-5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5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61,'0'0'177,"11"0"0,1-4-16,-5-9-76,17 13-37,-5-7-16,7 7-12,-2 0-8,0 0-12,2 15-48,-2-10-109,-3 4-8,-8-5-20,-2 3-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4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86 189,'15'-7'173,"-15"7"-12,11-13-8,-11-1-84,7 8-25,-10-8-16,3 14-8,-6-18-4,-3 12-4,-5-1-4,-1 7 1,-7 0-5,-1 2 0,-1 7-4,-2 4 0,3 1 0,1 4 0,3-3 0,6 3 0,7 0 0,6-2 0,6-3 0,7 0 0,4-1 0,5 1 0,7-2 4,-1 3-4,2-1 4,-4 3 0,0-1-4,-1 3 8,-9 2 0,-2 0 0,-5 3 0,-5-1 0,-4 3 0,-8-3 0,-3-4 0,-4-3-4,-4-3 0,-3-8-4,-1-4 4,1-4-4,-1-8 4,3-1 0,1-7-4,6 0 0,3-2 0,8 1-4,6 1 4,4 0-4,7 5 0,3-1 0,3 3 8,2 1-4,-1 3 0,-1 1-8,-3 5-16,-8-3-137,7 1-4,-6-4-21,0 5 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5.2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4 124 72,'6'-14'161,"-6"14"-4,6-15 0,-10 4-76,4 11-25,0-18-20,4 9-15,-10-2-5,4 2-4,-5-5 0,3 8-8,-4-3 0,-1 2 0,-3 5-4,1 2 4,-2 4-4,-5 5 0,3 2-4,-2 5 8,0 2-4,2 2 0,3 0 0,7 0 0,1-2 0,4-3 4,9-1-4,1-5 0,3-2 4,4-5-4,-2-2 0,3-5 0,-1-1 4,0-3-4,-4-3 0,0 1 0,-1 0 0,-1 0 0,-3 0 0,0 4 0,-8 7 0,7-9 0,-7 9 4,0 0-4,0 0 4,6 14 0,-6-8 0,-2 8 4,2-3-4,-4 4 4,4 1 0,-2 2-4,2 0 4,0 2-4,0-2 9,0 2-13,0-2 12,0 0-12,0-1 8,-2-3-8,-1-1 8,-1-2-16,4 1 0,0-12-17,-6 13-132,6-13 0,-9 2-24,1-4-4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4.4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04,'0'0'149,"0"14"-12,0-14-56,0 0-13,17 6-24,-7-8-11,6 2-5,1 0-12,4 2 0,-4-2-8,3 5 0,-5-1 0,0 3-4,-5 4 0,-5 3-4,-5 3 4,-5 1-8,-6 5 16,-4 1-12,-4 1 4,-2 0-4,1-3 0,-1 0 9,2-4-5,6-4 4,2-5 0,11-9 4,-2 11-4,10-11 4,3 0-4,7 0 0,3-5 0,5 5 0,2-6-4,6 3 0,0 3-20,-6-8-125,6 3-8,-4-6-24,0 0-4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8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0 124,'-13'-12'157,"5"10"5,8 2-5,4 18-105,1-9-12,12 13 5,-4-2-13,12 16 4,-5-2-4,14 11-8,2-1 1,11 12-9,-1-2 0,7 6-8,1 1 0,1-1-4,-1 3 0,-4-3 0,-3-2-4,-7-4 0,-7-5 4,-4-2 4,-7-9-4,-1-4 4,-6-12-8,-2-4-4,0-7-12,-13-11-65,11-11-80,-7-5-12,-2-2-20,-2-6-9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8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5 0 306,'0'0'173,"2"9"0,-7-2-44,1 15-81,-15 1-12,4 15-19,-9 7-9,-4 13 0,-8 11-4,-3 12-4,-4 4 8,-4 11-4,-6 7-4,5 5 4,-3-3 4,2-2 0,6-7 0,2-6-4,5-12-4,6-13 4,8-14-16,1-22-24,10-11-121,4-18-13,7-18-11,0-13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49.9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57 104,'10'-11'173,"-10"11"-3,11-9-5,2 11-57,-13-15-39,15 13-17,-6-11-15,5 8-13,0-3-4,3 3-4,4-1-8,1 4-4,1 4 0,1 1 0,-3 2-4,-3 2 0,-3 4-4,-2 0 4,-7 3 0,-6 2 0,-4 0 0,-3 0 0,-6-3 0,0 1 0,-6-3 4,-2-2-4,3-2 0,1-2 4,0-2-4,4-3 0,5-2 0,8 0 0,-7 4 0,7-4 0,9 0 0,1 0 0,1 0 0,6 0 0,-2 0 0,1 2 0,5 1-4,-4 1 4,2 3 0,-3 0 0,1 1-4,2 6 4,-4 2 0,-2 1 0,-2 1 0,0 0 0,-3 0 4,-6 2-4,-4-2 4,-6-5 0,-7 1-4,2-1 4,-7-4 0,-3 0 4,-5-2-4,0-5 0,-2-2-4,0-4 4,0-1 0,2-6 0,2 2-4,2-2 4,0 0-8,3 2 0,2 2-8,4 0-12,6 14-73,-2-11-80,11 4 0,-13 4-28,13-4-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6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9 32,'-10'4'133,"10"-4"4,0 0-41,-9 5-19,9-5-17,0 0-20,7 9 1,-7-9-13,14 0-4,1-3-4,5 3-4,1-4-8,7 4 4,0-5-3,4 1-5,-2 2 0,-4-3 0,-3 3-4,-10 2 4,-6-2-4,-7 2 0,-9 0 0,-10 4-4,-5 1-13,-10-1-43,-2 1-81,-1 4-16,1-3-8,3 3-4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0.6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88,'0'0'145,"17"0"0,0 0-60,-2 0-21,13 0-24,0 0-7,13 2-9,2-2-8,8 5-8,-1-5 0,3 2-4,-3-2-4,-3 5 4,-7-5-4,-7 4 0,-8-4 0,-8 0 4,-10 0-4,-7 0 0,0 0 0,-15-4 0,-5 1 0,-5-1 4,-7 2-4,-5 2 0,-4 0 0,-4 0 0,-2 0 0,0 4 0,4 1-4,0-5-16,13 2-117,2 2-12,5-8-8,12 2 0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43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20,'-6'11'161,"6"-11"-3,0 9-26,0-9-47,12 3-29,-5-6-19,14 6-9,-5-3-8,9 0-4,-5-5-4,4 5-4,-1-2-4,-5 2 0,-1-2-4,-4 2 4,-5 0-4,-8 0 0,9 0 0,-9 0 0,0 0 0,0 0 0,0 0 4,-9 11-4,3-2 8,0 2-4,-1 5 4,1 5 1,-3 3-1,2 4 0,-5 3 0,5 3 0,1-2-8,-1 0 8,-1-3-4,5-6-4,3-3-16,-6-8-133,6-12-4,6-12-25,-1-4 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6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9 27 193,'-2'-11'181,"-5"0"-12,-1 6-8,1 8-76,-8-8-37,3 10-24,-6-1-7,1 7-1,-6 0-4,3 7 0,-5 0 0,5 7-4,1 4 0,2 5 4,6 1-8,3 6 0,8-1 4,10 2-4,7-1 0,7-3 4,8-7 0,9-6-4,6-10 4,5-6 5,4-9-13,1-11 0,-5-11 0,-3-7 0,-8-9 0,-9-5 0,-13-2 0,-12 1 0,-11 1 0,-14 3 0,-10 8 0,-10 8-13,1 13-111,-12-1-50,6 10-3,0 2-20,5 2-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5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 298,'-8'20'177,"8"-20"0,21 9-12,-4-20-92,13 11-37,-2-2-16,4-1-12,1 3-20,-3-4-141,6 2-8,-2-7-16,3 4-13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3.6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0 394,'7'11'181,"-1"3"-11,-3-5-9,3 11-121,-8-5-16,2 10-8,-7-3-8,-1 3-4,-3-3-12,-5-11-52,3 2-101,-4-13-4,6-2-21,1-16-3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5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1 302,'-22'18'177,"22"-18"0,0 9-12,5-13-100,14 6-29,2-4-16,5 2-4,0-5-8,2 3 0,0-3-4,-3 3-4,-3 2-12,-7-4-44,-4 6-109,-11-2-5,0 0-15,0 0-12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5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141 233,'5'-13'161,"-5"4"8,0 9-52,-5-18-40,5 18-25,-6-18-16,6 9-8,-9-4-7,1 1-9,-3-1-8,0 2 0,-4 0-4,0 4 0,-4 0 0,-2 7 0,1 5 0,-1 6 0,0 2 4,3 5 0,1 2 0,2 5 0,7-1-8,5 3 8,3-5-4,9 1 0,4-3 0,6-7 4,1-4-4,5-4 0,-1-5 0,0-9 4,-1-2-4,-2-7 0,-5 0 0,-2-2 0,-3 2 4,-2 0-4,-5 2 0,0 5 0,-4 11 0,2-6 0,-2 6 4,-4 11-4,2 2 4,-2 7 4,0 5-4,-1 6 4,-1 2 0,2 5 0,-1 5-4,1-1 4,-2 1-4,3-3 4,1-5-4,0-3-4,2-8 0,-4-6-16,10-7-141,-6-11-12,0 0 0,0 0-32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4.7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 285,'-15'15'174,"15"-15"-1,0 14-12,0-14-97,17 4-19,-2-4-21,9 0-4,3 0-8,1-2 0,4-2-4,-2 4-4,1-5-8,1 1-12,6 4-129,-8-7-20,3 0-12,-3-4-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4.4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7 120,'0'-9'169,"0"9"5,0 0-9,0-11-60,6 15-33,-6-4-24,0 0-19,0 0-9,3 18-8,-3-5-4,2 5 0,-2 4-4,0 5 4,0 2-4,0 2 0,-2 2 0,2-1-4,0-3 4,0-3 0,0-3-4,0-3-4,0-3-4,0-10-28,5 2-117,-5-9-12,0 0-13,0 0-11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2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62 310,'-2'-9'177,"6"-2"-8,-4 11-8,9-16-121,4 12-11,-1-3-9,4 0-8,-1 3 0,2 2 0,2 2-4,0 0-4,-2 6 0,-1 3 0,-1 7-4,-1 2 0,-3 2 4,-2 9-4,-5 0 0,-4 2 4,-6 2-4,-5 1 0,-2-1 0,-8-4 0,1 0 0,-5-4 0,1-5 0,0-5-4,1-6 4,4-6-4,4-3 4,2-9-4,4 0 0,3-5 4,6-1-4,4-1 4,4 3 0,3 2 0,8-3 0,1 8 0,4 1 4,3 5 0,3 7 0,0 2 0,-2 6 0,2 5 4,-4 3-4,-3-1 0,-5 0 0,-1-2-16,2-2-145,-13-7-8,-6-11-12,0 0-1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1.8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3 265,'-10'13'182,"7"-4"-5,3-9-12,13 15-89,-6-19-35,12 8-13,0-4-12,5 4-4,4-4-4,0 4 0,2-4-4,-4 0-4,1 5-8,-9-14-76,3 9-78,-8-4-11,-2 4-12,-3-7-16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30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9 153,'2'-11'173,"9"2"0,-3 4-12,8 5-88,-8-6-25,11 6-16,-6 0-4,9 11-8,-1-2-3,5 9-1,4 2-8,6 9 4,1 2-4,6 10 4,-1 3-4,-1 8 0,-4 2 0,-5 6 0,-9 5 0,-12 2 0,-7 3-4,-14-1 4,-7-2-8,-7 0 8,-6-9-8,-4-6 4,1-10-4,-1-12-16,8-8-141,-6-15-8,5-7-16,5-12-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9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7 378,'12'-3'185,"-12"3"-11,11 27-9,-11-4-125,11 12-16,0 6-4,4 3-4,4 3 5,1 2-21,1-4 0,-1-7 0,10-7-162,-11-9-3,1-8-8,-5-12-2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9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4-5 310,'-10'4'177,"10"-4"-12,-15 18-8,0-9-117,6 13-16,-8-2-3,0 7-9,-5 2 0,-3 5-4,-4 0-4,-1-1 4,0 1-4,0-5-4,3 0-4,1-11-20,13-3-113,-2-10-24,7-5-8,3-9-17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9.4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37 132,'-4'-18'157,"2"9"9,2 9-9,0 0-69,-15-11-35,15 11-17,-9 4-12,3 7 0,-7 1-8,0 5 0,-7 4 1,1 10-5,-7 2 4,0 5-8,-2 9 0,-2 5 0,2 4 0,3 6 0,5-1-4,5 1 0,7 1 4,8-3 0,6-4 0,9-7-4,4-6 0,5-5-4,6-5-4,-4-12-56,8-1-101,-4-11-8,1-3-17,-1-10-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3.2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2 346,'0'-11'177,"0"2"-16,0 9 0,0 0-124,0 16-9,0-5-8,0 9-4,0 2 0,0 7-4,0 0-4,0 7 4,0 2 0,0 2 5,-4-2-17,0 2 0,2-4 0,-2-5 0,3-2 0,-3-9 0,4 1-33,0-21-132,0 0-8,-4-18-8,8-5-13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8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140,'-8'0'162,"8"0"7,-3 9-8,12 5-97,-9-14-7,17 13-17,-6-6-8,7 6-8,1 0-4,5 7-3,-1 0-1,4 9-8,-2 5 4,-1 6-4,-2 7 0,-5 11-4,-4 4 4,-6 5-4,-7 4 4,-5 0-4,-5-2 0,-6-4 4,-7-7-4,1-9 4,0-9-4,-2-11-4,1-9-4,3-11-4,5-5-4,-2-11-28,12-1-121,-3-8-4,8 0-21,6-4 1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1.9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9 157,'2'-12'153,"-2"12"8,0-11-4,-3 2-81,3 9-19,0 0-21,0 0-8,0 0-8,5 7 0,-5-7-3,10 13-5,-5-4 0,6 5 0,-1-1-4,3 5 0,-2 0 0,2 2 0,2-2-8,-2 4 8,-1 1 0,-1-1-4,0-2 0,-2 3 0,1-5-4,-1 2 4,-1-5-4,-1 1 4,1-2-4,-3-3 4,1-2 0,0 0-4,-6-9-4,7 4-24,-7-4-133,0 0-4,8 7-16,-8-7-1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1.4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4 3 193,'8'-9'169,"-8"9"-8,0 0-12,0 0-76,0 9-37,-8-2-8,5 9-8,-7-3 4,3 7-8,-6 0 1,0 5-5,-4-3-4,2 7 0,-4-2-4,0 2 4,-1 0-4,-1-2 0,2 0 4,1-2-4,3-3-8,0-6-12,11 2-77,-4-11-72,8-7 8,0 0-36,0-16 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0:21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7 209,'0'-6'153,"0"6"8,-7-3-44,7 10-65,-13-5-7,7 12-17,-9-5-8,4 9-4,-7 0-4,-1 8-4,-1 1 0,-1 7-4,1 2 4,-1 2-4,1 4 4,5 7 0,-2-2-4,8 5 4,0-3-3,3 4 7,4-1-4,2-3 4,6-2-4,-1-4-4,5-8 4,3-3-8,3-3-20,-1-9-129,8-9-12,1-7-13,0-4-3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2.8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0 265,'-6'18'165,"8"-9"5,4 5-13,-4-8-109,7 17-12,-2-5-12,8 4-3,-2-2-9,2 3 4,0-6-8,2-3 4,2-7-4,1-7 4,3-5-8,-1-6 4,4-11-4,2-3 0,0-6 0,4-1 0,-4 1-4,-4 0-12,2 10-121,-9 3-32,-4 12-8,-13 6-20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2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62 36,'2'-22'153,"-2"11"-8,0 11-12,-3-20-12,3 20-33,-4-11-11,4 11-25,0 0-12,4 17-16,-4-5-3,0 8-9,1 2 0,-1 3 0,4 4-4,-2 4 0,2 1-4,-1 1 0,3 3-4,-3-2 4,3 2-4,0 2 0,-1-4 0,-1 0 4,1-5-4,-1-2-4,0-4 0,-4-7-8,3 0-20,-3-18-121,-3 13-12,3-13-21,-10-9 9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3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97,'-3'9'165,"6"0"-4,-1 0-16,-2-9-101,10 26 1,-7-12-17,8 8-4,-5-4 0,5 6-8,-1-4 0,3 0 1,-2-4-5,2 2-4,-2-5 0,2-2 0,0-6 0,2-5 0,2-7-4,-2-4 4,2-7-4,3-2 0,3-4 0,-3-3 0,3-2-4,-3 2-4,1 7-16,-14 4-137,7 8-12,-9-4-17,-5 12 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3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181,'0'-11'165,"0"11"-8,8 7-40,-8-7-41,3 18-23,-5-10-21,6 15-8,-4-3-8,4 7-4,-4 0-4,1 6-8,-1 3 4,4 0-4,-4 2 0,0 0 0,2 0 0,-2 0-4,0-3 4,0-6 4,0 0-8,0-9 0,0 3-4,0-12-20,3 5-73,-3-16-52,-1 9-16,1-9-4,0 0-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7.7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4 213,'30'-6'161,"-6"1"-8,4 5-48,6-6-41,16 6-15,7-7-21,19 2-8,12-4-4,25-2-4,14-4 0,20-1-4,14-7 4,13 1-8,10-3 4,1 3-8,-1-3 4,-6 3-4,-13 0 4,-17 2-4,-19 4 5,-22 2-5,-23 5 0,-24 5 0,-22 4 4,-22 0 0,-16 0 0,-1 18 0,-14-7 0,1 5 4,1 2-4,4 4 0,3 3 0,6 2 0,0 4 0,4 5 4,2 8 0,-2 3-4,-1 9 0,3 5 0,-4 8 4,-2 3-4,2 4 0,-2 0-4,0 0 0,0-4 4,0-3-4,0-8-8,0-5-4,-4-20-64,4 2-90,-4-16 1,0-6-20,-5-10-1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7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5 229,'8'-2'165,"-5"15"-8,-3 1-8,-3-1-88,12 18-21,-7 1-8,7 12-8,-5 8 1,5 12-5,-5 6-4,2 8-4,-6 2 0,2 3 0,-2 0-8,0-3 4,0-11-4,3-6 0,-3-12 0,4-8 0,-4-16-4,2-14-4,-2-13 0,-4-22-12,4-5-28,-9-20-113,7-7-4,-4-13-29,6 0 9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2.9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0 302,'0'-9'173,"0"9"-4,0 0-8,0 0-121,0 15-7,-4-4-13,4 7-4,0-4-4,-2 3 0,-1-1-4,-1 0 0,-2-1-4,1-4 0,-1 0 0,0-2-4,6-9 4,-11 11-4,11-11 0,0 0 0,0 0 0,0 0 0,11 3 0,-1-3 0,5 0 0,1 0 0,3 0 0,4 0-4,-1 2 4,0-2-4,3 7-4,-5-7-12,3 9-57,-10-9-92,2-3 8,-8-3-28,0-1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6.5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152 233,'25'-9'169,"-16"1"4,-1 1-7,-10-9-102,9 9-24,-7-6-16,0 2-3,-4-3-9,1 3-4,-7-2 0,3 2 0,-4-1-4,-2 3-4,-2 3 4,1 1-4,-2 5 0,-1 0 0,-2 9 0,2 2 0,0 3 0,0 1 0,4 6 0,2-1 0,5 0 0,3 2 0,3-2 0,9-2 0,0-2 0,4-3 4,2-4-4,4-4 0,2-5 4,-2-5-4,1-1 0,-1-6 0,-2-1 0,-2-3 0,-2 3 4,0-3-4,-4 3 0,-1 2 0,-3-1 0,-1 4 0,-4 8 0,4-9 0,-4 9 0,0 0 0,0 0 4,0 0-4,0 0 0,0 0 4,-2 9 0,2-9-4,0 15 4,0-1-4,-2-1 4,2 5 0,0 4-4,-2 3 4,2 4 0,-2 0 0,-1 5-4,3 4 4,-6 0 0,6-2 0,-6-3 4,5-1-4,-3-6 0,0-3-4,4-5-4,0-18-20,-4 6-141,-3-12-4,1-3-16,-5-11-13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5.8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 241,'-15'1'173,"15"-1"5,0 0-21,5 8-73,-5-8-48,21-2-11,-6-2-9,3 4-8,-1-2 4,4 2-8,-3-3 0,-1 3-12,0 3-24,-8-3-125,4 0-9,-4-1-15,-1 1-4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5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-1 306,'-13'4'181,"6"5"-16,16-6-8,-2-6-109,10 6-19,0-3-13,4 0-4,-1 0-8,1 0-8,0 0-24,-8 0-121,9 0-13,-3 0-15,3 0-4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5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7 281,'-8'-9'170,"8"9"-1,12-6-16,6 12-93,-5-10-24,10 4-15,1 0-5,6-2-4,-4-2-4,4 1-8,-2 3-16,-9-4-133,5 4-8,-11 0-21,-4 7 1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4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-12 181,'0'-9'173,"0"9"-4,0 0-16,9 24-64,-7-13-33,13 14-12,-4-3-15,6 7-5,-2 0-8,6 3 0,-5-1-8,5 0 4,-4-2-8,1 0 0,-1-2 0,-2-5-4,-2 1-4,-4-8-12,5 5-64,-14-20-78,14 14-11,-6-19-12,3-1-2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4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9 7 265,'11'-9'174,"-11"9"-9,10 0-8,-10 0-109,0 9-12,-8 0-12,2 9-7,-5 2-5,-4 7 0,-5 4-8,-3 5 4,-3 2-4,-2 2 0,-2 0 0,2 3-4,0-3 0,5-6 0,4-5-4,3-9-8,8 2-37,-3-15-100,11-7-16,0 0-12,-4-15-4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7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46 140,'5'-11'158,"-5"11"-1,0 9 4,0 2-89,6 16-11,-12-2-13,10 17-12,-8 3-8,4 13-7,-3 5-1,1 8 0,-6 3-8,3 2 4,-1-2-8,1 0 4,-1-7-4,0-9 0,4-9-4,2-6 0,0-14 0,0-5 0,0-10 4,0-14-4,0 0 5,4-25-9,-4-2 0,4-11 0,-2-2 0,-2-11 0,4-3 0,-3-2-9,3-2 5,-4-2-4,4-1 0,-4-1 0,2 3 0,-2-1 4,3 4-4,-3 5 4,4 4 0,-4 9 0,2 6 0,0 6 4,4 5-4,1 6 4,1 6-4,5 0 4,4 2 0,9 3 0,7-1 4,11 1 0,10-1-4,11 3 4,14 0-4,11 0 4,11-3-4,12 3 4,8-3 0,7 3-4,3-5 4,4 3 0,-2-3-4,-2 1 4,-4-3-4,-9 2 0,-7 2 0,-12 1 0,-15 2 0,-11 2 0,-17 0 0,-11 0 0,-13 6 0,-9-1 4,-6 2-8,-6-1 8,-4 1-8,-7-7 4,8 13 4,-8-13-4,4 12 0,-4-12 0,0 0-4,0 11 8,0-11-4,0 6 0,0-6 0,3 16 0,-3-2 0,0 1 4,0 5 0,0 7-4,-3 4 4,-1 8 0,0 5 0,2 10-4,-2 6 4,3 3-4,-3 4 4,4 2-4,0 1 4,0-1-4,0-4 9,2-2-9,-2-8 0,3-3 0,-1-7 0,-2-14-25,8-4-132,-14-18-8,6-9-12,-18-11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6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7 189,'6'-23'173,"-1"14"-8,1-4-12,5 6-48,-5-15-49,12 8-24,-5-3-3,6 1-9,-2 3-4,1 1-4,1 3 0,-2 7-8,0 2 0,-1 11 0,-3 1-4,1 5 0,-3 6 0,-2 4 0,-2 2 0,-1 4 4,-6 1-4,0-1 4,-4 3-4,-3-7 0,-4 0 0,-4-5 0,-4-1 0,-3-5-4,-1-3 4,-1-6-8,0-2 4,0-7 0,3-4-4,3-5 8,3-3-8,5-1 4,3 0 0,3-3 4,4 3-4,4-1 4,5 3 0,2 0 0,6 2 0,6 0 4,1 4 0,2 5 0,2 0 0,2 5 4,-1 4-4,-1 4 0,0 7 0,-3 3 0,-3 1 0,-3-1-4,-3 1 0,-3-6-4,-1 2-24,-9-11-125,-3-9-12,6 0-12,-6 0-1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5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62,'-2'12'173,"2"-12"-12,15 5-4,-6-7-124,12 6-9,-6-8-4,7 4-12,-1 0-8,-5 0-12,9 4-113,-10-4-28,5 4-20,-7-4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5.2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 6 241,'-13'-5'157,"13"5"12,-7 0-12,8 5-80,-1-5-33,10 2-11,-5-2-5,10 2-8,-2-2-4,6 0-4,-1 0-4,4 0-4,1 0-20,-7-4-133,5 4-12,-6-3-16,-2 3-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9.3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5 326,'11'-9'189,"-11"9"-24,10 11 4,-10-11-108,7 24-33,-7-3-12,0 5 0,0-1-4,-4 4 0,1-5-4,-3 1 0,0-5-4,1 0 5,-1-7-9,2-1 0,4-12 0,-7 11 0,7-11 0,0 0 0,0 0 0,11-11 0,-2 4 0,3 2 0,3-1 0,5 1 0,2 3 0,3 2 0,1 0 0,0 0 0,0 0 0,0 0 0,-4 4-17,-5-4-3,3 12-76,-8-12-74,1 0-3,-13 0-24,13-12 0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2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26 64,'-6'-13'161,"6"13"-8,-2-9 8,-5 5-76,10 13-21,-10-5-11,7 12-21,-9-5-4,5 11-4,-5-2-4,3 9-4,-3-2 1,3 4-5,1 2 4,3 1-4,2-3 0,5 0 0,6-2 0,6-4-4,6-8 4,3-3-4,3-10-4,3-4 0,2-2-4,-3-7 4,-3-6-8,-4-3-4,-7-2 4,-4-3-4,-9 3 4,-6 3 0,-5 1-4,-7 3 4,-2 8 0,-5 5 4,3 9 8,-5 4 0,1 7-4,5 3 0,0 1 4,6 1 0,4-3-4,7-2 0,7-4-16,1-12-145,12 1-4,1-10-12,7-4-16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4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7 273,'-5'-27'166,"5"16"-1,-4 2-12,10 9-101,-10-11-16,4 11-8,0 0-7,9 6-5,-9-6 0,12 21-4,-7-6 0,4 7 0,-1 1-4,3 6 0,-1-2 0,3 4 0,-2-2-4,2-2 4,0 0-4,0-3-4,-3-4 13,3 0-22,-6-2 18,3-4-9,-5-3 0,-1-2 0,-4-9 0,4 11 0,-4-11 0,0 0-17,7 9-27,-7-9-117,10 0-12,-3-5-4,8 5-17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4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8 23 318,'3'-13'161,"-3"13"-4,-5-11-40,5 20-69,-8-7-20,5 9-12,-7 0 0,3 7-4,-6 0-3,1 7-1,-5 1-4,-1 6 0,-1-1-4,-2 0 0,1 3 4,-3-1-8,3-2 8,-1-4-4,2 0 4,1-2 0,3-5 4,1-5-4,5-3-4,2-6 0,7-6-12,-15-2-61,15 2-84,0-16 4,5 5-32,1-4 0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28.2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0 88,'24'0'161,"-7"0"-12,8 4-8,3-10-40,17 10-21,3-10-19,25 6-13,11-11-12,25 2-11,14-7-1,22 1-12,14-3 0,15-2-4,5-4 0,1 2-4,-4 2 0,-15-2-8,-25 7-16,-27-3-137,-34 10-8,-45-1-25,-49 9-3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1:17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4 140,'-6'13'154,"10"-4"7,-4-9-4,19 20-61,-10-20-23,19 9-25,-2-9-16,14 5-7,3-7-5,13 2 0,10-7-8,16 0 0,12 1-4,13-1 0,11 0 0,11 3 0,6 1 0,4 6-4,-3 1 0,-5 3 0,-12 2-4,-11 0 4,-16 0-4,-19-3 4,-15-3-4,-15-6-4,-13-1-8,-15-12-96,-9 10-54,-15-6-11,-10 8-12,-15 4-20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18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 40,'4'-11'165,"-4"11"-4,3-9 4,-3 9-56,11-5-37,-11 5-19,0 0-17,0 0-4,11 5-4,-11-5-3,7 11-5,-7-2-4,4 4 0,0 1 0,-1 4-8,-3 0 4,0 2-4,2 2 0,-2 1 0,0-3 0,4 0-4,-4-2 0,1-3 5,1-1-9,2-3 0,-4-2 0,0-9-9,4 16-95,-4-16-61,0 0-17,-2-9-11,2 0-12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17.7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217,'15'-4'177,"-9"-3"0,5 7-15,-3-8-78,10 8-36,-3-7-11,8 7-9,-5-4-8,5 1-8,-3-1 0,5 4-8,-7-4-4,1 2-12,1 8-89,-7-6-64,1 0-8,-5-4-16,0 4-9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41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 402,'13'-25'190,"-13"25"-21,0 0-4,4 14-129,1 12-12,-1 6-4,3 8-3,1 7-17,1 7 0,1 0 0,-1 4 0,2-4 0,-2-3 0,2-6 0,-1-7 0,-1-7 0,-7-20-41,9 1-128,-11-12-8,9-14-12,-3-6-9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41.2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6 354,'-9'-29'181,"9"29"-16,-4 13-4,8 9-116,-4 5-13,7 9-4,-3 2-4,5 4-4,1-2-7,1 5-13,0-7 0,2 4 0,-1-6 0,-1-3 0,-4-6 0,-1-5 0,-2-6 0,-4-7 0,0-9 0,0 0 0,-8-22 0,8 1 0,0-1 0,4-5 0,3-2 0,8 0 0,8 5 0,7 2 0,3 4 0,8 7 0,1 2 0,-1 9 0,-2 6 0,-5 6 0,-6 3 0,-8 3 0,-10 4 0,-7 3 0,-10 2 0,-8-3 0,-9 3 0,-8-5 0,-11-2 0,-6-4 0,-1-7 0,-1-5 0,8-4 0,0-15-25,13 1-144,10-6-4,16 0-12,8-9-9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8.1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774 318,'0'23'181,"-2"-14"-12,2 2 0,0-11-120,0 11-13,0-11-4,0 0-12,2-13 0,-6-3-4,-3-9-3,-1-6-13,-5-14 0,0-6 0,-2-12 0,-2-6 0,6-7 0,3-5 0,5 5 0,6 2-9,9 11 5,5 7 4,7 14 0,6 11 0,4 15 0,-1 16 0,5 11-12,-6 9-8,-2 18-28,-10 3-117,-5 8 0,-11-2-21,-6 7-1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41.9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2 390,'35'-18'185,"-8"12"-19,1-3-1,11 2-129,-3-6-12,5 4-8,-5 0-12,-4-2 0,-6 2-4,-5-2 4,-8 2-8,-5 0 4,-8 9 0,-8-11 4,-3 9-4,-8 2 0,-3 7 0,-5 4 4,-1 4 0,-2 3 0,-2 7-4,4-1 4,3 5 9,9 2-13,8 2 0,10-2 0,9-4 0,14-3 0,10-4 0,14-7 0,10-4 0,3-4 0,3-5 0,-1-7 0,-5 0 0,-11 3 0,-10 4 0,-15-7 0,-10 14-166,-13-7-11,-15 18-4,-6-5-24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1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0 406,'32'11'194,"-18"2"-29,-6-2 4,-1 10-97,-7-1-55,0 6-17,-7 3 0,-6 0 0,-2 5 0,-9-10-93,4 1-72,-4-7-8,3-12-21,1-12 1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40.7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1 85 96,'22'-23'165,"-20"12"-4,-5-2 0,-9-3-64,5 12-20,-15-10-29,5 14-16,-11-4-8,2 13-3,-4 0-9,0 11 0,2 2-8,4 9 4,5 0 0,6 5 0,6-5-4,7 1 0,9-6 0,8-3 4,5-8-4,6-6 0,0-9 0,4-9 0,-4-6 0,0-5 0,-4-5-4,-5-4 0,-4 2 4,-6 3-4,-2 1 0,-3 6 0,-4 5 0,0 12 0,0 0-4,8 12 8,-5 3-8,3 3 8,1 4-4,5 1 0,1-3 4,3-2-4,5-5-4,-2-6-16,7-3-137,-8-11-4,1-4-16,-4-9-5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40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8 241,'0'0'173,"4"9"-4,0 0-7,5 14-86,-9-6-32,13 13-11,-4-1-9,6 6-8,-1 1 0,2 0-4,-2-7-4,-1-4 0,-4-9 0,0-10-4,-9-6 0,0-24-4,-5-3 4,-5-7-4,-1-4 0,-2-2 0,0 0 0,2-1-4,3 5 0,4 5 0,10 4 0,7 3 0,10 3 0,5 4-4,7 10-16,3-7-53,7 14-80,-2 0-12,-4 7-12,-5 4-1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9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59 294,'-30'-11'173,"30"11"0,0 0-12,19-2-97,0-7-27,15 9-5,5-7-8,11 3-8,5-1-4,1 1-4,0-1 0,-2 5-4,-5 0 0,-8 0 0,-7 0-4,-8 5 0,-13-5 9,-2 2-9,-11-2 0,0 0 0,-5 9 0,-3-5 0,-3 5 0,-2 7 0,-2 2 0,-2 6 0,4 3 0,2 4 0,3 1 0,8-1 0,6 0 0,9-4 0,5-9 0,14-5 0,0-8 0,5-10 0,0-8 0,-3-7 0,-6-7 0,-10-4 0,-8-3 0,-14-1 0,-11 1 0,-15-4-73,-4 14-96,-7-1-4,-1 12-21,1-1-7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9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37 261,'-4'-42'182,"4"42"-5,0 0-16,-4 20-64,-1-4-53,10 15-12,-5 0-8,11 7-8,-5 2-4,3 5 5,1-3-17,1 3 0,-2-2 0,-1-10 0,1 3-37,-14-16-124,5-2-8,-6-16-12,0-2-9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9.0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61 189,'13'-27'173,"-13"16"-4,0 2-20,-12-4-48,12 13-61,-24-3-12,9 10-8,-5 2-3,-3 7-5,1 1 0,1 12 0,3 0-4,4 9 4,5 3-4,9 1 4,6-2-8,9 0 4,7-4-4,8-9-4,5-7-12,1-13-16,11-7-129,-8-14-8,0-8-8,-3-14-17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8.7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6 85 366,'17'-27'169,"-13"14"-12,-4 13-20,0-20-109,-2 11-3,-9 0-9,-1 4-4,-3 3-4,-3 2 0,-5 7 0,3 4 0,-3 7-4,1 6 0,3 5-4,4 5 4,4 2-4,5 0 4,6-5-4,6-2 0,5-4 0,4-12 4,4-8-4,3-12 0,2-6 4,-1-10-4,1-6 0,-3-2 0,-2-3 0,-2 5 0,-4 4 0,-4 5 0,-3 11 0,-6 9 0,5 9-4,-5 7 8,4 6-8,0 5 8,3-2-8,1 2-4,7-3-8,-2-10-40,7-1-102,1-13-7,5-2-16,-1-14-4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8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37 281,'-30'7'170,"30"-7"-1,9-5-8,14-9-97,14 12-31,2-7-21,6 0-45,3 4-112,-1 3-8,-1 2-20,-5 2-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7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4 302,'-13'0'197,"13"0"-20,19-9 0,11 9-64,7-8-81,10 4-7,4-5-25,5 5 0,-2 2 0,-7 2-125,-2 0-45,-13 0-7,-8 2-2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7.2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9 217,'11'-43'161,"-5"28"-4,1 3-16,2 12-89,-9 0-15,8 16-9,-8 0 4,0 10-4,-2 1 5,4 7-9,-2 1 0,3 6-4,1-3-4,2 4-4,1-4-8,-1-2 0,1-3-12,-3-10-12,7-10-141,-11-13-8,0 0-12,-13-9-9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6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8 69 302,'-8'-18'165,"3"9"4,-5 5-16,-5-5-109,6 9-16,-10 2-11,2 9-1,-5 3-4,-1 8 0,1 5-4,3 9 4,2 2-4,8 5 0,7-3-4,8-2 0,10-5 0,9-10 0,5-10 0,5-13 0,1-11 0,-2-9 0,-6-9 0,-6-5 0,-9-6 0,-9 0-4,-11-1-8,-8 1-8,0 13-40,-8-4-105,4 6-8,-1 5-21,5 9-3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1.6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130 302,'39'-18'169,"-24"7"-8,-2 2-4,-13-2-125,8 4-4,-8-4-8,0 4 1,-6-6-1,0 4-8,-5-2 0,0 2-4,-4 0 0,-2 5-4,1 4 0,-3 0-4,-2 6 0,3 5 0,-1 3 0,0 4 0,6 2 0,4 0 0,3 2 0,6-4 4,0 0-4,8-3 0,7-4 0,2-4 0,3-5 0,1-2 0,3-6 0,-4-1 0,3 0 0,-5-2 0,1 0 0,-6 5 0,-2 2 0,-1 2 0,-5 4 4,1 5-4,-2 2 4,-4 5 0,0 2 0,0 4 4,0 2 0,0 1 4,-4-3 5,0 3-17,4-5 0,-2-3 0,2-1 0,0-7 0,0-9 0,0 0-49,0 0-116,6-7-4,3 1-16,1-6-5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6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53 233,'3'-32'153,"-3"26"12,0 6-48,-7 6-48,9 15-21,-10-3-16,8 13-4,-3-2-4,3 14 1,0-1-9,0 7 4,1 1-8,3 1 0,0-2-4,0-4-4,-2-7 0,-1-9 4,-1-11-8,0-18 4,0 0-4,4-18 0,-4-13 4,0-12-4,-2-6 0,2-9-4,-2-3 4,2 1 0,-3 2-4,3 4 0,0 9 0,0 9 0,0 10 0,0 10 4,0 16-4,0 0 0,13 9 4,-8 9 0,5 4 0,5 7 4,4 7-4,5 2 0,6 2 4,5 5 0,5-2-4,1-1 4,2-4-4,-3-4 4,-3-7 0,-5-9-4,-6-16 4,-5-11-4,-4-13 4,-10-12-4,-3-8 4,-4-12-4,-4-7 0,-2 3-4,1 0 4,-3 4-4,1 12 0,-1 6-8,6 16-12,-7 4-137,9 16-4,0 9-21,0 7 5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5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32 45 88,'55'-20'161,"-50"13"-8,-14-2 0,-19 0-76,-8 11-33,-18-2-16,-12 12-8,-16 1-3,-15 7-13,-16 7 4,-14 9-8,-8 4 4,-9 9 0,-2 7-8,2 5 8,14-3-4,18-2 0,26 0 4,28-5-4,33-6 4,35-9 0,37-11 0,33-5 0,31-11 0,27-5 0,25-4-4,11-2 0,10 2 0,-1 2-4,-5 7 4,-13 7 0,-24 13-4,-31 11 8,-37 7-4,-34 12 8,-40 3-4,-39 5 4,-40 3-4,-33 6 4,-31-2 0,-17 2 4,-9-5-4,-1 3 0,6-6-4,16-8 8,23-2-8,27-6 1,31-8-5,35-8-5,40-2-7,34-5-16,68-2-121,15-3-8,37-8-24,35-2 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2.0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209,'135'5'169,"-68"17"4,1 16-16,-5 13-96,18 28-21,-6 10-12,9 21-8,6 13-12,10 9 5,4 9-5,13-2 0,10-5-4,8-2 0,9-11-4,12-11 0,5-14 0,2-8-4,2-8-16,-11-10-134,-1-8-11,-14-12-16,-17-15-16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31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61 115 213,'54'-58'169,"-41"31"-4,-5 5-16,-8 13-137,-19 9 4,-11 13-12,-17 14-4,-13 15 0,-17 19 0,-13 10 5,-13 21-5,-11 16 8,-13 10 4,-6 17 4,-14 8 0,-2 14 8,-5 4-8,0 7 0,-1 0-4,10-7 4,7-9-16,7-11-4,12-16-24,7-26-81,13-14-52,12-27-16,11-24 0,6-21-8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27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 161,'0'0'173,"-5"0"-4,5 0-8,0 0-64,0 0-37,0 0-16,0 0-7,5 0-13,6 2 0,0-2-8,4 0 0,2 0 0,3 0-4,0 0-12,-1-6-48,-1 6-113,-6 0-8,-7 0-20,-5 0-9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26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12 76,'-13'1'173,"0"-2"-8,13 1-4,0 0-52,-14-8-28,14 8-21,0 0-16,0 0-11,8-4-5,1 4-8,1 0-4,5 0-4,-1 0-4,5-2-12,7 10-40,2-8-117,4 0-8,3-4-17,12 0-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25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66 233,'0'-24'181,"0"13"1,0 2-9,-2-5-81,9 14-27,-8-9-25,1 9-12,0 0 1,7 20-29,-5-4 0,5 13 0,-5 5 0,4 8 0,-1 7 0,-1 3 0,3 1 0,-3-1 0,1-6 0,-5-19 0,6 2-166,-6-15-19,0-14-12,-9-11-5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25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2 318,'0'-13'181,"0"1"-8,0 12-8,-7 12-96,11 10-21,-4-2-20,1 9-4,-1 4-7,4 8-17,-4 1 0,4 1 0,-4-3 0,2-5 0,-2-1 0,0-9 0,11-8-158,-11-17-19,9 7 4,-4-18-3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16.1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209,'2'7'173,"-2"4"-4,4 10-12,5 3-96,-3 1-17,13 15-8,3-6-7,16 13-1,5 0-4,15 9-4,8 0-4,10 8 0,9 6-4,10 4-4,3 6 0,5 3-4,-2 0-4,-2 2 0,-3-2 0,-6 0 0,-12-7-4,-10-9 4,-12-9-4,-13-9 4,-11-8-4,-15-17-12,-4 1-48,-13-25-105,0 0-1,-4-16-27,1-4 0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15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27 0 277,'0'0'178,"-4"13"-5,-5 10-8,-12 3-125,3 17-8,-12 4-7,-2 16-1,-11 8-8,-4 14 0,-9 7-4,-8 15 4,-5 10-12,-6 8 4,-7 5-4,-2 2 0,-4 2 0,-2-2 0,6-7-4,0-8 0,7-14 4,10-14-4,7-13 0,9-18-4,14-15-12,9-21-32,11-11-121,9-13 0,12-11-29,2-16 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1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0 370,'0'0'173,"0"0"-16,0 0 4,-7 5-128,9 8-13,-2 7-8,3 3 0,-3 6-4,0 2 4,-2 3 0,2 2-4,-3-3 0,3-2 0,-4-1-4,4-6-4,0-6-12,0-9-24,0-9-125,6 0 0,0-9-20,-1-9-1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2:19.4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71 48,'-7'5'145,"7"-5"12,0 0-4,-8 2-48,8-2-37,0 0-20,0 0-15,0 0-9,-7-4-8,7 4 0,0 0 0,0 0-4,0 0 0,0 0-4,0 0 4,0 0 1,-8 0-5,8 0 0,0 0 0,0 0 0,4-9 0,-4 9-4,7-12 4,1 6-4,-1-3 0,4 0 0,3 0 0,1 0 0,3 0 0,-1 7-4,2 2 0,-1 0 4,1 9-4,-2 4 0,-2 7 0,0 3 0,-6 3 0,-1 1 4,-5 2 0,-3 2-4,-7-2 4,-6-2-4,-4-3 0,-7-1 0,-4-3 0,-4-7-4,0-2 4,-3-4-4,3-5 0,4-2 0,2 0 0,7-4 4,6-3-4,5 0 0,8 7 4,2-15-4,11 8 4,4 0 0,4 1 0,5 3 4,4 3 0,2 0 0,-1 7 4,5 4 0,-4 0 0,-1 3 0,-1 1-4,-2 1 0,-3-3 0,-5-2 0,-3-4-4,-4-2-8,0 4-56,-13-9-97,0 0-8,4-14-21,-8 5-11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0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6 194 298,'10'-59'189,"-12"30"-4,-2 5-12,-11-3-128,2 9-13,-7 0-12,-5 9-4,-1 0-4,-4 9-4,-2 7 0,1 8-4,-1 8 0,6 8-4,3 7 4,6 3-4,8 6 0,9-3 0,6-3 4,9-1-4,7-9 0,8-6 4,6-9-4,1-12 0,2-11 4,2-6-4,-1-12 0,1-6 0,-6-5 0,-3 2-4,-6 3 4,-5 4 0,-4 12 0,-8 8 0,-3 18-4,-6 11 8,-10 14-4,1 7 4,-1 8-4,-3 3 13,2 0-13,2-3 0,1-6 0,3-5 0,1-6-33,-9-12-140,11-11-8,-7-13-16,-4-11-13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0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3 273,'0'-26'190,"0"26"-9,2 15-4,7 16-104,-5-4-41,7 11-8,-1 0-8,-1 2 0,0 0-4,1-2 0,-5-7-4,3-7 1,-5-6-9,-1-4 0,-2-14 0,0 0 0,-4-14 0,3-4 0,-3-8 0,2-3 0,2-7 0,0 1 0,0-3 0,6 2 0,1 3 0,6 4 0,4 9 0,7 6 0,2 12 0,4 7 0,2 8 0,-2 9 0,-1 7 0,-6 7 0,-5 2 0,-3-1 0,-7 1 0,-4-2 0,-4-5 0,0-9-25,5 3-67,-5-18-86,8-1-3,-1-10-24,8-1-1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9.9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6 334,'5'-38'189,"-5"38"-16,4 11 0,-4 9-132,6 14-17,-3 6-12,7 2 4,-3 3-8,4-3 0,0-7-20,-1-12-44,3-3-113,-4-11-13,2-9-7,-4-12-20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9.7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06,'24'24'205,"-9"-3"-24,-5 3-8,6 18-72,-6-1-81,3 12-4,-2 3-4,0 4-3,-3 3-9,-3-5 0,-1-7 0,-4-6 0,0-10 0,-2-8 0,-2-11 0,4-16 0,-7 0 0,3-18 0,0-9 0,4-9 0,0-8 0,0-5 0,6-3 0,1 1 0,5 6 0,-1 5 0,6 11 0,3 9 0,2 13 0,1 10 0,1 8 0,-3 9 0,-1 9 0,-3 7 0,-2 4 0,-6 2 0,-2-2 0,1-2 0,-4-2-9,-4-11-19,11-3-141,-11-13-12,0-9-8,9-7-17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8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3 77 370,'-2'-27'189,"-3"12"-15,1 4-5,-13-5-133,6 9-20,-8 7-8,0 5 0,-5 8-4,-2 9 0,-3 8 0,5 8 0,2 4 0,3 3 0,10-3 4,5 1-4,11-7 0,5-7-4,6-9 4,5-9 5,3-8-9,0-10-9,0-7 5,-1-8 0,-5-7-4,-3-2 8,-4-5-8,-3 2 0,-5 3 8,-1 6-4,0 7 4,-4 12 0,0 6 0,0 17 0,2 8 0,0 4 4,3 5-4,3-1 4,1 1-4,2-5-20,10-2-133,-6-11-16,6-5-16,-8-11-13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8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1 390,'17'-20'185,"-10"22"-7,-1 5-9,5 13-133,-3 7-16,5 9-4,-2-1 0,2 6-3,-2-3-13,2 0 0,-6-7 0,3-7 0,-5-8 0,-3-5 0,-2-11 0,-7-9 0,-3-4 0,1-10 0,-2-6 0,0-2 0,2-7 0,3 0 0,2-2 0,4 4 0,10 1 0,1 6 0,5 2 0,5 4 0,5 15-13,-6-1-156,16 11-12,-6 2-8,5 7-9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7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41 366,'7'-25'181,"-7"19"-16,-5-5-4,5 11-120,-19-3-25,6 8-4,-2 8-4,-2 3 0,-2 9-4,4 4 4,2 6-4,4-1 0,7 4 0,9-4 4,6-5 0,10-5-4,5-8 0,8-7 4,1-9 1,-1-9-9,-5-7 0,-4-6 0,-10-5 0,-10-6 0,-11-1 0,-13-2-21,-3 9-31,-8-4-117,-2 11-4,0 2-17,5 11-1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7.0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9 306,'-3'-9'181,"3"23"-12,-4-1-4,13 14-113,-9-1-15,8 12-9,-3-2-4,7 6-4,-3-4-4,0 0-8,-1-9 9,1-5-17,-1-6 0,-4-9 0,-4-9 0,3-11 0,-8-7 0,-1-4 0,0-12 0,1-1 0,-1-5 0,6 0 0,0 0 0,8 2 0,9 7 0,3 4 0,6 9 0,4 9 0,2 14 0,0 8 0,0 9 0,-4 9 0,-7 7 0,-4 0 0,-6 2 0,-4 0 0,-3-6 0,0-8 0,-4-6 0,0-11-13,7 0-91,-7-9-65,10-15-5,-5-3-19,7-2-12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0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6 471,'6'34'189,"3"-14"-12,-3-11-28,5 18-112,-2-3-37,1 3 0,-3-3 0,-1 3 0,-1-7 0,-3-2 0,-2-7 0,0-11 0,0 0 0,0 0 0,-2-22 0,2-3 0,0-8 0,0-7 0,6-3 0,-2 3 0,5 2 0,2 3 0,2 5 0,4 10 0,0 11 0,0 9 0,2 7 0,-1 11 0,1 7 0,-4 4 0,0 4 0,-2 1 0,-3 1 0,-3-3 0,1-3 0,-5-7 0,-1-9 0,2-4 0,-4-9 0,0 0 0,7-20 0,-3 4 0,2-8 0,1-1 0,3-6 0,-1 0 0,6-3 0,2 5 0,3 0 0,3 7 0,5 4 0,2 9 0,3 9 0,1 9 0,0 9 0,-1 9 0,-4 4 0,-7 7 0,-7 0 0,-6 2 0,-7-4 0,-6-3 0,-5-1 0,-13-12-133,7-2-49,-8-12-3,6-6-28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0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 354,'-4'-7'181,"4"7"-28,0 14 8,0-14-132,0 15-9,-2-1-8,2 1-4,-3 3-4,-3 0 4,0 0-4,-3 0 0,2-5 0,-3 1 0,1-3 0,3-4-4,6-7 0,0 0 0,0 0 0,0 0 0,10-9 0,3 4 0,4 1 0,1-1 0,7 1 0,-3 4 0,4 0 0,0 0-4,0 0 0,-1 0-8,1 0-12,-13 0-133,6-7-4,-4-2-21,-2-4 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9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111 414,'17'-18'186,"-17"18"-13,0-13-12,0 13-129,-21 2-8,6 7-8,-5 2 1,-5 9-17,-3 5 0,0 4 0,2 2 0,5 3 0,6-3 0,6-2 0,9-6 0,11-3 0,8-11 0,4-5 0,3-6 0,2-7 0,-2-6 0,-2-6 0,-3-1 0,-2-5 0,-8 0 0,0 3 0,-5 1 0,0 3 0,-3 5 0,1 6 0,-4 9 0,11 0 0,-1 9 0,1 4 0,2 3 0,4 2 0,2 2 0,-3 0 0,3-5 0,-4 1 0,-2-2 0,-1-1 0,-12-13 0,5 9 0,-5-9 0,-5-9 0,-1-4 0,2-5 0,0-9 0,4-2 0,4-3 0,4-3 0,5 1 0,2 3 0,4 2 0,-1 2 0,12 15-133,-9-1-49,1 13 1,-7 0-24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9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26 370,'-19'4'181,"19"-4"-20,7-2 5,6-6-126,15 5-24,6 1-28,-4-2-137,11 4-8,-4-7-20,2 5-9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9.0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619 338,'15'18'193,"-15"-18"-24,10 4 9,-10-4-118,9-7-20,-9-2-8,4-4-19,-8-7-13,2-9 0,-3-7 0,-5-9 0,-1-6 0,0-5 0,3-3 0,-1 1 0,5 4 0,4 3 0,8 8 0,7 8 0,7 8 0,6 4 0,8 10 0,1 4 0,2 9 0,-3 4 0,-5 19 0,-16-3-170,-2 16-7,-16 2-12,-10 11-9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8.5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1 418,'7'-11'190,"-7"11"-17,21 20-4,-8-5-133,6 8-8,3 1-19,3 3-9,3 0 0,4-5 0,1 3 0,-7-8-166,12-1-3,-4-12-8,5-4-28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8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8 36 451,'10'-29'185,"-10"18"-12,0 11-4,-6 9-149,-1 9-4,-7 4-7,-4 9-9,-7 5 0,-1-1 0,-4 3 0,-2-9-9,10 4-132,-4-17-36,9-3 4,2-13-28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7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2 350,'-7'-4'185,"14"4"-24,8 0 0,2-1-124,9 1-17,8 0-28,-4-4-141,9 4-8,-5-2-25,1 2 5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7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334,'4'12'185,"-2"-3"-20,-2 2 4,3 13-112,-3 1-25,8 8-4,-5 5-12,3 9 0,-1 0-4,3 5-3,-1-3-9,1-5 0,-1 1-9,-7-16-156,11-2-8,-11-14-12,0-13-12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7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5 366,'0'-36'173,"0"36"-12,6-16-32,3 30-85,-7-3-7,7 11-5,-5 3-8,5 6-4,-3 0-4,3 1 5,-3-1-21,-1-4 0,-1-5 0,0-4 0,-4-7 0,0-11 0,0 0 0,0 0 0,-8-11 0,5-5 0,3-8 0,0-3 0,7-7 0,0-1 0,10-3 0,0 0 0,7 2 0,1 0-9,5 12-51,-8-5-109,6 8-8,-6 4-13,3 5-11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7.2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08 281,'38'25'182,"-14"-25"-5,6 0-8,0-16-76,6 3-57,-6-10-12,0 1-12,-8-5-4,-3 2-4,-10-1 0,-9 3-4,-5 3 0,-6 2 0,-6 5 0,-6 6 0,-1 7 0,-4 2 0,1 14 0,-1 4 0,2 9 0,2 5 0,3 4 0,6 2 0,8-2 4,7 0 0,7-7-4,12-4 0,5-11 0,12-5 0,3-6-12,2-12-24,10-2-125,-10-9-8,2-2-12,-9-7-9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6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64 265,'-6'-7'186,"6"7"-13,9 9-8,5 11-109,-9-4-11,10 11-13,-2 0-8,2 6-4,0 1-4,0 2-4,2-5-4,-2 1 0,-2-8 5,-1-1-13,-3-10 0,-2-4 0,-7-9 0,8-2 0,-4-14 0,-2-9 0,3-8 0,1-12 0,1-2 0,3-2 0,1 2 0,-2 0 0,4 13-33,-7 1-128,5 21-12,-11 12-12,13 3-5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0.3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-1 418,'7'0'174,"1"7"-13,-6 4-8,-6-2-125,4 12-8,-8-1-8,3 4 0,-6 1-4,-3 2 0,-4-3-12,1-6-8,6-2-137,-6-9-16,4-7 0,1-16-24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6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2 382,'9'-27'185,"-9"27"-15,6-7-1,0 14-141,-6 6-8,7 12-4,-3 6-4,2 7 0,-1 5 0,1 1-4,-1 3 1,3-2-9,-1-2 0,1-7 0,1-3-89,-7-13-80,4-6-4,-6-14-29,0 0 5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5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53 350,'4'-22'181,"-6"15"-20,2 7 4,-13 2-140,7 9-1,-3 5-8,1 6-4,-1 3 0,2 6 0,3 5-4,4 2 0,5-2 0,8-2-4,6-3 0,7-6-4,8-7 4,2-7-4,-1-11 4,3-5 0,-8-10-4,-4-6 8,-11-10-8,-9-5 4,-10-4-4,-7-3 9,-10 1-18,-3 2-3,-2 11-20,-6-3-133,9 17-4,1 1-16,10 14-9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5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6 374,'24'-25'193,"-13"21"-15,-11 4-5,13 16-117,-9-1-28,3 14-7,1 7-21,-3 6 0,-1 5 0,3 2 0,-3 1 0,2-3 0,-3-5 0,3-6 0,-2-7 0,-4-11 0,5-5-25,-5-13-75,4-9-74,-4-7-3,5 1-20,-1-5 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5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9 338,'-6'-42'185,"1"31"-20,5 11 8,0 0-112,11 26-29,-6 4-12,7 7 0,1 6-4,2 6-3,0 2-13,2-1 0,-2-3 0,0-7 0,-4-7 0,0-6 0,-5-9 0,-3-7 0,-3-11 0,0 0 0,-7-22 0,3 2 0,-1-7 0,1-2 0,0-7 0,4 3 0,6-1 0,3 1 0,6 6 0,6 2 0,5 7 0,2 7 0,6 9 0,-2 6 0,0 8 0,-3 5 0,-2 6 0,-9 4 0,-6 4 0,-9 0 0,-6 0 0,-9-2 0,-6-4 0,-7-3 0,-3-6 0,-4-7 0,-1-5 0,-1-10 0,2-3-17,0-14-55,12 8-97,1-10-8,13 1-21,6-5 1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2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35 36,'0'-79'177,"-5"50"4,-1 9 8,6 20-15,-9-7-49,11 27-69,-4 1-20,6 12-4,-1 3-15,5 7-17,-3-3 0,5 2 0,-1-1 0,1-3 0,-1-5 0,-2-4 0,-1-4 0,-10-9-150,4-3-27,-7-11-8,7-2-24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1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516 294,'-1'25'181,"1"-14"-4,0-4-4,1 8-96,-1-15-33,2 12-16,-2-12 0,0 0-7,8-3-21,-8-6 0,0-6 0,-4-5 0,-3-7 0,-3-2 0,-1-5 0,-2-2 0,-2-8 0,2-1 0,4-2 0,2-2 0,7 1 0,1 1 0,9 5 0,5 6 0,1 9 0,7 7 0,-1 11 0,4 9 0,-2 11 0,-2 7 0,-1 11-13,-10-2-156,-2 14-4,-9-3-16,0 2-5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0.9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4 398,'-3'-27'190,"3"27"-25,0-9-8,5 18-117,-5 4-16,4 10-8,0 6 0,1 4 1,-1 10-17,4 0 0,-7 1 0,7 3 0,-4-2 0,1-7 0,-1-2 0,-4-11-21,9-5-148,-9-11-8,0-9-16,0 0-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9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53 213,'-4'-13'185,"4"33"5,4 9-17,-2 0-65,9 16-63,-6 0-13,7 4-12,-5-2 0,4-2-8,-1-7 4,-3-2-7,-3-7-9,2-2 0,-6-12 0,-2-1 0,2-14 0,-13 0 0,5-16 0,-3-6 0,2-8 0,-3-8 0,1-4 0,4-7 0,1-5 0,2 0 0,4 0 0,8 3 0,3 2 0,6 6 0,5 5 0,3 5 0,6 12 0,1 8 0,2 13 0,2 7 0,-6 11 0,-2 11 0,-9 9-9,-8 4 9,-9 5 0,-8 0 0,-9 0 0,-7-6 9,-8-3-9,-2-14 0,-2-4-13,-4-13-15,12-7-141,-7-13-8,4-5-8,1-18-17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8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5 215 342,'30'-49'177,"-20"20"-16,-7 0 0,3 2-129,-12-2-7,-1 7-9,-8 4-4,-2 9-4,-7 7 0,-5 6 0,-2 10 0,-3 8-4,2 7 0,2 5-4,2 1 4,7 3-4,6-2 4,10 0 0,8-7 0,9-2 0,6-9 0,5-5 0,7-8 0,-2-5-4,2-9 4,-2-5-4,-4-6-4,-3-7 4,-4-2-4,-6-4 0,-1-1 4,-5 1-4,1 4 4,-6 2 0,4 9-4,-4 7 4,0 11 0,0 0-4,5 15 4,-1 5 0,3 5 0,3 9 4,-3 1 0,4 8 0,-1 4 4,-1 6-4,-1 1 4,-5 4-8,-3 0 13,-5 3-13,-6-5 0,-6-5 0,-4-4 0,-5-11 0,-4-7 0,-2-9 0,-2-11 0,1-9 0,1-11-25,-4-14-136,12-2-12,-1-13-16,12 2-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20.6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0-1 426,'36'9'194,"-23"0"-13,0 7-8,-13 2-137,0 11-23,-19 6-13,-11 8 0,-15 6 0,-11 2 0,-2 5-137,-20-7-37,-6 0-11,-8-9-2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0.1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15 273,'8'-4'157,"-3"-3"1,-5 7-9,-7-4-113,7 4-8,-9 11-8,3 2 0,-5-2-4,0 7 0,-2 0-7,0 5 3,1 1-4,5 5-4,1 1 4,6 1 0,4 0 0,5-2 0,6 0-4,4-4 4,7-5 0,4-4-4,2-9-4,3-7 4,0-5 4,-3-6-4,-2-7-4,-8-4-4,-5-3 4,-10 0 0,-7 1-4,-7 4 0,-10 4 0,-5 7-4,-4 7 8,-2 4 0,2 9 4,0 3-8,5 3-4,1 1-8,12 9-41,1-11-96,9 2-8,3-5-12,12-2-8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8.2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42 342,'7'5'189,"6"-10"-20,10 1 4,1-17-104,10 8-37,-2-3-8,0-2-12,-8 1 1,-5-1-13,-8 4 0,-11 3 0,-11 2 0,-6 7 0,-6 6 0,-3 3 0,-4 9-13,2 4 13,2 2-4,3 5 4,5 2 0,5-2 0,9 0 4,4 0-4,11-9 4,4-5-4,13-4-4,6-9-12,11 0-84,2-11-70,7-3-3,-3-6-16,5 2-8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6.2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6 382,'-8'0'177,"18"2"-3,5-4-13,11 2-129,2-5-8,13 3-8,2 2-16,1-9-93,4 9-68,-3 0-8,2 5-12,-8-5-20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15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7 229,'0'-16'169,"0"16"-4,0-11-8,0 11-96,0 0-25,0 0-12,0 0-4,8 18 1,-8-5-5,4 10 0,-4 1-4,3 5 4,-3 1-8,6 3 4,-2-2-8,-1 1 0,1-5 0,0-5-4,-2-6 4,0-5-4,-2-11 4,0 0-8,0-18 4,-4 0 8,2-7-8,2-4 4,0-4-4,4-3 4,1-2-4,7 4 0,1 3 0,2 6 0,4 5 0,1 9 0,-1 11 0,0 7 0,-1 11 0,-5 6 4,1 10-4,-3-1 0,-4 5 0,-1-2 0,0-2 0,-5-5-8,3-7 0,-4-8-20,8-1-28,-8-13-109,7-9-9,-5-6-7,9-3-2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6.0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0 326,'15'13'201,"-3"-6"-24,-5 0 1,3 10-106,-9-8-36,5 7-3,-4 0-33,-2 4 0,-4 2 0,-1 1 0,-12-1 0,-4-4-13,-7 7-160,-15-8-8,-8-1-12,-18-2-13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5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5 310,'35'-11'181,"-9"8"0,0-5-20,10 8-92,-10-14-33,8 8-12,-5-6-4,-1-1-12,-7 2 0,-6-2-8,-6-1 4,-7 1-4,-4 4 0,-7 0 0,-4 2 0,-6 5 0,-1 4 0,-7 5 0,0 4 4,-3 7-4,2 4 0,0 3 4,5 1 0,7 8 5,4-3-9,11 0 0,4-2 0,12 0 0,8-7 0,6-4 0,5-5 0,7-8 0,2-5 0,0-7-29,3-2-140,-6-9-8,-3 5-16,-9-7-1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4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7 70 249,'0'-22'173,"-6"9"-3,1 1-13,-10-3-89,7 13-28,-8-5-15,2 7-5,-4 4 0,-3 5-8,-1 5 0,1 3-4,1 6 0,3 1-4,2 5 0,4 0 0,3 0 0,8 0 0,6-5 0,5-2-4,4-6 4,5-7-4,5-7 4,1-6 0,0-10-4,2-3 8,-5-8-8,-3-2 0,-5-4 0,-4 0 4,-3 5-4,-4 3-4,-4 10 4,0 4-4,0 9 4,-4 13 0,4 5 0,0 4 4,5 5-8,1 0 8,3-1-4,3-1 4,3-3-8,-1-6-8,9-1-24,-8-15-129,5 0 0,-5-9-20,2-4-9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3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9 342,'2'-27'181,"-2"16"-16,0 11 4,4-11-120,2 22-21,-3 0-4,5 9 0,-3 0-4,5 7 1,-1 2-21,2-2 0,-1 0 0,1-2 0,-2-5 0,-1-5 0,-5-6 0,-3-9 0,0 0 0,-3-6 0,-5-12 0,3-2 0,-3-9 0,4-1 0,-1-3 0,5-3 0,2 0 0,5 5 0,2 2 0,4 4 0,6 7 0,-4-2-17,7 18-156,-3 0-4,3 8-12,-3 1-13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3.2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447,'11'-9'189,"10"9"-12,3-2-8,10 2-137,3 0-23,6 0-9,0 0 0,2 0 0,-2 0 0,-4-4 0,-5 4 0,-6-2 0,-8 2 0,-5-3 0,-7 3 0,-8 0 0,0 0 0,-8 9 0,-3-2 0,-2 4 0,-2 0 0,-2 5 0,2 1 0,2 6 0,4-1 0,3 2 0,6 1 0,6-1 0,3-2 0,8-2 0,5-4 0,6-5 0,2-4 0,0-7 0,0-9 0,-2-7 0,-6-4 0,-5-4 0,-9-5 0,-8-2 0,-10 0 0,-6 0 0,1 11-158,-11 0-23,3 11 0,-3 2-24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2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115 350,'7'-43'189,"-7"23"-24,2 2 4,-6-2-104,4 11-37,-9 3-8,1 6-4,-7 6-8,2 8 5,-4 4-13,0 6 0,4 3 0,0 4 0,4 1 0,5-1 0,4-2 0,8-2 0,5-2 0,5-5 0,5-7 0,5-6 0,4-5 0,0-8 0,5-6-33,-7-14-51,4-1-85,-6-9-13,-2-7-11,-7-6-4,-4 2 56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2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49 378,'4'-14'181,"-4"14"-12,-4-16-3,4 16-130,-6-13-12,-5 11-8,-4-3-4,0 5-4,-6 9-4,-1 2 0,-1 5-4,3 7 0,-1 1 4,6 5-4,2-2 0,6 0 0,3-2 4,6-5-8,5-7 8,4-4-4,4-9 0,2 0 4,2-11-8,2-5 8,-3 1-4,1-6 4,-4-1-8,-2 4 8,-3 3-8,-3 1 8,-7 14-4,6-7 0,-6 7 0,0 16 0,3-5 0,1 5 9,0 2-9,3 0 0,5-3 0,1-1 0,6-1-25,-4-11-120,7 5-24,-1-11-4,3 1-3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9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1 197,'-7'0'169,"7"0"0,0 0-20,19-2-76,-16-9-21,14 9-20,-6-7-12,8 7-3,0-3-5,1 5-4,-1 2-4,-2 5-4,-1 4 0,-4 5 0,-3-1 0,-5 3 0,-4 0 0,-4 2 0,-5-4 0,-3-1 4,-1-4-8,-3-2 4,3-2 0,-2-3 0,2-4 0,1 0 0,5 0 0,7 0-4,0 0 4,0 0 0,5-9 0,7 9-4,1 0 4,2 5 0,1-1 0,1 3 0,2 2 0,1 2 0,-1 0 0,0 5 4,-4-1 4,-2 5 0,-6-2 0,-3 2 0,-4 0 0,-7 0 0,-7-2 0,-2-7-4,-9 0-4,-1-4 4,-4-7-4,2 0 0,-1-7 0,1-1 0,5-4-8,3-3-12,12 6-89,1-9-52,7 2-4,5-1-28,8-1 11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1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4 310,'-5'0'193,"16"-2"-20,4-1-8,9 6-56,0-6-85,8 2-24,0 1-24,-6 0-137,10 0 0,-7 0-24,1 0-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1.1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5 430,'2'18'194,"9"-16"-17,12 5-8,5-7-133,7 0-19,1-2-17,2-3 0,5 8-158,-10-3-15,-3 6-4,-5-1-3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0.6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66 257,'-12'-31'173,"7"20"9,-3 0-21,8 11-77,-19-12-39,10 12-17,-6 0-8,2 9-4,0 5-8,-2 4 0,2 4-4,0 5 4,1 2-4,5 4 0,7 3 4,4-3-8,7-4 13,6-2-13,5-9 0,4-7 0,4-9 0,-1-8 0,-3-10 0,-4-6 0,-5-5 0,-6-4 0,-9-3 0,-6 3 0,-7 9 0,-8-3-49,3 14-120,-3 4-8,2 12-12,2-1-17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3:50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74 177,'0'-9'177,"2"-2"0,-2-1-40,0 12-36,0 0-33,0 0-19,0 0-17,0 0-12,4 14 0,-2 2-8,-2 2-4,6 8 0,-5 3 0,1 7 0,2 2-4,-2 3 0,-2-6 0,4 1-4,-4-4 9,3-6-9,-3-5 0,2-6 0,-2-15 0,0 0 0,0 0 0,0-20 0,-3-2 0,1-7 0,-2-7 0,-2-7 0,3-1 0,-1-1 0,-2 2 0,2 3 0,1 6 0,-1 5 0,4 7 0,0 11 0,0 11 0,0 0 0,9 20 0,-1 0 0,3 9 0,6 2 0,2 5 0,7 2 0,0 0 0,4 3 0,2-8 0,0-1 0,-2-8 0,-2-1 0,-6-8 0,-3-8 0,-4-7 0,-4-11 0,-5-7 0,-4-9 0,-4-11 0,-4-7 0,-3-2 0,0-2 0,-3 2 0,3 4 0,-2 10 0,1 6 0,14 18-166,-4 9-11,0 13-4,4 8-24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2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0 451,'22'-7'193,"-15"1"-8,2 6-16,-9 0-169,-3 13-161,-3 2-12,-12-2-20,-2 3-1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2.4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3 128 326,'15'-45'193,"-15"20"-28,-4 7 4,-7-2-132,-2 9-17,-6 2-4,-1 9 0,-7 9-4,1 7-4,-6 6 0,6 7 0,4 5 4,5 6-8,7 0 4,10 5 0,6-5 5,9-2-13,9-4 0,8-7 0,6-9 0,3-5 0,2-13 0,0-4 0,-2-5-13,-5-14-87,-1 5-73,-8 0-13,-3 3-15,-7-1-9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2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1 285,'-2'-47'186,"2"47"-1,0 0-12,6 23-108,3 10-25,-3 8-12,3 6-8,0 2 0,3 5-8,1-3-3,0 1-9,-2-10 0,4 1 0,-4-12 0,-1-4-37,5-5-136,-8-13-8,4 0-8,-1-16-21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1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45 306,'-8'-30'181,"1"22"-8,-10-1-12,0 9-125,-7 0-7,-1 9-9,-6 4-4,3 5 0,-2 4-4,5 7 0,5 5-4,6 4-4,11 0 0,6 0 0,11-2 0,6-7-4,6-4 4,6-10-4,2-10 0,-2-12 4,-2-9-4,-4-6-4,-5-9 4,-8-5-4,-4-4 0,-5-3 0,-4 7 0,-2 3 0,-2 6 0,1 9 4,1 11-4,2 7 4,-4 16 8,6 4-4,2 7 0,3 4 0,4 3 4,2 2-4,4-7-4,0-5-8,4-1-16,-6-17-109,7-3-40,-7-15-12,4-3-9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31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77 294,'26'-3'177,"-13"1"4,-7-7-20,3 5-109,-11-12-15,-1 2-21,-9 1 0,-3 4-8,-5 2 0,-4 7-4,-3 9 0,-1 9-4,0 11 4,4 7 0,5 9 0,8 5-4,7-1 4,8 1-4,11-5 4,9-7-4,8-6 0,4-14-12,9 0-105,-6-18-52,6-12-8,-4-10-20,0-3-1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50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81 318,'0'-38'181,"-2"25"-20,-8-1 0,10 14-109,-18-13-23,5 13-1,-6 0-4,0 2-4,-5 7-4,1 5 0,-1 3-8,3 8 1,1 2-9,7 4 0,3 3 0,8 3 0,6-1 0,9 0 0,6-5 0,7-2 0,6-4 0,2-7 0,1-5 0,-1-9 0,4-1-13,-8-12-35,5 2-121,-9-11-4,2 7-21,-7-11 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8.5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338,'23'16'177,"-16"-5"-12,0 7 0,-7-4-100,4 10-29,-4-4-12,0 5-8,-2-5-8,-2 0-4,-1 0-20,-10-8-141,8-3-8,-8-9-8,2-5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9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7 354,'-4'-29'181,"4"29"-20,5 13 8,-5 5-124,8 16-13,-4 2 0,3 6-8,-1 3-8,3 4-7,-1-2-9,-1-4 0,1-5 0,1-7 0,-1-2 0,-3-9 0,5 1-17,-10-13-148,7 1-8,-1-9-16,9 0-5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9.6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25 342,'-4'-16'181,"4"16"-20,-13-9 4,13 9-116,-17 0-21,4 0-4,-8 2-4,-1 5-4,-2 4-8,-1 7 0,1 2 0,2 9-4,5 7 5,4 4-9,9 3 0,8-3 0,7 0 0,6-9 0,5-6 0,6-12 0,2-8 0,0-14 0,-2-11 0,-4-9 0,-1-5 0,-6-6 0,-4-5 0,-8 3 0,-1 2 0,-4 6 0,-4 7 0,-1 7 0,1 14 0,4 6 0,-6 13 0,6 9 0,4 5 0,2 7 0,3 1 0,2 3 0,2-2 0,6-3 0,-2-4 0,-2-11-25,7 0-116,-10-18-32,2 0 4,-4-20-28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9.1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94 306,'4'-20'169,"-4"6"0,0 3-12,-9-7-113,7 11-7,-9-6-17,1 6-4,-5 3-4,0 6-8,-2 7 4,-3 7-4,1 4 0,-2 11 0,5 7-4,4 9 8,5 5-8,7-1 4,7 1-4,10-5 4,9-7-8,10-9 4,7-8-16,-2-23-81,12-3-64,-4-17-4,-1-4-20,-5-12-8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7.5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83 342,'7'-33'181,"-7"33"-16,13 0-4,-13 0-100,15 29-29,-7-5-4,3 12-8,-2 0-4,3 4 1,-3-2-17,0 0 0,-1-4 0,-1-5 0,-1-9 0,-4-4 0,-2-16 0,0 0 0,-4-14 0,0-6 0,1-9 0,1-7 0,-2-2 0,4-4 0,0 1 0,6-1 0,1 4 0,6 4 0,4 7 0,7 10 0,5 5 0,6 12 0,3 9 0,-1 11 0,2 7 0,-3 7 0,-8 2 0,-3 4 0,-10 0 0,-10-4 0,-5 0 0,-7-7 0,-3 5-57,-7-16-112,4-3-8,-5-13-17,4-2-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7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451,'11'-11'177,"-11"11"-4,12 17-8,-9 1-137,7 12-8,-3 1-11,1 2-9,1 3 0,-1 0 0,1-2 0,-3-5 0,-1-2 0,-5-16-101,6 2-68,-6-13-13,9-4-11,-9-14-12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6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382,'24'-18'185,"-18"9"-11,5 9-9,-11 0-109,13 9-32,-5 5-4,-1 10-3,3 5-17,-1 7 0,-1 4 0,1 3 0,0 1 0,-1-1 0,-1-5 0,-3-5 0,0-6 0,-4-5 0,0-11 0,0-11 0,0 0 0,-10-13 0,9-7 0,-3-7 0,4-4 0,0-3 0,0-4 0,9 3 0,2-1 0,6 2 0,4 5 0,3 9 0,3 7 0,1 6 0,0 12 0,-4 4 0,-3 11 0,-3 7 0,-4 4 0,-3 5 0,-6 1 0,-1 4 0,-4-6 0,0-1 0,2-5 0,-2-9 0,0-2-33,0-18-136,0 0-4,9-20-16,1 2-9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5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5 77 430,'7'-31'182,"-11"13"-21,3 7-4,-11-1-129,1 8-8,-4 4-8,-1 4-4,-5 5-4,-1 7 4,1 4-4,1 7 5,1 2-9,6 7 0,6-3 0,7 3 0,3-3 0,9-4 0,4-4 0,5-10 0,3-8 0,0-7 0,0-7 0,1-6 0,-7-9 0,-1-3 0,-6-4 0,-1 0 0,-5 0 0,-1 7 0,-4 4 0,0 7 0,0 11 0,0 0 0,-4 15 0,4 6 0,6 3 0,-3 3 0,7 0 0,3-1 0,0-3 0,2-5 0,5-3-41,-9-10-120,8-1-8,-6-11-12,0-2-5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5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3 426,'2'-22'178,"-2"13"-17,0 9-12,3 9-125,1 4 0,0 1-4,2 10-4,1 1 0,4 8-7,-1 1-9,1 2 0,2-3 0,-2-1 0,2-5 0,-3-5 0,-1-6 0,-5-7 0,-4-9 0,0-7 0,-6-9 0,1-6 0,-1-5 0,0-7 0,4-1 0,2-4 0,2 4 0,6-1 0,1 5 0,4 1 0,2 10 0,2 0 0,8 16-162,-7-1-7,5 10-8,-3 4-2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50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89,'32'0'182,"-19"0"-5,3 8-12,-7-14-80,6 12-45,-15-6-16,8 5-28,-8-5-149,-11 8-12,-6 3-12,-5-5-21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8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8 113 245,'10'-22'161,"-7"13"4,-6-2-3,3 11-86,-14-23-36,9 12-11,-12 0-9,0 0 0,-5 2-8,-3 4 4,-5 5-8,-4 7-4,1 4 0,1 9 0,2 7 4,2 9-4,7 6 0,4 8 0,10-1 0,11 0 4,7-4-4,8-5 0,7-9 0,8-8 0,-1-15 5,7-12-9,-1-9 0,-5-12 0,-4-6 0,-6-7 0,-7-5 0,-6 1 0,-7-1 0,-4 7 0,-4 5 0,-1 9 0,-1 11 0,6 11 0,-8 0 0,8 11 0,4 11-9,0 7 18,2 11-18,3 5 18,-2 7-9,1 4 0,-2 4 0,-1 5 0,-5 0 0,-7-1 0,-6-1 0,-8-5 0,-5-4 0,-10-5 0,-3-9 0,-6-8 0,-6-10 0,1-13-9,-1-7-31,-3-22-125,3 0-8,0-14-16,8 1-9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8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22 189,'6'2'177,"-6"-2"-8,0 0-8,-10-2-68,10 2-41,-15 0-24,8-2-11,-6-5-5,0 3-4,-2 2 0,-2-3-8,0 5 4,-1-2-4,1 2 0,2 4 0,-2 1 0,4 1 0,2 1 0,2 0 0,1 2-4,3 0 4,1 2 0,0-2 0,1 4 0,-1-1 0,2 1 0,-2 0 0,3-1 0,1 1 4,-2-2-4,2-2 0,0-9 0,3 11 0,-3-11 4,10 0-4,-1 0 0,2-4 0,2-3 0,4 3 0,2-3 0,1 3 0,2 1 0,1 3 0,1 0 0,-2 7 4,2 2-4,-3 2 4,-2 3 0,-3 4 0,-5 4 4,-3-2 0,-6 5-4,-4-3 4,-6 0 0,-5 3-4,-5-5 0,-4-2 0,-5-4 0,0-5-4,-3-5 0,2-4 0,0-9-4,4 0-4,5-4-4,-1-5-20,10 4-129,1-1 0,7 1-21,2-1 1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6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6 467,'0'-11'177,"0"24"-12,2 12-28,-2-1-109,10 10-4,-3 4-12,4 6 1,1 1-13,1 6 0,0-2 0,0 1 0,-4-6 0,2 1 0,-7-9 0,0-3 0,-4-6 0,-4-12 0,-2-6 0,6-9 0,-13-9 0,4-6 0,2-12 0,-1-6 0,-1-5 0,1-7 0,1-6 0,1-7 0,2-3 0,4-1 0,0 2 0,10 2 0,5 6 0,3 3 0,9 9 0,4 9 0,7 11 0,1 11 0,2 9 0,0 4 0,-1 9 0,-7 12 0,-7 6 0,-11 7 0,-7 7 0,-12-3 0,-7 1 0,-12-3 0,-3-4 0,-6-7 0,-1-7 0,-1-13 0,0-9 0,1-9 0,5-7-45,-2-15-120,9 0-8,1-12-12,9 5-9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4:45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1 110 233,'7'4'161,"5"-4"8,-5-4-8,-7-8-72,11 12-29,-11-13-19,8 6-9,-8-4-8,0 0-8,-4 2 0,-3-2-8,-3 2-4,-3 0 5,0 0-9,-4 2 0,2 5 0,-2 2 0,-1 2 0,1 7 0,0 5 0,0 6 0,0 7 0,2 6 0,4 7 0,3 1 0,5 4 0,5-5 0,7-2 0,6-7 0,4-6 0,5-12 0,2-8 0,2-8 0,0-12 0,-3-8 0,-5-6 0,1-4 0,-8-5 0,-3 0 0,-3 2 0,-5 2 0,2 5 0,-4 5 0,0 8 0,0 2 0,0 14 0,0 0 0,0 0 0,0 0 0,-4 23 0,4-1 0,0 7 0,0 9 0,0 5 0,2 6 0,2 3 0,1 4 0,1 0 0,1 0 0,-1 2 0,-1-2 0,-3-3 0,-4-1 0,-3-3 0,-8-4 0,-4-5 0,-6-8 0,-3-8 0,-6-8 0,-3-12 0,-5-10 0,-1-12 0,0-7 0,5-4-21,-1-9-144,12 2-4,9-9-12,16 5-17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2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22 277,'-2'-12'166,"2"-3"-1,0 15-12,0 0-105,0 0-8,-5 6-11,5 10-5,-2 2-4,2 9-4,-1 4-4,1 7 0,-4 3-4,2 1 0,-1 1-4,3-3 4,-2-2-4,2-7 0,-2-8 0,2-5-4,0-9 0,0-9-20,0 0-137,0-16-12,0 2-12,-5-8-9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2.2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48 149,'0'-9'161,"0"-6"0,0 15 4,0-21-73,9 21-31,-12-9-21,3 9-12,0 0-7,0 0-1,1 12-12,-1 1 4,-5 0-8,-1 8 4,1-3-4,-1 2 0,0 0-4,3-2 4,1-3-4,2-1 0,3-5 0,5-2 4,3-5-4,0-2 0,4 0 4,2 0-4,2-5 0,0 1 0,1-1-4,-3-1 0,4 6-24,-12-12-125,6 12-8,-5-4-17,-1 4 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7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285,'-15'25'178,"15"-16"-1,6-1-12,3-10-92,12 9-29,-1-7-16,5 0-8,1 0-4,2 0-8,-3 2-12,-7-4-100,3 9-58,-12-3-15,-1 3-16,-8-7-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7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2 302,'-7'0'173,"7"0"0,0 0-8,0 0-113,0 0-19,17 4-9,-2-2-8,0-2 0,3 0-8,-1 0 0,0 0-8,-2 0-4,-4-4-16,4 11-137,-15-7-8,0 0-16,0 0-5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7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85 68,'4'-20'157,"-4"20"-4,0-18-32,0 18-20,0-11-25,0 11-11,0 0-17,0 0-8,-13-11-12,13 11-7,-11-9-5,1 4-4,1 1-8,-2-1 0,-2 3 0,0 2 0,-2 7-4,0 2 4,0 6-4,2 7 0,0 3 0,2 4 0,3 0 0,3 4 0,3-2 4,4 0 0,3-4-4,6-2 8,2-8-4,2-1 4,4-9-4,0-5 0,1-7 4,1-3-8,-5-10 4,3-4-4,-8-3 4,-2-6-4,-1 2 0,-4-2 0,-2 2 0,-2 4 0,0 5 0,-2 3 0,2 5 0,0 12-4,0 0 4,0 0 0,0 16 0,0 2 0,3 4 4,3 3 0,1 1-4,1 1 8,1-3-4,2 1 0,2-7 0,0-3 0,0-4-8,-1-6-16,6-3-141,-8-6-12,5-3-8,-6-6-9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9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-8 342,'-6'-2'173,"6"2"-16,0 0-16,0 20-97,-3-7-11,6 7-9,-3 3-4,0 3-8,0 6 0,0 1-4,-3 0 0,1 1-4,-2-3 0,0-2-4,3-2-4,-3-5-4,4-4-8,-4-7-133,4-11-20,0 0-8,0 0-5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9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8 233,'-6'-14'161,"6"14"4,-4-6-16,-1-5-80,5 11-25,0 0-12,0 0-7,0 0-5,0 0-4,0 0-4,4 11 0,-6 2-4,-2 5-4,-2 2 0,3 2 0,-3 3-4,4-3 4,2 0-4,0-4 4,0-7 0,8-2-4,1-4 4,2-5 0,2 0-4,4 0 4,2-7 0,1 7-4,2-2-4,1 2-4,-1 0-4,-4-7-20,5 11-69,-10-8-64,2-1-8,-8-8-12,2 4 3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4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-5 342,'-13'20'181,"16"-11"-16,3-9 0,15 7-112,-8-12-17,9 5-12,-1-4-12,3 1-8,1 8-84,-9-5-81,5 0-13,-8 0-11,0 0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8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3 346,'-8'-7'185,"8"7"-20,0 0 4,0 0-128,4 11-13,-4 1-4,4 8-4,-4 2-4,1 3-4,-1 6-4,2 3 1,-2 2-9,0-1 0,0 1 0,0-2 0,-2-5 0,2-5 0,-1-3 0,-3-8 0,8 0 0,-4-13-166,1-13-11,3-5-16,6-2-5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7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58 245,'-8'-11'161,"8"11"16,0-9-23,12 9-94,-9-9-16,10 5-20,1-5-3,4 2-1,-1 0-8,4 7-4,-1 0 0,1 5 0,-2 6-8,-1 5 4,-3 2 0,0 4-4,-5 3 0,-3 2 4,-3-3-4,-4 3 4,-6-2 0,-3-1 0,-6-1 0,-4-1 0,-1-4 0,-7-5 0,1-4 0,0-4-4,0-5 0,1-9-4,7-2-4,3-3 4,2-1-4,7-3 4,6 2-4,2-2 4,5 5 0,5 2-4,1 4 8,4 5 0,-1 2 0,5 6 0,0 3 8,-1 7-8,3 0 4,-1 4 4,-1 2-4,-1-2 4,-1 0-4,-2-2 0,-4-4-12,-3-12-113,-1-2-40,-3-9 0,1-4-24,-3-10-9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3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3 362,'-10'0'177,"5"4"-12,10 5-28,-5-9-92,19-7-9,-4 3-16,4 4-4,-1-7-4,3 5-4,-4 2-12,-2-7-20,4 10-133,-10-3-8,-1 4-12,-8-4-13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3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3 241,'7'-14'161,"-7"14"12,0 0-11,4-9-90,-1 21-24,-6-4-23,3 10-1,0 2-8,0 9 0,0 3-4,0 3-4,0 1 0,0 0 0,0 0 0,2-5-4,-2-2 0,3-7 4,-3-6-4,4-5 0,-4-11-4,0 0 4,8-7 0,-5-4-4,1-7 9,0 3-9,3-5 0,1 2-9,3 0 18,2 2-18,2 3 9,0 2 0,3 2 0,3 7-4,-1 2 4,3 0 0,-3 6 0,1 3 0,-1 5 0,-1 1 0,-3 5 0,-4 0 0,-3 7 0,-5 2-4,-8-2 4,-4 0-4,-5 0 4,-7-5 0,-8-4 0,-2-7-4,-5-6 4,-1-5 0,1-9 0,0-5-4,7-1-4,2-5-8,11 6-28,2-6-117,13 2-8,5 0-21,10 7 9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6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7 2 265,'7'0'165,"1"-4"-3,-8 4-13,0 0-101,0 0-16,0 0-12,0 0-4,-8 4-4,8-4 1,-13 5-5,6-3 0,-5-2-4,1 0 0,0 0 0,-2 0-4,0 0 0,1 0 0,-1 0 4,2 0-4,2 4 0,1-1 0,8-3 0,-11 9 0,11-9 0,-6 13 0,4-4-4,2 0 8,0 0-4,0 2 0,0-2 4,0 2 0,0 0-4,2 3 4,0-3 0,2-2 0,-2 2 0,0-4 0,-2-7-4,5 13 4,-5-13 0,0 0-4,10 0 4,-10 0-4,11-7 0,-4 3 4,5-3-4,1 0 0,0 1 0,2 1 0,2 3 0,2-2 0,-1 4 0,1 6 0,0 1 0,-1 2 0,-1 4 4,-2 3-4,-3 0 0,-3 1 0,-5-1 0,-2 2 4,-4 0 0,-4-3-4,-1-1 4,-5-1 0,1 1 0,-6-6 0,2 1 0,-2-2-4,1-2 8,-3-5-8,2 2 4,0-2-4,2-2 0,2-1 0,4-1-4,-1-1 0,10 5-12,-15-9-145,15 9-12,0 0-8,0 0-9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5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8,'0'0'149,"0"0"8,0 0-20,0 0-24,0 0-33,0 0-11,8 7-21,-8-7-8,15 2-8,-6-2-7,10 2-9,-2-2-4,2 0-16,7 7-45,-4-9-112,3 2 4,-7-7-24,-1 3-12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1.2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261,'-7'5'186,"7"-5"-17,0 0-4,11 0-101,8 0-27,-4-7-9,7 3-12,1-1-4,-1 3-8,-1 2-20,-4-2-145,3 2 0,-8-5-25,1 5 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1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6 229,'-9'7'165,"9"-7"4,13 2-12,6 2-104,-8-8-13,9 4-20,-3-4 0,2-1-12,-1 3-16,-5-7-24,4 7-117,-8-2-8,-9 4-16,8 0-12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0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1 51 157,'0'0'161,"0"0"0,4-14 0,-10 3-93,6 11-11,0-9-25,0 9-8,-3-11 0,3 11-8,-11-6 1,3 6-9,-5 4 0,0 3 0,-2-1-4,0 5 0,-2 5 0,2 2 0,-1 0 0,4 4 0,1 0 0,4 2 0,3 1 8,4-3-8,6 0 4,3 1-4,2-8 4,4 3-4,2-9 8,3-5-12,3-1-4,-1-8-12,6 5-60,-4-11-90,4-2-7,-5-3-12,1 1-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5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60 350,'0'11'193,"-4"7"-12,4-9-7,7 7-126,-7-5-20,8 7-4,-2 0-8,-3-1-7,3-1-9,-2 2 0,-2-5 0,1-1 0,-3-3 0,0-9 0,0 0 0,0 0 0,-7-7 0,3-7 0,0-1 0,4-8 0,-2-1 0,4-3 0,4-2 0,1 0 0,3 0 0,3 2 0,0 2 0,2 5 0,2 7 0,2 4 0,-1 6 0,3 8 0,0 6 0,1 5 0,-1 4 0,-3 2 0,-1 3 0,-2-3 0,-5 3 0,-3-5 0,-3-4 0,-4-3 0,0-13 0,-4 9 0,4-9 0,-5-7 0,5-4 0,0-7 0,5-2 0,3-2 0,3-7 0,4 0 0,5-1 0,7 4 0,5 1 0,3 5 0,10 6 0,0 8 0,0 10 0,0 7 0,0 9 0,-6 10 0,-7 5 0,-9 3 0,-12 5 0,-9-3 0,-4 9-21,-21-15-152,3 0-12,-12-14-16,6-5-1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4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94 382,'0'-16'185,"0"8"-3,-4-4-17,4 12-137,-11-18-8,1 16-4,-3 2-4,-2 0-4,-3 9 0,-3 5-4,0 3 0,1 4 5,3 3-9,2 3 0,4 2 0,7-2 0,8 0 0,5-5 0,4-4 0,10-4 0,1-5 0,4-9 0,0-9 0,-2-5 0,-1-4 0,-5-6 0,-5-3 0,-1-2 0,-7 0 0,-5 2 0,0 4 0,-2 3 0,0 5 0,-2 6 0,2 9 0,0 0 0,0 9 0,2 4 0,3 3 0,1 2 0,2 2 0,1 0 0,0 0 0,3 0 0,-5-4 0,1 2 0,-3-7 0,-1-2 0,-4-9 0,0 0 0,0 0 0,0 0 0,-8-18 0,5 0 0,1 0 0,2-4 0,0-3 0,5 1 0,5-3 0,1 2 0,2 3 0,4 2 0,5 13-61,-5-7-112,6 14-8,-4-6-21,1 10 1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3.9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-1 318,'-29'15'193,"21"-13"-28,8-2 8,8 0-124,6 5-25,5-3-16,7-2-28,8 4-133,1-4-12,3 0-21,-1 0-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6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-2 193,'8'0'177,"-1"4"-4,1 1-16,-8-5-32,13 13-64,-13-13-25,3 18-12,-6-7-4,1 5-8,-8-1-4,-1 6-12,0 3-44,-6-8-109,-1 0-8,-3-7-17,5-5-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3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519 136,'7'6'182,"1"-6"-1,-8 0-8,7-9-56,0 9-57,-10-9-15,3 9-17,-8-11-4,8 11-4,-15-18-4,6 10-4,-2-8-4,0 0 0,-1-6-4,1-7 5,2-7-9,1-6 0,3-3 0,3 0 0,6-2 0,3 3 0,8 3 0,4 8 0,7 8 0,4 10 0,1 4 0,-1 8 0,2 8 0,-8 4-17,-3 11-19,-17 0-129,-1 11-12,-6-2-12,-7 7-9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2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5 378,'-6'-18'189,"6"18"-7,-5 13-9,-5 7-133,14 11-8,-4 5-12,9 6-11,-3 1-9,3 1 0,3 1 0,-3-5 0,0 2 0,-9-10-174,4-3-7,-4-12-12,0-3-17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2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5 68 402,'5'-9'194,"-5"-4"-25,0 4-4,-5-3-141,-3 3-12,-7 0 0,-2 5-4,-5 0 0,-3 4-4,-5 6 0,2 8 0,-2 6 0,0 4 0,4 8-4,5 1 9,5 5-9,2-2 0,11 2 0,8-4 0,8-5 0,6-7 0,7-6 0,4-5 0,2-11 0,2-2 0,-2-11 0,-4-5 0,-4-9 0,-3-5 0,-6 1 0,-6-5 0,-3 0 0,-2 7 0,-4 7 0,0 6 0,0 16 0,-10-2 0,8 16 0,2 8 0,0 3 0,0 4 0,4 2 0,4-2 0,1 0 0,4-4 0,0-5 0,2-4 0,2-5 0,-2-11-41,6-2-128,-8-12-8,4-2-12,-6-13-9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2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68 362,'-7'-5'189,"1"17"-12,8 6-3,-2-5-126,8 12-20,-3-3-4,5 7-3,-1-2-21,0 0 0,1-5 0,-3 3 0,-1-7 0,1-3 0,-3-3 0,-4-12 0,0 0 0,0 0 0,0-9 0,-4-7 0,1-4 0,1-7 0,0-2 0,2-5 0,0 1 0,4 1 0,3-1 0,4 4 0,3 4 0,2 5 0,9 9 0,-8-1-158,16 12-19,-3-2 0,10 9-3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1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31 402,'50'-16'198,"-27"7"-29,5 0 0,-9-2-149,5 2-4,-3 0-12,-1-2 4,-5 2-4,0-2 0,-5 0 0,-5-3-4,1-4 4,-6 3 0,-8-3-4,-1 0 0,-4 2 4,-4 7-4,-4 3 0,-3 10 0,-6 5 0,0 9 0,0 9-4,2 0 8,4 6-8,3 1 4,8-1 0,9 1 0,10-5 4,9-4-8,9-3 8,6-6-4,8-7 4,1-7-4,2-9 0,-2-4 9,1-7-9,-8-6 0,-4-6 0,-6-1 0,-7-5 0,-4 3 0,-5 1 0,-4 3-9,-2 7 9,-2 6 0,-2 7 0,4 9 0,-5 11-4,5 5 4,0 9 0,0 2 4,3 2-4,3 4 9,2-1-9,-1-3 0,2-5 0,-1-1 0,-1-8 0,1-1 0,-8-14 0,0 0 0,2-9 0,-4-7 0,-4-4 0,3-2 0,-1-7 0,4-3 0,0 1 0,7 0 0,1 1 0,1 4 0,4 3 0,2 5 0,2 9 0,0 5 0,2 8 0,-2 8 0,0 3 0,-1 8 0,1 3 0,-2 4 0,0-1 0,-2 2 0,2-2 0,0 0 0,0-6 0,2-1 0,0-6 0,2-5 0,1-7 0,1-4 0,3-9 0,-3-4 0,1-5 0,1-4 0,-4-5 0,-4-2 0,-4 0 0,-4-3 0,-7 1 0,-1 0 0,-7 4 0,-3 4 0,-4 5 0,-4 9 0,0 9 0,-1 9 0,1 9 0,0 7 0,4 6 0,4 3 0,4 2 0,7 2 0,3-2 0,10-7 0,6-2 0,7-7 0,4-7 0,2-6 0,6 0-97,-3-19-72,-1-1-5,-6-12-23,-2 1-8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0.8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8 127 302,'16'-24'177,"-16"8"-4,0 5-12,-5-9-125,3 9-12,-7-5-3,-1 5-5,-5 0-4,-2 4-4,-5 7 0,2 7-4,-7 2 0,3 6 0,0 10-4,1 2 4,7 4-4,2 2 0,7 1 4,7-3-4,9 1 8,6-8-8,6-4 8,5-6-8,2-10 4,4-6 0,-4-9-4,0-5 4,-6-4-4,-3-7 4,-6 0-4,-6-2 0,-3 2 0,-4 5 0,0 2 0,0 4 0,0 7 0,0 9 0,0 0-4,0 0 4,4 20 0,2-2 0,1 5 0,1 4 0,1 4 0,0 2 0,-1 5 4,-1 5-4,-1-1 4,-3 5-4,-4 0 4,-7-2 0,-1 0-4,-8-7 4,-4-5-4,-3-8 4,-4-7-8,-2-12 0,0-10-4,-1-14-12,6-2-12,-6-14-137,14-1 0,4-10-29,13 5 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9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11 326,'-48'-8'133,"39"8"-129,9 0 0,13 0-149,7-6-33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9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6 378,'5'9'193,"-1"0"-15,5 6-5,-9 1-141,10 6-4,-5-2-12,6 5-4,-5-3 1,2-2-13,-5 0 0,1-6 0,0-3 0,-4-2 0,0-9 0,0 0 0,0 0 0,-6-11 0,2-3 0,1 1 0,1-3 0,-2-4 0,4 2 0,0-4 0,0 2 0,8 0 0,-1 0 0,4 2 0,6 2 0,4 5 0,1 2 0,4 9 0,0 5 0,2 4 0,0 9 0,-3 2 0,-3 6 0,-3 3 0,-8 0 0,-3 0 0,-7-2 0,-2-5-9,1 1-160,-15-14-4,1 0-20,-6-12-5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9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346,'-7'24'189,"9"-8"-12,-2-3-7,4 9-126,-4-5-12,0 5-12,0-2-4,3 4-8,-1-4 0,-2-2-16,5 2-24,-5-9-137,0-11-4,0 0-16,11 0-9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9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4 249,'-11'-4'181,"3"4"1,8 0-13,15 2-85,4 7-43,1-9-17,12 2-4,0-2-12,1-4-24,8 4-137,-7-9-16,2 4-12,-3-4-1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6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4 136,'4'-11'153,"-4"11"5,0 0-5,0 0-85,0 0-12,0 0-19,-4 9-9,-3-2-4,5 6-8,-8-2 0,5 5-4,-3 0-4,1 2 0,-1-1 1,3 1-5,-1 2 0,4 0 0,2-2 0,0 2 0,0 0 4,8 1 0,-1-4 0,4 1-4,3-2 4,2-3 0,3-4-4,3-4 4,1-5-4,-1 0-4,-1-7 4,1-4 0,-1-3-4,-5 1 0,-2-3-4,-3 1 0,-4-1 4,-3-2-4,-4 5 0,-4 0 0,-3 1 8,-3 3-4,-1 3 0,-2 4 4,-4 2-4,1 6 0,-1 1 0,0 4 0,0 5 0,4-1 0,0 1 0,6 2 0,3-3-4,4-3-12,9 3-137,0-8-4,5 2-20,0-9 3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8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342,'8'-7'193,"-8"7"-24,3 9 5,1 11-130,-4-2-20,4 7-4,-4 2-8,7 6 0,-5 3-4,4 2 0,-2 2-4,1-4 0,-1 0 5,0 0-9,1-7-9,-5-4-3,6-3-8,-14-13-137,10 0-12,-2-9-20,0 0-5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8.6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1 253,'-9'-6'153,"-2"6"-36,11 0-113,4 13-141,-4-13-8,16 13-2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8.5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9 104,'1'-13'177,"-1"13"-3,2-11-5,-2 11-52,0 0-41,0 0-28,0 0-11,4 9-13,-4 0-4,3 6 0,-3 1-4,4 4 0,-2 0-8,1 5 0,1-1 1,0 3-9,-1-5 0,-1-2 0,4-2 0,-5-7-21,10-2-144,-11-9-8,7-18-16,-7-4-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8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-3 285,'-21'0'178,"21"0"3,-6 8-12,16-2-104,-3-6-25,12 2-12,2-2-8,7 0 0,3 0-8,5 0-8,1 0-16,-1-3-64,3 3-89,-7 0-17,1 0-3,-6-4-24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7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 394,'10'-6'189,"-10"6"-15,11 9-13,-7 4-137,5 9-4,-4 3-8,1 6 0,0 7 0,-1-2-4,1 4-4,-1-2 0,1 2 5,-1-5-9,-1-1 0,2-3 0,-3-7 0,-1-1 0,2-8-21,-4-15-39,0 9-109,-4-18-4,0-2-25,-3-9 1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7.6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310,'0'0'181,"8"6"-8,-8-6-12,4 14-125,-6-6-7,2 8-5,0 2-4,0 4-4,-4 0-4,4 3-4,6 1 0,3 1-4,2-3 4,4 1-8,4-7 8,1-5-8,1-6 4,1-7-4,3-7 0,-5-9 4,-1-4-8,-4-6 4,-2-3 0,-4-2 0,1-3 0,-5 8 0,-1 1 0,-2 8-4,-2 3 8,0 14-8,0 0 4,0 16 0,0 4 0,0 4 0,0 3 0,3 4 0,3 0 4,3-4-4,3-5 4,3-4-12,1-5-8,-4-13-141,8 0-8,-5-15-20,2-3-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37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22 189,'2'-9'173,"-2"9"-4,0 0-16,9 18-88,-13-9-17,10 11-20,-6-2-4,6 11-4,-5-2 1,3 4-5,0 3 0,0-1-4,-1-2 0,3 1-8,-2-5 4,-2-3-4,0-6 0,-2-4 0,0-14-4,0 0 4,0 0-4,-8-14 4,2-4 0,-1-6 0,1-5-4,-1-3 0,1 1-4,1-3 8,3 1-8,2-1 4,0 3-4,5-1 4,3 3 0,5 3-4,2-4 8,6 8-8,1 0 4,4 6 0,1 3 0,1 4 0,-2 9 0,-4 11-4,-1 4 4,-6 10 0,-6 4 0,-3 3 0,-6 3 0,-8-1 4,1-1-8,-8-1 4,-4-5 4,-3-5-4,-3-6 4,-5-7-8,2-5 0,-4-4-8,4-7-12,-4-8-37,12 4-104,1-5-4,12 3-16,3-8-8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3.426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8-8 289,'7'11'186,"0"-2"-1,-7-9-16,0 0-104,9 2-21,-9-2-16,0 0-12,0 0-8,7 7-4,-7-7-12,-5 9-12,5 6-68,-4-11-86,-1 5 5,-2-2-24,0-1-5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6.160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2-1 225,'3'6'169,"-3"-6"4,4 16-40,-4-16-72,0 0-13,0 0-16,6 9-4,-6-9-7,0 0-5,0 0-4,0 0-4,5 6 0,-5-6 0,0 0-4,9 9 0,-9-9 0,6 7-4,-6-7 0,10 11 4,-10-11-8,10 9-4,-3 4-32,-7-13-125,5 9-9,-5-9-11,0 0-16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40.11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77-2 8,'-24'4'112,"13"-4"-15,-1 7-8,7-2-13,-5-3-7,10-2-21,-11 7-8,11-7-24,-7 11 4,7-11-3,0 11-1,0-11-8,9 11 4,2-6-4,2-3 4,2 0-4,-1-2-4,1 2 4,-6-2-8,-9 0 4,0 0-4,-11 14 4,-8-5-8,-7 2 4,-6 2 0,-4 7 4,-3 1-4,5 1 4,4 3-4,4-3 4,9 3 0,6-3 4,9-2-4,8 0-4,10-2-4,7 0 0,3-2 0,-1 4 0,3-4 0,-6 2 0,-3-3-4,-8 1 4,-7 0 4,-6-1 4,-7-1-4,-1-1 0,-1 5-40,4-7-97,-5-4 0,12-7-20,0 0 8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5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57,'0'0'161,"0"0"4,0 11-56,0-11-52,0 16-21,0-5-12,3 7-4,-3-3 0,2 5-4,-2-2-3,2 4-5,-2-2 0,3 3 0,-3 1 0,4-2 0,-4-2 4,0 0-4,0-4-4,0-3 4,0-2-4,0-11-12,0 12-28,0-12-113,0 0-16,-4-16-17,6 5-3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5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1 72 205,'7'-11'173,"-12"2"0,5 9-16,-17-11-88,17 11-17,-15-7-16,6 7-7,-10-4-5,4 4-4,-6 0-4,1 4-4,-4 0-4,1 3 0,-1 4 0,0 1-4,1 5 0,3 4 0,1 3 0,2 10 0,4 1 0,4 8 5,9 1-9,6 3 0,7-2 0,9-2 0,10-8 0,7-3 0,4-15 0,7-8 0,1-9 0,1-15 0,-5-8 0,-5-8 0,-10-7 0,-8-7 0,-11-4 0,-13 0 0,-9-2 0,-11 2 0,-8 4 0,-10 2-9,3 14-164,-8 5-4,4 8-12,-4 9-9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4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366,'0'0'181,"0"0"-8,13 8-7,0-8-134,11 2-4,3-2-8,4 0 0,1-4-4,6 4-4,-5-6-3,-1-1-9,-4 7-25,-11-9-124,2 9-28,-10-6-4,-9 6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4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19 302,'9'-6'177,"-9"6"4,7-5-12,-7 5-96,0 0-41,0-9-8,0 9-8,0 0 0,-11 0-8,2 0 0,-4 0-4,-2 0 0,-2 3-4,-4 1 0,3-2 0,1 0-4,0 3 4,2-3-4,2 0 4,3 3-4,3-3 4,7-2 0,-8 7 0,8-7-4,-5 11 4,5-2 0,-2 0 0,2 0 0,-4 4 0,4-2 0,-2 3 4,2-1-4,0-2 0,0 3 4,0-3-4,4-4 4,-4-7-4,13 9 4,-4-9-4,5 0 9,2-3-9,7-1 0,1 2 0,3 2 0,1 2 0,2 7 0,0-3 0,-2 8 0,-2 2 0,-2 6 0,-1 0 0,-6 3 0,-4-1 0,-6 3 0,-5 2 0,-6 0 0,-5-4 0,-8 2 0,-5-5 0,-5-4 0,-1-2 0,-4-8 0,2-3 0,-3-5 0,3-5 0,2-3 0,5-4 0,4-1 0,4-3-17,8 7-43,1-9-113,10 7 0,0-2-25,9 2 5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3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241,'-17'11'177,"17"-11"9,-7 8-17,-1-14-97,20 12-23,-7-10-17,10 4-4,0 0-4,8 0-8,-1 0-4,4 0-8,4 0-12,-3-2-16,8 2-141,-7 0-12,2-2-8,-5-4-13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2.4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22 277,'-4'-14'170,"4"14"-9,0-11 0,0 11-125,0 0-12,0 0-4,4 9-4,-4 0 9,0 9-9,0 0 4,0 9-8,-4-3 4,4 10-4,0 4 0,0-2-4,0 6-4,0 1 0,0-1 0,0 1 0,0-5 0,-2 0 0,-1-7-4,1-2 4,0-6 5,2-3-9,-4-7 0,4-2 0,0-11 0,0 0 0,0 0-13,0 0-11,6-4-40,-1-9-113,5 1-1,-5-6-15,8 1-12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1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0 326,'0'0'177,"0"0"-8,0 0-8,0 0-129,0 0-7,-6 11-5,6 0-4,-2 0 0,-1 3-4,-1 4 0,-2 0-4,-1 2-4,-1 2 0,1-4-4,-1 0 4,3-2-4,1-5 0,4-2 4,0-9-4,6 9 0,3-9 4,2 0-4,6 0 4,2 0-4,5 0 0,1 0 4,3 0-4,-2 0 0,0 0 0,0 0-4,-5-3-12,3 8-56,-11-12-93,-1 0-13,-7-4-15,1 2-1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0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2 241,'-11'-9'161,"3"3"20,8 6-23,0 0-102,0 0-16,11-5-8,-11 5-3,19-9-5,-6 3-4,4 4-8,0-3 0,0 5-4,-1 0-4,1 5 0,-2 1-4,-5 8 0,-3 1 4,-5 5-4,-2 0 0,-4 3 0,-1-1 0,-7 0 0,-1 0 4,-2-6-4,0 0 0,0-3 4,-1-4-4,3 0 4,-1-5-4,5-1 4,2-3-4,7 0 0,0 0 0,0 0 0,0-9 0,11 4 0,2-1 0,6 1 4,3-2 0,4 3 0,2-3 5,4 1-9,0 1 0,-2 1 0,-2-1 0,-4 3 0,2 2-37,-9-5-128,0 3-16,-10-2-4,3-3-17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59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5 277,'-4'-20'170,"4"20"7,0 0-16,0 0-109,-7 4-11,9 9-17,-6-4-4,6 11 0,-2 1 0,0 3-4,0 3-4,4 7-4,-4 1 4,2 6-8,-2 1 5,1 5-9,-1 0 0,0 2 0,0-2 0,4-2 0,-4-1 0,0-6 0,0-4 0,2-7 0,-2-7 0,0-4 0,2-8 0,-2-8-21,0 0-148,5-15-12,2-1-8,-1-4-13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58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8 289,'9'-9'174,"-9"9"-1,0 0-8,9 0-113,-9 0-11,0 11-21,-3-2 4,1 9-4,-2-3-4,-1 8 0,-1-1-8,-1 0 0,-1 2 0,1-4 1,1-4-9,4-1 0,0-4 0,2-2 0,0-9 0,15 7 0,-2-7 0,2-4 0,4 1 0,1-1 0,3-1 0,3 1 0,0 0 0,0-1 0,-2 1-9,-2-1-7,1 10-32,-7-12-121,-3 3-8,-13 4-13,10-14-15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50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5 101 177,'9'-11'177,"2"-5"0,-9 7-20,-2 9-72,0-18-37,0 18-12,-4-20-7,-3 11-9,-6 0 0,-4 4-8,-5 1 0,-3 4-4,-3 7 0,-1 4 0,-7 7-4,4 2 4,1 5 0,5 6-4,5 5 8,4 0-8,8 2 5,9 5-9,9-5 0,6 2 0,9-6 0,8-5 0,7-9 0,8-11 0,3-9 0,-1-13 0,1-8 0,-3-10 0,-6-5 0,-9-9 0,-12 3 0,-12-3 0,-14 2 0,-13 5 0,-5 13-125,-21-2-49,-3 16-7,-16 2-20,-5 16-5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5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0 249,'5'11'165,"1"2"9,-1-6-21,-5-7-81,6 18-24,-6-9-15,4 6-9,-8-1-8,4 6-4,-7-2 0,-1 2-4,-3 0-4,-2-2-4,0-1-8,-4-5-32,0-6-117,2-6-4,4-2-21,1-7 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9.8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0 249,'-54'24'190,"33"-11"-9,5-8-24,12 12-65,-5-17-35,18 11-21,0-11-8,14 5-8,3-5-7,7-5-13,7 5 0,1-6-13,9 6-156,-9-7-4,6 3-16,-10-1-5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9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406,'18'-6'202,"-3"2"-25,8 4 0,-1-7-145,6 5-12,2 0-11,0-2-9,0 4 0,-2-4 0,-2 4-25,-9-4-7,5 8-61,-13-8-84,-3 4 4,-6 0-28,-9 0 11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9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3 36 334,'0'0'185,"9"-2"-12,-9 2-4,6-5-124,-8-4-17,2 9-8,-6-9-4,6 9-4,-11-11-4,0 11 0,-2 0-4,-4 5-4,0 4 4,-4 4 0,1 5 0,1 6 5,0 8-9,4 1 0,4 3 0,5 0 0,6-2 0,12-1 0,5-6 0,5-7 0,8-4 0,6-12 0,5-1 0,-6-10-141,9-4-41,-5-7 5,4 0-28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9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338,'0'0'193,"9"4"-16,8-8-3,11 4-114,6 0-36,7-2-12,4 2-12,0-7-20,7 7-141,-10-4-8,-1 4-12,-6-9-13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8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253,'0'-9'190,"0"9"-5,3 11-8,-3 0-80,5 11-61,-5 5-4,6 9-12,-3-1 0,1 3-7,0 0-13,3-5 0,-2-1 0,0-10 0,4 2-65,-9-24-104,0 0-8,0 0-17,0-20-15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8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85,'0'0'202,"0"0"-17,15 13-4,-6-2-68,6 13-89,4 5 9,3 2-33,3 0 0,-1 0 0,-1-3 0,1-3 0,-2 3 0,-10-14-166,3-3-15,-8-11-8,-7 0-17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8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0 2 398,'17'-4'194,"-17"4"-21,7 0-8,-7 0-145,-5 15-4,-3-1-8,-3 4 0,-6 4 4,-2 5-8,-1 2 8,-3 0-12,1 2 13,1-2-26,4 2-7,-5-8-145,12-6-12,1-8-8,9-9-17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7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-3 354,'-6'-9'193,"6"9"-16,0 0-3,-11 9-138,15 11-8,-4 0-8,2 7-4,1 2 9,5 7-25,-3-2 0,3 4 0,1-2 0,-3-3 0,1 1 0,-1-3 0,-2-4 0,-3-5 0,-1-6 0,0-7 0,0-9 0,0 0 0,-5-18 0,5 0 0,-2-4 0,2-3 0,2-4 0,2 2 0,5 2 0,2 1 0,4 6 0,6 2 0,1 3 0,4 6 0,0 5 0,4 2 0,0 4 0,-2 5 0,-2 5 0,-3-1 0,-6 5 0,-6 0 0,-7 4 0,-6 3 0,-10 0 0,-4-1 0,-5-1 0,-3-1 0,-4-4 0,-2-2 0,0-7 0,4-7 0,2-2 0,3-11 0,6 2 0,-4-14-113,12 5-64,1-4-9,10 2-15,3-3-1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7.3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-3 374,'-9'0'185,"9"0"-3,9 8-17,-9-8-125,25 8-16,-3-4-8,4 0-8,4 0-8,-4-4-24,8 0-145,-6-4 0,2 0-16,-2-8-13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7.1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 370,'-3'9'185,"4"0"-3,-1 0-13,15 9-125,-11-2-20,4 8-4,-1 1-4,1 4-3,-3-2-13,3 2 0,-3 0 0,1-2 0,0-2 0,-6-10-17,7 3-132,-7-18-28,-2 9-12,-5-13-8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4.7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26 205,'6'-5'169,"-1"-4"-4,-5 9-12,0-18-80,0 18-33,0-15-12,0 15-12,0-16 0,0 16-3,-7-18-5,3 12 0,-2-3-4,1 2 4,-5-2-8,3 5 4,-4-3-4,1 5 0,-1 2 0,0 0 0,0 2 0,-2 7 0,0 2 0,2 0 0,-1 7-4,1 0 4,4 2 0,-1 0 0,5 2-4,3-4 4,0 0 0,7-5 0,2-1 0,4-6 0,2-3 0,4-3 0,0-5 4,-1-2-4,3-2 0,-4-2 0,-2 0 0,-4 0 0,-2 0 4,0 0-4,-3 2 0,-2 0-4,-4 9 4,5-11 0,-5 11 0,0 0 0,0 0 0,0 0 0,0 0 0,0 0 0,0 0 0,0 0 0,4 15 0,-4-4 0,0 3 4,0 1-4,0 3 0,0 2 4,0 1 0,0-1 0,0 4 8,-4-1 0,2-1-4,-1 2 4,-1-3 0,0-1-4,0-3 4,1-1-4,1-7-4,2-9-4,-4 9-8,4-9-8,8-4-141,-8-5-8,9-3-12,-2-3-21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6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294,'11'-22'181,"-2"13"0,-3 0-20,3 9-96,1-7-41,3 7-4,0 0-8,4 0 0,-2 2-4,2 5 0,-2 0 0,0 4-4,-4 2 0,-3 3 0,-5 2-4,-3 2 4,-5 0-4,-5 0 4,1-2-4,-4-4 0,0-1 0,1-4 4,3 0-4,2-2 4,7-7 0,-8 4-4,8-4 4,0 0 0,13 0 5,0 0-9,2-2 0,4 0 0,2-3 0,3 1 0,2-1 0,-1-1-25,6 10-75,-6-8-70,-1 4-11,-3 0-16,-1 0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6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370,'-4'-7'193,"12"14"-15,3 4-5,-5 2-133,10 10-12,1-1-4,4 3-7,3 2-17,-1 0 0,1-3 0,1 1 0,1-5 0,-6-11-33,7 2-140,-9-11-4,3 0-12,-4-13-13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6.2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2 7 378,'15'-13'189,"-15"13"-15,0 0-5,-8 13-137,2 3-8,-5 0-8,0 8-4,-6 1 0,0 2-4,-1 2 1,-1 0-9,-2 0 0,2 0 0,3-2-17,-5-9-111,10 2-46,-1-11 1,12-9-32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46.0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63 245,'5'0'169,"7"-18"9,-12 7-25,0 11-89,-13-18-36,5 9-8,-5 2-8,0 7 1,-7 0-1,-3 5-4,-1 6 0,-2 7-4,-2 4 12,4 5-12,-1 2 8,7 7-4,3-3 0,9 3 0,6-7 0,10 0 0,4-11 0,13-5-4,1-9 0,3-8 0,1-9 0,1-7 0,-5-7-4,-1-5 9,-9 1-9,-3 0 0,-6 2 0,-1 4 0,-6 8-9,-2 5 18,0 12-9,0 0-13,-6 14 13,6 6 0,-2 2 4,2 3-4,2 4 9,4 2-18,-1-2 18,7-2-9,1 0-13,-4-14-31,8 3-125,-1-10-4,3-6-21,0-11 5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54.098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26 88,'0'0'165,"0"9"-4,0-9 0,17-9-68,0 9-41,-6-4-19,10 4-13,-3-5-4,5 5-4,-5-2-4,3 2 0,-2 0-4,-2 2-4,-3-2 4,1 5-4,-3-5 0,1 4 4,-2-4-4,2 0 0,-2 2 0,4-2 0,-2 0 0,2 0 0,0 0 4,2-2-4,2 2 4,1-4 0,-3 1 0,2 3 0,0-4 4,-3 4-4,-1-5 4,0 5-4,-3-4-4,-3 4-4,-2 0-16,-7 0-40,0 0-97,0 0-12,-7-7-5,-1 7-11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1.8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51 265,'2'-20'165,"-8"9"5,1 4-17,-12-6-97,8 13-24,-10 0-8,0 9 1,-5 2-1,1 9-4,-1 0 0,2 9-4,3 4 0,8 5 0,5 0-4,8 2-3,11-4-9,10-3 0,6-4 0,13-4 0,4-14 0,3-7 0,1-10 0,1-6 0,-4-5 0,-14-10-49,-5 9-124,-15-2-4,-7 7-21,-15-1-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1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0 386,'5'47'197,"-3"-22"-19,4 8-5,-6-4-93,0 5-71,-6 1-9,-3-1 0,-2-1 0,-10-8 0,0-1-17,-11-12-148,10-3-12,-4-12-12,7-3-1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1.1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11 306,'2'-16'181,"-2"16"-8,0 0-8,9 7-117,-9 0-15,6 8-5,-4 5 0,3 5 0,1 2-12,0 4 1,-1 3-17,3 2 0,-3-1 0,1 1 0,-2-2 0,-1-5 0,-3-2 0,0-9 0,0-7 0,0-11 0,0 0 0,-9-20 0,7-3 0,2-4 0,0-2 0,4-2 0,2 0 0,3 4 0,6 0 0,2 5 0,3 4 0,5 9 0,3 2 0,0 7 0,4 11 0,-4 5 0,-2 6 0,0 7 0,-7 7 0,-4 2 0,-9 5 0,-6-3 0,-8-2 0,-5-2 0,-7-2 0,-7-10 0,-3-6 0,-5-9 0,1-7 0,-2-6 0,6-7 0,-1-7 0,10 2-29,-2-11-140,14 3 0,7-3-16,12 2-5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0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0 418,'22'35'190,"-9"-12"-17,-3-3-4,8 4-133,-14 1-12,-2 6-11,-10 0-13,-5 0 0,-5 1 0,-4-6-9,-3 4-27,-6-17-129,5-4-8,0-16-12,13-4-5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30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4 67 225,'-4'-9'165,"-13"-6"8,8 6-16,-10-9-88,10 11-21,-10-2-16,4 9-7,-3 0-9,1 7-4,-2 6-4,2 7 0,2 7 0,0 4 4,4 5-8,4 1 0,5 1 0,6-2 4,5-5-4,8-5 0,3-10 0,7-7 4,-1-14-4,4-6 0,-4-9 0,-2-7 0,-5-4-4,-2-2 0,-6 0 9,-4 2-18,-3 9 18,-4-1-18,0 12 9,0 11 0,0 0 0,0 0 0,0 20 9,0 0-9,6 2 0,1 5 0,2 0 0,3 2 0,3-1 0,1-3 0,5 1 0,-8-10-166,6-1-3,-2-8-4,-1-7-2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3.1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-4 189,'10'12'177,"-10"-12"0,7 13-20,0 3-76,-7-16-29,0 20-16,-5-7-15,1 3-9,-3-1 0,-1 5-8,-1-2-4,-3-5-24,4 5-129,-3-9-5,4 0-19,7-9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9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16 354,'-3'16'185,"3"-16"-12,18 9 1,-3-18-110,9 9-28,1-9-12,1 2-11,-4-4-13,0-3 0,-5 1 0,-8 0 0,-5-3 0,-6 5 0,-9-5 0,-4 7 0,-3 0 0,-7 5 0,-1 4 0,-2 4 0,0 7 0,2 7 0,4 9 0,3 4 0,6 3 0,10 4 0,6 2 0,8-4 0,8-2 0,9-7 0,6-5 0,1-9 0,2-4 0,-1-18-81,5 1-88,-6-10-8,2 0-21,-5-9-7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8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 414,'0'0'182,"21"-9"-13,5 9-8,0-7-129,13 7-8,1 0-12,3 0-24,7 5-145,-8-5-4,-1 2-16,-6-2-12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8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3 245,'-3'-18'181,"3"18"1,0 0-9,-4 18-56,8 11-73,-4 0-12,7 12-4,-1-3-7,3 6-21,-2-1 0,4-1 0,-1-2 0,-3-6 0,2-1 0,-9-17-166,4-5-7,-4-11-8,-11-11-2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8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34 418,'4'-9'182,"-4"9"-25,-4-16 4,4 16-145,-13-8-4,2 8-4,-6-3-8,-1 8 8,-5 1 0,1 8 4,-1 4-4,3 4 0,3 7 0,2 6-4,8 3 9,3 0-13,8 0 0,7-5 0,4-6 0,3-7 0,3-9 0,3-11 0,1-9 0,-5-9 0,1-6 0,-6-5 0,-2-4 0,-6-3 0,-1 5 0,-4 2 0,-2 7 0,0 4 0,0 18 0,0 0 0,0 9 0,0 13 0,3 5 0,3 4 0,1 2 0,5 1 0,1-1 0,0-9-9,9-1-132,-5-14-28,5-7 0,-3-13-2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8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378,'19'-7'177,"1"7"-8,10 0-15,2-2-126,5 0-52,4 2-117,1 0-12,-3 0-21,0 0-7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7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3 322,'4'-20'189,"-4"20"-32,0 0 12,0 0-137,1 11-3,-1 5-1,6 11-4,-4 4 0,2 9 0,1 0-8,2 7-7,1 2-9,-1-4 0,3-3 0,-3-10 0,6-3-137,-9-16-29,-4-13-7,0 0-24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27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34 261,'10'-13'165,"-10"13"9,0-14-25,0 14-109,-8-4-12,3 4-8,-8-4-4,-2 4-4,-6 0 1,1 0-5,-4 2 0,0 2-4,0 5-4,1 0 4,5 2-4,3 3 0,6 1 8,3 1 0,8-3 0,5 1-4,8-3 4,4-2-4,3-5 4,4 3-4,2-5 0,2 3-4,-3 1 0,3 1 4,-6 6-4,0 3 4,-5 6-4,-4 3 4,-8 4 0,-7 2 4,-5 3-8,-8-1 8,-6-6-4,-7-2 0,-4-7 0,-5-9-4,0-9 4,0-5-4,3-6 0,2-5-8,8 3-16,0-9-129,14 6-12,8-2-16,8 2-5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4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-7 422,'0'22'194,"11"-15"-17,8-7-8,9 0-141,2-2-8,7-1-7,1-1-13,-1-1 0,2 12-65,-7-7-104,-2 0-4,-7 2-21,-5 3-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3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3 3 354,'0'-14'185,"0"14"-16,0 0-4,15 14-132,-9-3-5,7 11-4,0 1 0,6 8-4,-2 3-8,1 1-3,3 1-9,2-2 0,-3-3 0,1-4 0,-4 0 0,-12-12-170,5 1-3,-10-9-16,0-7-8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2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-2 306,'7'-2'181,"1"2"-8,-8 0-8,5 9-112,-12-5-21,5 8-12,-5-1 0,-3 7-4,-3-1-4,-2 8-4,-2 2 0,-5 0-4,-1 4 0,-3-2 0,2 0-4,-1 0 4,3-7-4,3-4 0,6-5-8,0-8-12,13-5-113,0 0-40,-4-9-4,4-4-2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2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1 76,'0'0'169,"0"0"-12,0 0 4,-7-4-68,10 15-25,-3-11-27,-3 20-13,1-7-8,2 5-4,0 0-4,2 4 0,-2 0-4,0 1 0,0-1-4,0 0 1,0-2-1,0 2 0,0-2 4,0-4-4,0 0-4,0-5-16,8 2-121,-8-13-12,2 13-25,-2-13 5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1.5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77,'0'0'178,"0"0"3,0 0-16,10 16-109,-10-5-19,11 7-13,-6 4-4,3 7-4,-3 0-8,3 5 0,-1 1-4,-1-1 4,-1-1-8,-1-4 0,1-2-8,-3-7-8,4 5-36,-4-14-117,-2-11-5,0 0-19,0 0-4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6:01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5 112,'-10'7'173,"-1"4"5,11-11-5,4 13-72,-4-13-29,7 0-20,-7 0-15,21 0-9,-8-5-8,6 5 0,1-6-8,3 4-4,1-3-4,4 1 0,-1-1-4,1-1-12,2 6-24,-6-4-133,2 1 0,-7-3-25,0 4-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59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 346,'-4'-9'185,"4"9"-16,0 0 0,0 13-128,12 10-9,-3-1-12,6 7 4,-2 2-12,8 5 4,-4-2-7,3 2-9,1-3 0,-1 1 0,-1-7 0,-2-3 0,-2-1 0,-2-8 0,-2-1 0,-3-10 0,-1 5-41,-5-18-132,0 0-4,-4-6-25,2-6 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5:59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0 0 217,'8'-5'177,"-1"5"0,-7 0-7,0 0-62,-3 23-84,-7-10-3,3 12-1,-6-3 0,0 7-4,-4 0-8,-4 3 0,1 1 0,-3 3 4,1 0-12,1-2 4,0 1-8,1-8-4,7 0-16,-6-11-137,11-7-8,3-14-25,5-4 5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5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4 140 277,'9'-47'182,"-9"23"3,0 2-16,-4 10-92,-5-8-45,1 11-12,-8 3-4,-1 6-4,-4 6 0,-1 8 0,0 6 0,3 7-8,-2 4 9,8 2-13,4 3 0,7 2 0,6-5 0,9 1 0,6-7 0,7-5 0,7-9 0,6-6 0,4-7 0,0-4 0,-2-5 0,-7-5-9,-5 10-39,-12-7-125,-7 9-8,-10 2-17,-19 6-11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4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6 306,'-7'-23'185,"7"23"-8,0 0-8,0 0-84,6 12-53,-1 8-8,-3 4-8,2 8-8,-2 3 0,-2 3-4,0 5 5,0 0-9,0-3 0,0 0-9,-4-4 9,4-5-4,-2-6 4,2-5-4,0-6-4,0-14-8,0 0-84,0 0-78,6-23 1,-4 1-24,5-5-5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3.9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 430,'9'-9'186,"4"14"-17,-13-5-36,17 9-97,-15 2-12,3 9-4,-5-2-8,0 1-12,-2 4 4,-3-1-8,-5-2 4,1-3-4,2-1 0,-1-5 0,1-2 0,7-9 8,0 0-4,0 0 0,0 0 4,11 0-4,0-2 0,4-3 0,2 1 0,1 2 0,3-1 0,-1-1-8,2 4 0,-3-4-20,5-1-145,-7 1 0,0-3-21,-8-4-7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3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3 374,'3'-22'181,"7"10"-8,-1-3-11,10 8-134,-2-4-8,3 7-4,1 2-4,-3 4-4,1 7-4,-4 4 0,-4 5 0,-5 4-4,-4 2 0,-2 5 0,-2-2 0,-4-3-4,2-2 4,1-4-4,-1-7 8,4-2-4,0-9 8,7 5-4,1-8 0,3 1 8,4-5-8,6 3 5,1 0-9,4-1 0,0 5 0,1-9-25,8 9-140,-12-6-8,3 1-12,-9 1-1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1.5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4 213,'0'0'177,"0"0"4,0 0-11,0 0-110,4 12-12,-4-12-15,8 20-5,-3-7-4,5 5-8,-1 0-4,4 4 0,0-4-8,2 0 4,0-2-4,-2-3 0,-2-4-4,-1-5 4,-3-8 0,-3-5-4,-4-4 4,0-10-4,-2-4 4,-3-6-4,1-7 0,-4-7 13,3 0-13,-3-7 0,1 0 0,-1-2 0,1 3 0,-1 1 0,4 5 0,1 7 0,-1 4 0,4 7 0,0 7 0,0 4 0,4 7 0,-1 2 0,-3 9 0,12-13 0,-5 10 0,3-1 0,1 2 0,0-3 0,8 3 0,1 2 0,3-5 0,3 5 0,2 0 0,4 0 0,4 0 0,1 5 0,2-3 0,6 0 0,2-2 0,4 5 0,5-5 0,7 0 0,5 0 0,5 0 0,4-7 0,1 3 0,3-5 0,-3 2 0,3-2 0,-8-2 0,2 0 0,-6 2 0,-2-2 0,-3 2 0,0 4 0,-4-4 0,0 5 0,0 2 0,-4-3 0,0 3 0,-2-3 0,-1 1 0,-3-1 0,-3-1 0,-4 3 0,-9-8-37,-4 11-128,-10-4-8,-5 4-12,-15 0-13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0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2 249,'-9'0'190,"3"0"-9,6 0-12,13-4-56,6 6-77,0-6-8,7 4-12,2-5-8,3 3-8,1 2-16,-8-9-145,6 9-12,-5 0-16,-5 0-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22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-3 144,'0'0'154,"4"6"3,-4-6 0,4 9-89,-4-9-15,0 0-25,0 0-4,0 0-8,0 0-4,-6 14 0,6-14 0,-5 13-8,-1-4 4,4 2-4,-2 0 0,1 1-4,1 1 4,-2-2 0,2 0-4,2 1 4,0-6-4,0 3 4,0-9-4,9 14 5,-1-10-1,3-2-4,2 3 4,4-5-4,-2 0 4,2 0-4,1 2 0,-1-2 0,0 0 0,-6 0 0,2 2-17,-13-2-31,15 0-109,-15 0-8,9 0-4,-9 0-21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0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4 281,'4'-18'182,"-4"18"-5,0 0-12,8 2-68,-8-2-65,1 20-8,-1-2-8,8 5-4,-4 1-4,3 3 0,-1 0-4,-1 0 0,1-2-8,-4-3-4,2 0-12,-8-13-97,4 5-56,0-14 0,-13 4-20,5-11-9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9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4 120,'8'-9'169,"-8"9"1,3-11-1,1 2-52,5 12-57,-9-3-20,0 0-12,0 0-3,0 0-5,2 9-4,2 2-4,-4 7-4,2 2 4,0 4-8,2 8 0,-1-1 0,3 7 0,-2-5 0,1 3 0,-1 0 0,0 0-4,-1-5 4,1-4 0,-4-5-4,4-4 4,-4-5 0,2-2 0,-2-11 5,0 0-9,0 0 0,2-17 0,-2 1 0,0 0 0,0-2 0,3 0 0,-3 1 0,2-3 0,2-1 0,2 4 0,1-4 0,3 4 0,3-1 0,3 2 0,7 0 0,-1 3 0,6 4 0,2 2 0,2 5 0,2 2-9,-2 5 5,-3 6 0,1 2 4,-3 7-4,-5 5 4,-5 2-4,-8 2 4,-3 0-4,-6 2 4,-10-4-4,-5 0 4,-7-3 0,-4-6 0,-8-2 0,-1-7 4,-5-5-4,1-4 4,0-7 0,5-2-8,6-4-8,11 6-48,4-10-105,13 1-8,6-4-25,13 2-11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8.2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354,'0'0'193,"0"0"-16,0 0-3,0 0-106,0 0-24,0 0-31,0 0-13,34-17 0,-34 17 0,37-2 0,-37 2 0,43-9 0,-43 9 0,45-9-85,-45 9-88,41-11 0,-41 11-2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7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0 124,'0'0'174,"-30"-36"-1,30 36 4,0 0-80,0 0-13,0 0-19,6 36-9,-6-36-16,0 0-7,32 40-33,-32-40 0,33 44 0,-33-44 0,39 51 0,-39-51 0,49 56 0,-49-56 0,45 56 0,-45-56 0,37 42 0,-37-42 0,30 29 0,-30-29-117,0 0-61,0 0-7,0 0-24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7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0 189,'0'0'177,"0"0"0,0 0-20,0 0-80,0 0-13,0 0-11,0 0-13,0 0-8,0 0-12,0 0-4,0 0-4,-7 60-3,7-60-9,-28 60 0,28-60 0,-37 65-9,37-65 9,-34 63-8,34-63 4,-29 42-12,29-42-28,0 0-121,0 0-8,0 0-17,0 0-11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5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119 346,'38'-31'185,"-25"11"-24,0 4 4,-11-2-132,0 7-13,-6 0-8,-4 4 0,-7 3 0,-3 4 0,-7 7-4,1 6 4,-4 5-8,2 4 4,-1 7-4,3 2 4,2 5-8,5-1 4,4 1 0,5-3-4,8-1 4,2-8-4,7-6 0,6-7 9,2-9-9,6-6 0,1-10-9,0-6 5,1-2 0,-3-7 0,-1 0 0,-2 0 0,-6 5 0,-2 4 0,-4 6 4,-1 6 0,-6 8 0,0 0 0,0 0 4,0 17 0,0-1 0,4 2 0,0 2 0,5-2 4,2-1 1,6 1-9,6-7 0,3-2 0,4-7 0,2-2 0,-1-6 0,-1-3 0,-3 0 0,-5-2 0,-7 11 0,-15 0-174,0 0-7,-17-5-16,2 12-9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4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-9 414,'0'-9'194,"-4"38"-17,0 4-8,8 19-145,-4 3-8,4 6-4,0 1-8,1-2 9,2-6-13,3-7-9,1-7-11,-9-16-141,9-6-12,-4-13-16,8-10-5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4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0 426,'0'-13'194,"0"13"-17,12 4-4,-18 5-145,10 14-12,-4 3-7,4 3-9,-4 5 0,0-1 0,3 1 0,-1-5 0,6-5 0,-1-4 0,6-9 0,0-8 0,6-6 0,0-8 0,1-9 0,1-7 0,-3-4 0,-1-7 0,-2 0 0,-2 0 0,-3 5 0,-5 6-9,-1 7 9,-4 11 0,0 9 0,0 18 0,-6 7 9,4 6-9,2 2 0,0 3 0,4-3 0,2-4 0,5-6 0,-2-10-13,14 1-83,-6-14-77,1-7-5,-3-9-19,4-2-8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4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8 374,'4'9'185,"-1"5"-7,-3-14-13,10 26-113,-7-10-24,5 9-8,-1 1 1,-1 8-21,-2-1 0,1 5 0,-3-4 0,2-3 0,-4-9 0,0-4 0,0-18 0,0 0 0,-6-9 0,3-13 0,-1-9 0,0-7 0,4-5 0,0 1 0,0 0 0,6 4 0,1 4 0,3 5 0,1 11 0,6 7 0,1 9 0,3 6 0,-1 10 0,1 8 0,0 3 0,-3 4 0,-3 4 0,-2 1 0,-5-1 0,-3-2 0,-3-4 0,-2-5 0,0-6 0,0-7 0,0-9 0,0 0 0,-2-20 0,4-2 0,2-7 0,3-7 0,3-2 0,5-2 0,0 4 0,5 3 0,1 8 0,1 7 0,-1 11 0,1 12 0,-3 11 0,-4 8 0,-4 7 0,-3 5 0,-5 4 0,-3-2 0,0-2 0,-1-9-25,6-5-144,-7-9-8,2-13-12,8 3-13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3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7 114 459,'0'-33'185,"-5"13"-12,1 6-4,-6 5-153,-1 7-4,-9 6-3,-1 12-9,-5 4 0,-1 9 0,1 7 0,4 2 0,5 2 0,8-2 0,9-2 0,9-7 0,8-7 0,7-6 0,2-10 0,6-6 0,-4-11 0,2-7 0,-5-8 0,-5-6 0,-5-6 0,-3 0 0,-5 3 0,-5 1 0,-2 5 0,0 5 0,0 6 0,-2 11 0,2 7 0,0 7 0,0 6 0,6 5 0,1 4 0,1 3 0,3-1 0,0 3 0,2-2 0,-2-5 0,-3 0 0,-2-2 0,-5-5 0,-1-4 0,0-9 0,-9 7 0,9-7 0,-11-18 0,7 0 0,4-6 0,0-5 0,8-5 0,1-2 0,8 1 0,2 3 0,1 1 0,14 13-150,-10-2-27,4 13-4,-3 3-28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4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-6 76,'0'0'165,"-11"0"-24,11 0-32,-2 9-33,-9-9-11,11 11-17,-15-6-4,11 6-7,-9-4-13,6 6-4,-8 0-4,6 3 0,-4 4-8,5 5 4,1-1-4,3 8 0,0 3 1,12 1-1,3 0-4,7 0 4,9-3-4,1-4 0,9-7 0,4-4 4,6-9 4,-1-7-4,1-8 0,-4-8 0,-2-8 0,-6-3 0,-9-6 0,-11-5-8,-7 3 0,-12 2 0,-9 2 4,-9 4-8,-8 9 0,-2 10 0,-3 6 0,3 13 0,-2 7-4,4 7-4,6 9-8,7-3-8,17 10-133,0-8-17,8 1-3,5-7-20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3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370,'0'0'177,"13"-11"-16,7 4-4,14 1-136,7-3-162,-2 0-12,2 2-17,-2 3-11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3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690 298,'-2'9'189,"2"-9"-12,0 0-4,2-9-116,-4-8-21,2-1-4,0-9-12,-5-4 4,-3-12-7,-1-8-17,-6-7 0,2-7 0,-2-2 0,2 2 0,5 4 0,8 3 0,8 11 0,9 9 0,7 14 0,8 10 0,7 8 0,2 8 0,0 11 0,-7 3 0,-3 20-105,-14-3-68,-6 10-9,-18-1-11,-6 7-12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2.3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4 370,'-4'-9'189,"4"9"-20,0 0 1,5 22-102,-1 3-40,4 8-12,-1 12-3,3 6-13,-3 5 0,-1 2 0,1-2 0,-1 0 0,-1-9 0,1-7 0,-2-11 0,-2-13 0,-2-16 0,0 0 0,-2-20 0,2-9 0,-2-7 0,2-9 0,4 3 0,5-3 0,4 3 0,4 4 0,5 11 0,3 7 0,-1 11 0,4 11 0,-4 11 0,-5 12 0,-4 4 0,-4 9 0,-5 2 0,-6 3 0,0-5 0,-8 2 0,3-7 0,-1-8-29,8-3-15,-2-22-33,8 11-68,-3-20-16,14 5 57,-8-16 47,12 2 29,-5-2 32,1-5 20,7 12 49,-7-9 80,5 8-4,-5-10-61,9 12-35,-7-10-17,5 4-12,-6-2-8,1 0-4,-8 0 1,-2 0-13,-5 4 0,-10 3 0,-3 2 0,-6 8 0,-6 3 0,-4 9 0,-1 7 0,-4 6 0,0 10 0,2 1 0,3 5 0,6 2 0,8 0 0,9-2 0,8-2 0,8-9 0,11-5 0,6-8-21,14-5-148,-4-12-4,4-8-8,-2-11-9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1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3 245,'12'15'169,"2"-10"-8,7-1 1,5-13-90,6 5-44,0-5-52,0-7-117,-2-4-4,-4-2-28,-3-5-8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1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34,'4'29'181,"-1"3"-12,-3 6-4,3 13-76,-3-1-53,5 8-12,0-5-8,1 1-7,-2-5-9,3-4 0,-3-5-37,-4-10-128,0-13-4,0-17-20,-11 5-1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1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0 394,'17'11'189,"-2"-11"-19,0-7-5,11 3-125,-4-8-8,5 3-16,-3-6 1,-1 1-17,-7-4 0,-2 0 0,-11 3 0,-3-1 0,-9 3 0,-2 6 0,-4 3 0,-4 8 0,-4 7 0,3 7 0,-3 11 0,3 5 0,3 2 0,4 2 0,5 2 0,8-6 0,6-1 0,9-8 0,7-10 0,6-3 0,6-6 0,-2-15-61,11 5-112,-3-12-8,3-2-25,-4-11 9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0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430,'0'0'186,"4"-6"-21,9 6 0,0-7-141,12 7-8,-1 0-16,0-7-28,8 7-129,-6 0-12,-1 0-8,-3 0-17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0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459,'8'-9'181,"-8"9"-8,9 11-8,-9 0-141,4 12-3,0 1-21,-1 14 0,1 5 0,4 2 0,-3-1 0,5 1 0,-1-2 0,2-5 0,1-7 0,-7-15-21,4-3-144,-9-13-12,0 0-12,0 0-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0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 354,'-18'-11'8,"18"11"-8,0 0 0,-2 7-16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0.1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5 422,'0'-9'182,"0"0"-13,0 9-4,3 14-137,5 4-8,-1 4-4,1 5 5,1 6-21,3 1 0,-5 2 0,2 2 0,-1-2 0,-2-3 0,-1-6 0,-1-7 0,-4-8 0,0-12 0,0 0 0,-9-14 0,5-8 0,-2-7 0,2-7 0,4-2 0,0 0 0,6 2 0,5 0 0,4 5 0,4 4 0,2 7 0,1 6 0,1 12 0,-3 4 0,1 9 0,-2 5 0,-4 9 0,-2 4 0,-4 2 0,0 5 0,-1-5 0,-1-2 0,3 1 0,-3-6 0,1-1 0,-1-6 0,-7-8-166,10-4-7,-10-5-8,11-16-2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8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5 310,'19'0'189,"-19"0"-20,11 7 0,-11-7-116,0 20-21,-7-7-12,1 5-4,-5-2-4,-1 4 0,-1-3-8,2-1 4,1-3-8,-1-1 4,5-6-4,6-6 0,0 0 0,4 9 4,4-9-4,5 0 0,4 0 0,2 0 0,5 0 0,1 5 0,1-3-4,-1 0 0,1 2-8,-5-6-28,4 4-121,-12-6-8,0 0-17,-3-8-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3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104 136,'-11'0'113,"11"0"-8,0 0-8,11 0-5,-11 0-19,25 2-21,-12-4-12,15 9 1,4-7-13,13 2-4,9-2-4,19 5-4,15-5 0,23 0 0,16 0 1,21 0 3,13-3-4,15-1 4,6-3-4,-12 1-4,-10-6 4,-18-1-8,-24 0 0,-23-5-8,-21 2-8,-26 3-12,-48 13-76,47-13-78,-47 13 1,0 0-24,0 0-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19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 257,'-3'-11'169,"3"11"1,0 0-13,3 11-101,-3-11-12,-5 26-11,1-6-9,4 7 0,-4-1-8,4 8 0,0-3-8,8 0 0,-3-3-4,7-3 0,4-5 0,1-7-4,6-6 4,1-7-4,-1-7 4,1-4-4,-3-5 0,-3-3 0,-5-4 4,-1 1-8,-7 2 4,-1 7 0,-4 4 0,0 9 0,0 0 0,0 16 0,0 6 0,6 2 0,-1 3-4,7 4 4,3-2-4,3-5 0,3-4 0,5-7-4,2-8 12,-2-10-4,1-6 4,-5-9 0,-5-11 0,-2-2 8,-9-9-8,-6 0 0,-6 0 5,-3 2-9,-4 4 0,-1 8-13,1 10-15,-4 7-133,8 11-8,0 0-12,5 13-5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5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08,'41'11'169,"-11"-6"1,9 4-9,8-12-81,24 12-7,4-13-13,30 10-12,11-10-11,27 4-17,24-7-4,22 1-8,21 1-4,22-2-4,46 1 4,-16 3 0,8 3 0,7 0 0,-3 3-4,-8 1 0,-13 1 0,-17 1 0,-58-1-8,4-5-4,-32 7-52,-36-12-102,-39 1-11,-38-5-16,-37 9-8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4.7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 39 350,'23'-13'189,"-23"13"-28,13-12 4,-19 6-124,6 6-21,0 0-4,-7-9-4,-4 9 0,-2 4-4,-4 5 0,-2 2-4,-2 9-4,3 3-4,-1 6 8,6 0-12,3 4 8,5-2-8,5-2 8,7-2-4,5-9 4,4-5 0,5-8 0,0-5 0,1-7 0,1-6 0,-5-5 0,1-4-4,-2-3 8,-6 1-4,-1-1 0,-5 3 8,-1 2-4,-2 6 4,-6 8-4,4 6 0,0 0 0,-7 13-4,7 3 4,0 4-8,3 2 8,5-2-8,1 2 4,4-4 4,4 2-8,0-9-12,6 7-28,-7-11-125,5-3-8,-2-8-21,3-3-7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3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4 306,'-6'19'197,"6"-19"-20,17 9-8,-4-15-112,4 10-29,1-4-12,3 0-8,-1 0-12,1-9-20,5 7-145,-5-7 0,1 3-29,-3-10 1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2.9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33,'0'0'169,"0"0"-4,0 0-4,-5 9-100,12 11-21,-7 0-16,8 7-12,-8 0 9,5 4-13,-5 1 4,2 4-4,-2-5 0,0 2-8,0-3 4,0-4 0,-4-1-4,4-7 4,-2-2-4,2-7 4,0-9 0,0 0 0,0-12 0,2-1-4,2-5 4,0-2-4,1-3 4,3-1-4,1 4 0,4-3 0,1 5 0,4 1 0,1 3 0,5 5 0,-1 2 0,1 7-4,1 0 4,-1 7 0,-2 2 0,-1 7 0,-4-1-4,-2 6 4,-6-1 0,-3 2 0,-6 3 0,-8-1 0,-5 1-4,-7-3 8,-7-1-4,-4-6 0,-3-4 0,-2-6 0,3-5-4,-1-7-4,6-2-16,0-9-129,13 0-16,5-4-21,10 0-3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0.6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9 418,'0'8'190,"17"1"-21,-6-22-28,10 13-113,-3-4-8,10-3-16,6 7-36,-2-9-133,3 3-8,-3-3-21,0 0-3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9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0 197,'-23'0'177,"23"0"-4,-7 0-8,18 6-80,-11-6-21,24 0-19,-9 0-9,8 0-4,1 0-16,4 0 0,0-2-8,2 2-12,2 0-24,-12 0-141,8 0-12,-7 0-8,-4 2-9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28.4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30,'0'0'194,"0"0"-21,0 0-4,0 0-137,0 0-7,30 29-25,-30-29 0,49-5 0,-17 1-166,5-1-11,2-1-12,6-1-13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9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64 197,'7'-7'189,"-3"-6"-8,-4 13-7,-2-20-98,2 20-32,-3-12-15,3 12-9,-17-11-8,5 11 0,-2 0-4,-1 0 0,-4 7 0,0 4-4,0 3 8,3 3-4,-1 6 0,6 1 0,3 3 0,6 2 9,6 1-17,5 1 0,8-2 0,9-2 0,4-7 0,8-2 0,3-7 0,4-6 0,0-8 0,1-6 0,-3-4 0,-3-5 0,-9 5 0,-6-8 0,-5 15-170,-18-3-11,-2 9-16,-20 4-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9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0 0 439,'0'47'197,"0"-20"-16,-4-5-4,3 7-148,-11-4-29,-1-1 0,-4 1 0,-5-5 0,-4-2 0,-8-13-69,6 3-100,-2-8-12,7-8-21,3-8-3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3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8 257,'-15'0'173,"15"0"5,0 0-17,0 0-97,0 0-24,39-5-7,-39 5-9,44-4-4,-44 4 0,45-3-8,-45 3 0,41 0-8,-41 0 0,35-4-4,-35 4 0,0 0 0,34-2 0,-34 2 0,0 0 0,0 0 0,0 0 0,0 0 0,0 0 4,0 0-4,0 0 4,0 0-4,0 0 4,24 47 5,-24-47-9,-1 42 0,1-42 0,0 49 0,0-49 0,0 50 0,0-50 0,0 40 0,0-40 0,0 0 0,9 36-170,-9-36-7,0 0-12,0 0-9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8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-2 342,'0'0'189,"-6"7"-20,3 6-28,5 16-96,-8 0-13,6 9 0,0 0-4,0 4-8,4 1 5,1-1-25,3-2 0,-3-2 0,3-6 0,-1-3 0,-1-7 0,-2-7 0,-4-15 0,1 9 0,-1-9 0,-3-20 0,-1 0 0,2-2 0,-2-5 0,3-2 0,1 2 0,0-2 0,5 5 0,3-1 0,5 7 0,3 3 0,5 1 0,3 8 0,4 1 0,2 5 0,2 11 0,-3 3 0,-3 4 0,-1 8 0,-9 6 0,-4 3 0,-7 3 0,-7 5 0,-7-3 0,-8 0 0,-7-7 0,-6-4 0,-3-6 0,-3-12 0,-1-7 0,-2-13 0,5-4 0,3-11 0,6-3-29,3-13-39,11 8-105,3-3-5,8 6-11,6 2-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8.1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6 394,'17'-7'189,"-10"12"-15,2 8-5,-9 3-129,8 11-16,-8 4-8,0 5 1,-8 2-17,-1 0 0,-6-2 0,-4-7-29,6-5-132,-9-15-12,3-9-12,-2-9-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8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5 54 294,'-2'-11'173,"2"11"0,-9-18-20,9 18-101,-11-13-24,3 8-7,-7-1-5,-2 6 0,-5 0-8,-2 9 4,-1 2 0,1 7 0,2 4-4,5 5 4,4 4-4,5 0-4,8 1 4,13-1-4,2-2 5,8-9-9,3-5 0,4-6 0,0-9 0,3-6 0,-5-10 0,-2-6 0,-5-5 0,-6-4 0,-6-3 0,-3 5 0,-6 5 0,-2 4 0,-2 6-9,4 14 9,-13 0 0,9 9 0,3 7 9,1 4-9,3 2 0,3 5 0,3 0 0,3 0 0,1-1-13,-4-8-67,6 7-89,-2-10-4,2-1-21,-2-8-7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7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12 322,'-54'-17'193,"38"17"-28,6 0-4,10 0-265,8 15-45,3-7-33,4 0 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7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8 277,'9'-7'186,"-9"7"-5,15 16-12,-6-7-109,5 18-23,-5-5-9,2 7-8,0 0 0,-1 0-4,-3-2-4,1-2-4,-4-7 1,-1-5-9,-3-13 0,0 0 0,0 0 0,0-15 0,-3-3 0,-1-3 0,0-1 0,2-3 0,2 1 0,0-1-9,8 3 5,3 2 0,4 2-4,6 2 4,3 5 0,4 6 0,2 5 4,2 3 4,-4 10 0,0 5 0,-4 4 0,-3 8 4,-8 3-4,-2 1 5,-7-1-9,-4-1 0,0-1-21,-15-15-112,8-1-40,-6-15 0,1 0-28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6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338,'18'-16'185,"-18"16"-12,9 9 0,-9-2-132,6 11-5,-6 2-8,5 2-8,-3 3-4,0-1-3,0-2-13,1 1 0,1-6 0,0-8-37,3 0-132,-7-9-4,0 0-16,4-15-5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6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6 109 302,'17'-18'165,"-13"4"-4,0 1-12,-1 2-121,-8-7-8,5 9-4,-11-5-4,3 8 4,-5-1 1,-2 7-5,-3 7 0,-1 2-4,-2 6 0,3 5 0,-1 5-4,2 2 4,6 0-4,2 2 0,7-2 4,2-1-4,7-3-4,7-5 0,0-5 4,7-4-4,-1-9 0,3-7 0,-1-6 0,1-5 0,-5-7 4,-1-1-8,-6-6 0,-2 1 0,-3 2 0,-2 4 0,-4 5-4,0 5 4,0 6 0,0 9 4,0 0 4,0 0-4,0 17 8,0 1-4,3 5 0,1 1 4,0 5 0,2 7-4,-1 0 0,3 6 0,-3 3 0,3 2 0,-7 2 0,-1 0 0,-5-2 4,-4-2-4,-6-7 5,-4-2-9,-7-9 0,-4-10 0,-3-5 0,-3-10 0,1-7 0,1-8 0,1-3 0,3-8-9,9 6-43,3-11-121,10 2 0,8 0-17,10 0-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5.8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4 193,'9'0'181,"-5"15"4,-4-1-11,2 13-54,-2-7-75,4 9-13,-1-3-8,5 6-4,-1-3-4,4 0 0,4-5-12,2-6 9,2-7-13,1-6 0,3-10 0,-1-6 0,-1-7 0,-5-6 0,-1-1 0,-3-6 0,-7 4 0,-1-2-9,-4 5-3,-8-1-8,7 12-16,-13-7-73,9 11-64,-4 4-12,9 5 0,0 0-21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5.4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2 310,'10'-5'189,"-4"19"-20,-6-1 0,10 11-133,-12 1-7,4 8-5,-2 1 0,0 3-8,-2 1-4,2-2 0,2-1-4,-2-4-12,6 0-16,-8-13-133,7-2-16,-5-16-12,7 2-13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45.2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4 161,'3'-14'165,"-3"14"12,4 16-12,0 6-84,-10-4-25,14 11-8,-8-2-11,4 9-9,-4 0-4,3 4-8,1 0-4,-2 1-4,2-3-4,-1-2 0,-1-7 0,0-5 0,2-6-4,-4-11 4,0-7-4,0-7 4,0-11-4,-4-6 4,0-5-4,3-7 0,-3 0 0,2-2 0,2 0 0,0 0-4,4 4 0,3 3 0,1 0 0,3 4-4,2 0 4,4 4 0,0 6 0,1 3 0,1 5 4,4 7 0,-5 9-4,1 4 8,-2 7 0,0 6 0,-6 5 0,-3 3 4,-5-1-4,-8 0 0,-6-4 0,-4 0-4,-10-7 0,-1-6-4,-4-7-8,0-7-12,4 0-36,-2-14-101,9-2-13,4-8-11,9-1-1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2.7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94 181,'0'0'189,"0"0"-16,0 0-8,-2-9-56,8 20-53,-6-11-23,9 16-9,1-8-8,-1 8-8,2-2 0,2 3 0,2-1 0,0 2-4,0 0 0,-2-5-4,-1-2 4,1-2 4,-2-6-4,-11-3-4,15-7 4,-11-2-4,-4-9 0,0-4 4,0-7-4,-6-3 4,2-6-4,-1-2 0,-3 0 0,1-3 0,1 5 0,-1 3-4,3 3 4,2 6 0,-2 1 0,4 7-4,0 3 4,2 1 0,6 1 0,1 2-4,6-1 4,6 3 0,3 3 0,8-3 4,5 4 0,0 1 0,3 4 5,1-5-9,-2 5 0,-9 0 0,4 0 0,-34 0-13,39 5-152,-39-5-8,0 0-8,34 0-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7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6 50 213,'2'-22'177,"-8"13"-8,1 2-4,-12-4-100,8 11-29,-8 0-8,0 2-12,-5 3 5,0 3-9,-3 4 4,1 5-4,0 4 0,3 3-4,7 1 0,2 4 0,9-3 0,5 1-4,7-2 0,8-8 0,3-5-4,6-6 4,-2-6-4,1-9 4,-3-4-4,0-7 0,-5-5-4,-4-1 0,-2-1 0,-5 2 0,-3 3 0,1 2 0,-4 7 0,0 4 4,0 9 0,0 0 4,-5 13 0,5 3 4,3 2 0,3 2 0,3 2 4,4 2 1,6-4-13,3-2 0,4-4 0,6-5 0,0-5 0,3-4 0,-2-7 0,1-6 0,-6 0 0,-4-7 0,2 11-93,-15-9-76,-3 4-21,-8 3-7,0 11-20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6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4 281,'-2'-9'182,"5"-2"-5,9 0-12,-5-7-113,14 9-19,-3-9-9,9 9-8,-3 0 0,0 9-8,-1 7 0,-1 8-4,-3 10-4,-3 4 4,-2 9 0,-5 7 0,-2 2 0,-7-3 0,0 1 0,-9 0 0,-6-7 0,-2-5 0,-3-6-4,-5-7 4,1-11-4,2-5 0,1-6 0,4-9 4,4-5-4,8-1-4,5-4 4,0 1 0,9 0 0,4 5-4,4 3 4,3 6 0,5 6 0,-1 0 0,2 6-4,0 3-12,6 11-44,-4-8-101,0 1-12,-4-6-21,5-1-7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3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63 88,'-2'13'153,"2"-4"-12,0-9 8,0 0-80,13 0-25,-13 0-16,17-7 0,-10 1-4,6 6-3,-1-7-1,3 7-4,-4-2 0,8 2 0,-2 0 0,7 4-4,-2-4 4,8 2-4,0-2 5,6 0-5,-1-4 0,5 2 0,-3-5-4,4-2 0,-1 0-4,3 3 0,-6-3 0,2 0-4,-1 5 4,-4-3-4,-1 5 0,-1 2 0,-2 0 4,0 0-4,-2 2 4,0 2 0,2-1-4,-2 1 4,2 0-4,-4-4 4,1 3-4,-5-3-4,-3 4-20,-12-6-137,3 2-4,-10 0-25,0 0 5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8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3 197,'3'-7'177,"-3"7"-4,0 0-12,0 0-56,8 3-57,-8-3-11,0 13-9,-4-4-8,4 2-4,-4 5-4,1 2 0,-3 0-4,2 0-4,-3 0 0,3-3 0,-2-1 0,5-1-4,1-6 4,0-7-4,3 9 0,5-9 0,1 0 0,2-2 0,6-3 0,0 1 9,0-1-9,2 3-9,-2 0 5,-1-3-4,1 7-24,-11-6-129,5 4-8,-11 0-12,13-9-5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6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33 334,'0'-11'185,"2"-3"-24,-2 14 4,-2-9-108,2 9-21,6 11-12,-4 1-4,-2-4-8,0 8 0,0 0-4,-2-1 1,-2 3-9,0 0 0,-1-3 0,1 3 0,0-4 0,1-1 0,3-13 0,0 11 0,0-11 0,13 0 0,-4 0 0,4-4 0,0 1 0,4-1 0,1 4 0,1 0 0,0 0 0,-1 0 0,1 4-21,-8-12-75,2 8-69,-3-9-13,-1 2-11,-9-6-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5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9 197,'-6'-11'173,"6"11"-4,-3-9-12,3 9-48,0 0-61,13-7-7,-13 7-13,19-11-4,-10 5-4,4 3-8,-2 1 0,2 2-4,-1 5-4,-5 1 0,-1 8-4,-2 1 0,-4 5 0,-4 3 0,-2 1 0,-3 3 0,-1-2 0,-1 0 0,2-5 0,-2 0 0,1-4 0,3-3 4,3-2-4,4-2 4,0-9 5,6 9-9,1-9 0,8 0 0,2-4 0,4-1 0,3 1 0,0-3 0,1 2 0,-3-3 0,2 8-13,-12-7-152,5 7-4,-10-5-16,1 8-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3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845 229,'0'9'173,"0"0"0,0-9-7,9 18-102,-9-18-16,10 17-7,-5-5-13,6 3-4,-1 1-8,3 4 0,0-2-8,0 2 0,-2 0-4,1 3 0,-1-5 0,-2-3 0,1-1-4,-5-5 4,-5-9-4,11 0 0,-7-11 9,-2-7-9,0-7 0,-2-6 0,0-5 0,0-7 0,0-1 0,0-1 0,-2 0 0,0 2 0,-2 1 0,3 2 0,-3-1 0,2 8 0,0-3 0,2 2 0,0 5 0,-2-2 0,2 4 0,4 2 0,0 5 0,-1 2 0,1 5 0,0-1 0,1 6 0,-5 8 0,12-16 0,-12 16 0,9-7 0,-9 7 0,11-4 0,-11 4 0,13 0 0,-5-3 0,3 3 0,0 0 0,3-2 0,0 2 0,3-4 0,2 1 0,4-1 0,3 0 0,2-1 0,2 1 0,2-1 0,5 1 0,-1-1 0,-1 1 0,3-3 0,-1 5-9,1-3 9,-1 1 0,2-1 0,1 5-4,1-6 4,4 6 0,-2-3 0,0 3 0,0 0 0,-2 0 0,-3 0 0,1 0 0,-1 3 0,-1-3 0,-1 0 0,1 0 0,2 0 0,1-7 0,3 5 0,-2-5 0,0 0-4,-2 0 4,3 1-4,-1-1 8,0 3-8,2-3 4,0 2 0,0-1 0,4 3 0,0-3 4,2 1-4,-1-2 0,3 3 0,-2 0 0,-1-3 0,1 2 0,0-1 0,-3 1 0,5-2 0,-2 1 0,1-1 0,1 0 0,1 1 0,-1-1 0,-2 0 0,-1 0 4,-1 3-4,0-3 0,-6 1 0,0 1 0,0-4 0,-3 5 4,-1-3-4,1 2 0,-4-1 0,-1-1 0,-1 3 0,0-1 0,-6 3-4,-5-5-16,-1 7-137,-12 0-12,-8 0-16,-10 0-5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1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318,'-7'2'185,"7"-2"-12,15 9-4,9 2-112,-5-11-9,14 2-16,1-2-8,7-2-7,1-2-17,1-3 0,-4 5 0,-5-5-29,-6 9-136,-8 3-8,-5 1-12,-7 1-9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1.2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 302,'0'-9'177,"0"9"-4,5-2-12,-5 2-101,11 6-19,-11 6-17,4 8-8,-4 2-4,3 5-4,-3 0 0,4-1 0,-2 3-4,-2-4 0,3-1-4,-1-3 4,-2-4-12,0-3-8,2 6-36,-2-20-113,-6 11 0,6-11-29,-9-7 9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52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5 370,'0'-11'181,"0"11"-8,2-9-11,6 9-126,-8 0-12,0 0-4,0 0-8,4 18 0,-4-5-4,0 3 0,0 2-4,-4 2 0,0 2 5,2-2-9,-3 0 0,1-2 0,-2-3 0,4-2 0,-3-1 0,5-6 0,0-6 0,-6 11 0,6-11 0,0 0 0,0 0 0,9 5 0,-1-5 0,-1 0 0,7 0 0,-1 0 0,4-5 0,1 5 0,1 0 0,2 5 0,-3-5 0,1 2 0,0-2 0,-4 0 0,4 7-57,-8-14-116,0 3 0,-5-8-17,-1 1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2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52,'0'-11'157,"0"11"4,9-13 0,-7 2-68,11 11-29,-9-16-15,13 16-13,-8-11-12,10 11 0,-6-7-8,7 7 0,-3-2-4,2 4-4,0 5 1,0 2-5,-1 2-4,-1 7 0,-2 2 0,4 4 8,-4 3-4,-4 2 0,-3 5 0,-8-1-8,-4 3 8,-5-2-8,-5 1 8,-10-3-12,-4-1 8,-4-7-8,0-1 0,2-10 8,4-6 0,0-7-4,5-5 4,4-6-5,6-4 5,5-6-4,3 4 8,3-1-8,9 4 4,2 3 0,4 2 0,4 7-4,2 2 4,-1 0 4,1 4-4,-2 5 4,-1 0-4,-1 0 5,-4 2-5,4-2-9,0 7-51,0-7-93,-4-2-16,2-5-8,2-2-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8.0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17,'0'0'185,"0"0"-4,0 0-11,0 0-78,0 0-31,0 0-25,0 0-8,0 0-4,30 4 5,-30-4-29,41 3 0,-13-3 0,4 0 0,-4-3 0,4-1 0,-4 4 0,-2-7 0,-7 7-162,-4-4-23,-7 4-12,-8 0-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4:01.572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-1 28,'-15'23'84,"13"-12"13,2-2-4,5 2-5,3-11-7,16 9-5,1-11-11,18 4-13,2-7-12,22 10-3,8-5-13,17 4-4,5-1-4,16 3-4,3-1 0,6 4 0,-2-5 0,-6 1-4,-13-3 0,-11-2-4,-17 0 5,-13 0-5,-22-2-4,-14-5-4,-13 5-9,-16-7-23,-10 9-121,-13-5 0,-8 1-32,-11 2 7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8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6 197,'0'9'185,"-3"7"0,3-7-7,2 8-58,-2-5-67,7 8-21,-1-2-8,1 2-8,1 2 0,1 1-8,-1-3 1,-3-5-9,3 1 0,-5-7 0,-3-9 0,0 0 0,0 0 0,0 0 0,0-13 0,-3-1 0,-1-1 0,-2-6 0,3 3 0,-1-2 0,4 2 0,0 0 0,7 3 0,3-1 0,5 5 0,3 0 0,3 4 0,1 3 0,3 4 0,1 4 0,-4 3 0,1 6 0,-5 1 0,-1 4 0,-2-1 0,-5 1 0,-3-2 0,-1 0 0,-4-5 0,-2-11 0,-2 11 0,2-11 0,-6-2 0,6 2 0,-7-18 0,7 4 0,0-3 0,3-1 0,5-2 0,1 2 0,6-3 0,4 4 0,3 1 0,6 5 0,2 2 0,2 4 0,0 5 0,-2 7 0,0 4 0,-4 7 0,-7 2 0,-6 5 0,-6 2 0,-7 2 0,-5-2 0,-5 0 0,-1 6-81,-10-15-92,8-2-8,-2-12-21,15-4-11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7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2 39 334,'8'-6'185,"-8"6"-12,-4-9-4,4 9-116,-8-5-25,-1 5-8,-6 0-4,0 7-8,-4 2 0,-1 2-4,-3 5 0,5 4-4,-1 2 4,8 5-8,3 0 8,8 0-4,4 0 0,9-3 0,6-3 0,7-6 0,4-6 0,0-7 0,2-6 4,-2-7-4,-2-9 0,-6-3 4,-7-4-4,-3-2 9,-9 2-9,-3 5 0,-3 2 0,-3 4 0,-2 7 0,1 5 0,7 4 0,-9 4 0,9 5 0,0 5 0,9 4 0,0-1 0,6 1 0,2 2 0,2 3 0,1-3 0,-1-2 0,-2-2 0,-6-3 0,-1-2 0,-10-11 0,7 11 0,-7-11 0,-7-2 0,-1-7 0,1-4 0,-3-3 0,3-4 0,-3-2 0,7-3 0,-1 0 0,4 1 0,7-1 0,1 0 0,5 5 0,4 0 0,4 5 0,-1-1 0,5 14-73,-9-5-100,7 7-8,-8 0-21,2 2-3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7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31 285,'-26'4'190,"26"-4"-9,0 0-12,7-15-96,10 13-45,2-3-20,3 1-16,8 4-93,-4 0-64,3-4-8,1 1-20,0-1-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6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 495 310,'0'20'201,"0"-20"-28,9 16 4,-9-16-128,8-5-13,-8 5-12,7-13-4,-7-3-4,-1-4-8,-7-2 1,1-5-9,-5-7 0,-3-1 0,2-3 0,2-5 0,1 1 0,7 2 0,6-1 0,5 1 0,11 4 0,5 7 0,4 7 0,4 6 0,2 5 0,-4 9 0,-1 11 0,-13 4-33,5 14-128,-21 0-16,0 11-12,-15-2-13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6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-4 402,'-11'6'198,"11"17"-13,-4-1-12,12 9-137,-6 3-7,7 0-29,0-1 0,3 1 0,-3-5 0,2-2 0,-3-3 0,-8-13-73,7 5-104,-10-5-8,3-11-21,-12 5-11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6.2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123 233,'26'-38'181,"-19"20"1,-5 0-17,2 9-101,-10-9-32,3 12 1,-8-5-9,-2 6-8,-6 5 0,0 2-4,-5 7-4,0 2 0,0 7 0,-1 5-4,3 4 4,5-1-8,4 4 4,7-1-4,6-2 4,8-3-4,3-6 4,10-5-4,1-6 0,4-7 4,4-9-4,-4-4 0,0-5 0,-3-7 0,-3 1-4,-3-3 8,-6 0-8,-4 5 4,-3 1 0,-2 8 4,-2 13-8,0 0 4,0 0 4,-7 13-4,7 8 4,0-1-8,3 4 17,5 1-13,1-5 0,2 0 0,6-4 0,-2-7-25,5 0-71,-3-11-73,0-5-13,-4-9-15,2-4-8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5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6 342,'5'18'185,"1"-5"-12,-2-2-4,5 7-132,-4-2-9,7 4-8,-5-2-4,4 2-8,-5 0 4,3 0-8,1-4 0,-5-1-4,-1-1 0,-2-8 4,-2-6-4,0 0 0,0 0 4,-8-18-4,3 3 0,-1-5 0,2-3 0,-1 1 4,3 0-4,2-3 4,6 3-4,3 2 9,4 2-18,4 2 18,1 8-9,7 1 0,-3 7-9,0 4 9,-1 5 0,-1 7 0,-5 4 0,-2 2 0,-1-2 0,-5 5-4,-3-5 8,0 0-4,-4-4 0,1-5-4,-1-11 8,-1 11-4,1-11 0,0 0 0,0-18 0,0 2 9,1-1-9,3-4 0,2-1 0,1 0 0,4 2 0,-1 0 0,7 4 0,-1 3 0,3 4 0,2 4 0,1 5 0,-1 5 0,-1 4 0,-3 6 0,-6 3 0,-3 5 0,-5 1 0,-3 3 0,-3-3 0,-5 1-21,6 2-15,-11-12-133,13-4-8,0-11-13,9 12-11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5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5 322,'-17'-17'149,"9"17"-145,8 0-4,0 0-157,0 10-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1.0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17 181,'-22'2'181,"14"3"-4,8-5-20,0 0-68,0 0-37,8 4-16,-1-8-11,8 4-5,2-5-4,4 5-4,1-4 0,3 4 0,-1-5-4,0 1-8,-1 4-12,-6-7-64,0 7-90,-6 0-7,-2 0-12,-9 0-20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4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66 289,'17'-18'178,"-15"9"-1,-2 9-8,-5-22-109,5 22-31,-17-9-9,4 4-4,-4 3-4,0 4-4,-2 3 0,0 6 0,-1 0-4,1 9 0,4 0 0,4 5-4,3-1 8,6 3-12,6 0 8,6-3-4,8 1 0,3-5 0,7-7 0,2-1-4,2-8-4,-2-6-12,5-3-16,-10-17-53,5 6-68,-11-10 20,3 6 41,-13-9 47,1 6 25,-3 1 24,-7 0 16,8 13 65,-12 0 80,4 9-28,0 0-57,0 9-31,0-3-9,6 15-16,-6-4 4,7 3-8,-5 3-4,6 1-4,-1-4-4,0-4-12,3 6-32,-6-15-125,3-3-12,-7-4-17,13-15-11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4.4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7 265,'8'23'178,"-1"-17"-5,6 1-16,0-11-113,10 4-12,-2-7-12,-1-2 1,-1-2-17,0-3 8,-4 1-8,-4-3 4,-5 0-8,-3 3 8,-3 0-4,-3-1 0,-7 5 0,1 0 0,-4 5 4,0 4-4,-4 2 0,-2 5 0,2 6 0,0 3 0,0 4 4,6 2-8,2 3 4,5 0-4,4-1 8,6 1-12,5-5 8,6 0-4,5-4-8,1-7-16,12 0-141,-7-9-4,6-5-16,-4-4-13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54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4 86 76,'2'-40'177,"-2"22"-8,0 2 5,0 1-78,0 15-19,0 0-25,0 0-16,4 11-7,0 5-9,-4 6-4,3 7-4,1 4 0,0 8 0,0-1-4,1 4 0,1 1 0,1-5-8,-1-2 4,2-2-4,-3-7 4,1-7-8,-2-4 4,-1-9 0,-3-9 0,0 0 4,-3-11-4,-3-5 0,-3-6 0,-3-2 4,-1-3-4,-2 0 4,-2 0-8,-2 5 4,-3 2-4,-1 6 4,-3 5 0,1 9-4,-3 5 4,2 6-4,3 5 8,1 4-8,5 2 8,4 3-8,5-1 4,8 1-4,13-5 8,8-2-8,9-7 4,6-4-4,7-3-20,-5-8-113,7-1-32,-6-6-16,-1-2-13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4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3 217,'20'11'173,"-1"-6"0,6-1-12,-1-8-100,21 10-17,0-6-16,19 0-7,9-2-5,17 2-8,13-7 0,15 3 0,17-3 0,15 1 0,14-6-4,13 3 4,12-4-4,11 0 0,14-1-4,9 1 0,7-3 0,8 3 4,2-1-4,4 5 4,-6 2-8,-6 3 12,-11 4-8,-11 0-4,-17 9 8,-13-2-8,-20-1 8,-16 1-8,-22-2 4,-23-5-12,-17-7 4,-24-2-4,-14 2-49,-24-4-104,-12-2 0,-21 1-24,-8 1-4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2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53,'-4'-24'181,"13"15"-4,3 0-16,4 9-60,-1-14-33,15 14-19,-5-6-13,7 8-16,0 2-4,1 8-4,-1 5-4,0 8 0,-2 11 0,0 11-4,-4 9 0,-3 9 0,-5 4 0,-3 5-4,-5 2 0,-8-5 0,-6-1 0,-9-10 0,-6-6-4,-7-10 0,-4-6-4,-4-11-16,6-5-125,-8-15-24,8-7-12,0-7-9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1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5 161,'0'0'157,"0"0"-4,8-6 8,-8 6-89,0 0-19,-10-5-13,10 5-4,-7 0-4,7 0-7,-12 7-5,7-5-8,-5-2-4,1 2-4,-1-2 0,3 0-4,-3-2 0,3 0 0,7 2 0,-9-7 0,9 7 0,-8-4 0,8 4 0,0 0 0,-7 9 0,5-1 0,-2 4 0,2-1 0,-2 5 0,0-1 4,1 1 0,1 0 0,-2 0 0,4-3 0,0 0 0,0-1-4,0-3 4,0-9-4,8 11 4,-8-11-4,9 0 0,-1 0 4,-1-5-4,2-1 0,5 1 4,1-2-4,0 1 0,2 1 0,1 3 0,1 2 0,2 2 0,-2 5 0,-2 2 0,0 4-4,-4 3 4,-2 2-4,-3 2 4,-6 3-4,-2 1 4,-6-1-4,-4-3 4,-5 0-4,0-4 4,-5-5 0,-1-2 0,-3-7 0,3-2 0,-2-4 0,4-1-4,2-8-12,10 8-57,-4-13-92,9 5-4,2-5-16,5 2-8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1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3 197,'0'0'185,"-7"-1"-4,7 1-11,0 0-70,19 1-39,-12-1-29,8 0-8,-2 0-8,4 0-4,-1 2-20,-3-4-113,4 2-48,-4-1 0,2-1-2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9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4 12 177,'4'-11'173,"-4"11"-4,0-7-16,0 7-68,-9 5-33,9 6-16,-12-4-8,5 8-3,-4-1-5,-1 8-4,-3 5-4,2 7 4,-2 4-8,0 4 4,2 7-8,0 3 0,5 4 0,3 0-4,5-2 0,4-1 0,5-6 4,4-2-4,6-9 0,0-5-4,3-2-24,-5-13-137,4 0-4,-5-12-20,-1-2-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9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354,'21'-16'181,"-10"9"-24,4 12-16,-4-10-96,10 14-13,-3-4-12,5 8-4,-3 3-4,3 8 0,-3 3-8,1 7 4,-5 6-4,-1 5 0,-3 6-4,-7 2 0,-5 1-4,-4 2 4,-5-5 0,-4 0-4,-6-6 4,3-9-4,-5-9 4,2-10-4,1-5-4,-1-17-8,10 3-36,-4-16-109,7 0-13,-1-4-11,7 0-12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8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-1 362,'-3'-9'173,"3"9"-8,0 0-4,7 22-116,-9-8-17,4 8-4,-4 3-8,2 4 0,-5 4-8,-1 5 0,1 0-4,-5 0 0,5 0-4,-2-2-4,-1-5 4,3-6-4,3-5-8,2-20-20,2 11-133,-2-11-8,5-16-12,-5-4-9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30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4 61 161,'0'-9'165,"4"-2"0,-4 0-52,7 11-33,-9-9-19,10 9-21,-8 0-12,11-11-12,-5 7-4,5 1 0,2 1-4,4 2 0,0 0-4,-1 0 5,3 2-5,0 7 0,-4 0 0,2 9 0,-6 2-4,-4 4 4,-1 3-4,-6 4 0,0 0 0,-6 5 0,-5-1 4,-4 1-8,-5-3 0,-3-4 0,-3-2 4,0-3-4,0-8 4,-2-7-4,3-9 4,3 0 0,3-11 0,4-3 0,2-1 0,6-1 4,3-1-4,6 3 4,5 1-4,6 2 0,2 4 0,6 0 4,3 7-4,1 0 0,1 7 4,0 0-8,0 4 8,-2 2-4,1 1 8,-5-1-8,-1 0 0,-2-2-4,-4 0-8,-6-11-53,4 0-100,-3-2 0,-8 2-28,9-15 7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6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 17 241,'2'-9'173,"0"-4"1,-2 13-9,0 0-73,0 0-35,-5 9-21,1 9-4,-9 0-12,1 11 0,-3 4-7,-1 8-13,-3 3 0,0 6 0,4 3 0,2 1 0,6 2 0,5-2 0,4 0 0,7-5 0,4 2 0,4-10-37,0 1-132,0-8-8,1-3-12,-3-15-9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6.5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5 354,'0'-20'181,"0"20"-16,0 0-4,13 4-112,-13 7-17,5 9-8,-5 3-4,4 8-4,-4 3-4,2 1-3,-2 6-9,0-3 0,0 2 0,0-2 0,0-3 0,-4 1 0,4-5 0,-2-4 0,2-4 0,-3-8 0,3-4 0,0-11-41,0 0-128,0-17-4,3 1-16,1-6-9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5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8 2 326,'-4'9'189,"4"-9"-20,0 0 0,15 14-100,-7-19-41,7 5-8,0-4-12,4 2-8,1 2-20,-5-7-137,6 7-8,-4-5-16,1 5-13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5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398,'4'-9'177,"3"9"-11,3-5-46,8 17-79,-3-8-13,9 9-8,-3 5-8,1 5 0,-1 1-4,3 7 4,-4 3-8,-1 4 0,-4 7-4,-6-1 0,-2 5 0,-3 0 0,-8 5 0,-3 0 0,-2-3-4,-3 0 8,-4-8-4,1-3 0,2-9 4,-2-9-4,2-6-8,4-11-4,9-5-32,-17-7-117,15-9-8,2-6-21,4 0 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4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9 318,'-3'-9'181,"-1"-6"-16,4 15-4,0 0-88,0 0-37,4 11-12,-1 5-8,-3 1-4,0 10 0,-3-2 0,3 4-8,0 2 5,0 1-9,0-1 0,3 0 0,-3 3 0,0-5 0,2-2 0,-2-2 0,0-3 0,0-9 0,4 1-13,-4-14-103,0 0-54,7-23-7,0 3-20,-1-9 0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4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0 298,'0'0'177,"0"0"-8,0 0-4,-11 4-109,11 7-15,0-11-5,-6 20-12,2-8-8,-1 1-4,-1 3-4,1-3-4,-1 3 0,1-3-4,1-1 0,2-4-4,2 1 8,0-9-4,2 9 0,-2-9 0,15 3 4,-6-3-4,4 0 0,2 0 0,2 0 9,-3 0-18,3 0 9,0 0-12,1 2-32,-8-7-117,4 3-12,-8-5-12,3 3-9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3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-12 265,'7'-11'174,"-7"11"-5,0 0-16,0 0-89,-16 13-24,8 2-11,-3 1-9,0 8 0,-2 0-4,0 6-4,-2 3 0,3 2-4,-1 4 0,2 2 0,1 5-4,5-2 0,5 4-4,4-2 0,3-3 4,4-3-4,6-5 4,1-5-4,2-4-4,2-8-12,10-5-145,-12-9-12,4-4-12,-5-9-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01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382,'18'20'185,"-1"-16"-7,4-4-9,9 5-121,-2-10-24,6 5-8,-2-4-12,-2-7-84,0 11-85,-4-5-8,-4 5-21,-5-2-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53.3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27 273,'0'-14'182,"0"3"-9,0 11-8,0-11-60,0 11-73,0 0-12,0 0-4,0 9-4,0 0-4,0 2 4,0 5-4,0-1 0,0 7 1,0 3-9,-3 4 0,3 0 0,-2 4 0,0 5 0,-2-2 0,3 0 0,-1 2 0,-2-5 0,2 3 0,-1-5 0,3-2 0,-4-2 0,4-7 0,-4 0 0,4-7 0,-3 1 0,3-5 0,0-9 0,-2 11 0,2-11 0,0 7 0,0-7 0,0 9 0,3 4-77,-3-13-100,0 0-4,0 0-17,0 0-11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52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3 253,'0'0'173,"0"0"5,0 0-37,-10 0-65,20 2-32,-10-2-7,0 0-9,0 0-8,0 0 0,0 0-4,0 0-4,5 0 0,-5 0 1,15 2-13,-6-2 0,3 0 0,2 0 0,1-2 0,2 2 0,0-2 0,2 2 0,-1-4 0,-1 4 0,-2 0 0,-2 0 0,4 10-85,-10-10-92,3 4 4,-10-4-25,0 0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9.9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22 229,'0'0'133,"0"0"4,-6-13-20,14 18-29,-8-5-23,0 0-25,9 0-12,-1 6-8,3-1-4,2-1-3,4 1-1,2-1-4,3-4 0,3 0 0,1 0-12,-2-11-12,6 6-137,-9-3-13,-2 1-19,-8-2-4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7:38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 241,'-28'23'181,"28"-23"13,0 0-21,0 0-76,32 8-29,-32-8-24,45-4-19,-15-2-25,0 4 0,3-2 0,3-3 0,-2 3 0,3 2 0,-11 2 0,-3-6-9,-23 6-172,9 8 0,-9-8-16,-3 9-5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4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10 338,'11'4'185,"0"-4"-12,4 0-4,4-7-116,5 7-25,-1-6-8,3-1-8,-3-4 0,-3 2-8,-1-5 0,-6 1 0,-5 2-8,-7 0 4,-4-1-8,-7 3 8,-1 5 0,-6 4 0,-3 0 0,-1 4 4,-3 5 0,1 3 0,-1 5 4,3 4 5,-1 1-13,5 5 0,4 2 0,5 0 0,6 0 0,6 3 0,9-3 0,8-3 0,7-3 0,8-3 0,5-9 0,4 0 0,3-11 0,1-2 0,-2-7 0,-4-2 0,-5-2 0,-10-3 0,-6 9-53,-12-8-120,-10 15-8,-8-12-21,-9 12-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3.6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3 382,'-7'-2'193,"7"2"-19,0 0-1,15 4-141,2-4-16,5 3-4,2-3-4,4 0-12,2 4-20,-8-4-133,8 0-16,-3 0-12,0 0-13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3.5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 342,'0'-9'193,"4"18"-16,-4 7 1,6 15-130,-6-2-20,7 9 0,-3 0-8,5 4-11,-3-2-9,3-2 0,-4-2 0,3-5 0,-3-6 0,-1-5 0,2 2-69,-6-22-104,-4 9-4,4-9-25,-8-18-3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3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96 338,'15'-29'189,"-15"16"-28,0-1 4,-3 5-132,-9-6-13,3 8-4,-8 0-4,2 7-4,-6 2 0,1 10 0,-3 3 4,3 8 0,-1 3-4,4 6 4,2 1-8,6 3 4,7-3 1,4 1-9,5-5 0,10-2 0,2-10 0,3-5 0,5-10 0,-1-4 0,0-12 0,-1-6 0,-3-2 0,-3-9 0,-2-1 0,-6-1-9,-2 6 9,-3 0 0,-2 9 0,-4 5 0,0 13 0,0 0 0,-2 9 9,2 7-9,0 6 0,2 2 0,1 3 0,3 0 0,3-2 0,3-3 0,1-4 0,0-9-13,9-3-152,-9-12-12,4-3-12,-2-9-5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2.8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9 350,'-2'-15'189,"2"15"-16,0 0 9,-4 11-130,10 11-24,-4 0-4,3 7 1,1 0-25,-1 5 0,1-3 0,-1 0 0,-1-2 0,2-2 0,-1-2 0,-3-12-33,7 3-140,-9-16-4,17 13-16,-8-15-13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2.5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 101 386,'23'-31'181,"-18"15"-3,-1 3-17,-11 0-141,1 1 0,-5 3-4,-2 3-4,-4 3-4,-2 8 0,-3 2 0,1 6 0,1 5 0,1 7 1,4 4-9,2 4 0,5 1 0,8 4 0,6-2 0,5-3 0,6-4 0,9-2 0,2-9 0,4-9 0,2-9 0,-1-9 0,1-7 0,-2-8 0,-2-5 0,-4-7 0,-6 0 0,-3 0 0,-4 3 0,-3 6-9,-5 7 9,-3 6 0,-2 14 0,0 0 0,0 0 0,-6 16 9,6 4-9,2 0 0,2 3 0,4 1 0,3-1 0,4-3 0,3-5 0,1-3 0,3-6 0,1-6 0,-3-9 0,1-4 0,-2-5 0,-4-2 0,-4-2 0,0-3 0,-3 3 0,-1 1 0,-3 8 0,-2 2 0,-2 11 0,0 0 0,3 9 0,1 4 0,-4 5 0,4 4 0,1 3 0,3 0 0,1-1 0,4-4 0,2-2 0,0-6 0,4-3-33,-8-12-132,8-1-8,-6-12-16,4-2-13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1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4 346,'-4'-16'189,"4"16"-16,-5 9 9,5 5-130,0 15-20,3 2-8,1 7 1,2 5-25,-1-1 0,3 3 0,-1-5 0,3-6 0,-1-5 0,8-2-125,-8-16-45,6-6-15,-3-10-16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1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2 17 378,'0'0'185,"-13"-9"-7,5 9-17,-9-9-121,6 11-16,-6 3-8,2-1-4,-3 5-4,-3 7-4,-2 2 0,5 4 0,-1 5 5,6 2-9,5 2 0,8 1 0,6-3 0,5-2 0,6-10 0,6-3 0,1-12 0,4-6 0,-2-10 0,-1-8 0,-3-5 0,-5-7 0,-4 3 0,-5 0 0,-5 2 0,-3 6 0,0 8 0,0 3 0,0 12 0,0 0 0,-2 18 0,4 2 0,4 7 0,3-2 0,1 4 0,7-2 0,-1 0 0,1-12 0,8 10-89,-7-21-76,5-8-8,-6-7-25,1-9-3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0:01.2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136 229,'9'-2'177,"-1"-5"5,-1-4-17,1 2-97,-8-11-28,7 2-11,-9 0-13,2 1-4,-11 1-8,0 5 0,-6 4-4,-6 7 4,-5 0 4,0 7-4,-4 6 4,2 9 0,-1 3 0,2 6 0,7 3 0,5 6 4,10 2-8,10 0 4,10-2-4,8-2 0,13-7-8,5-8 0,10-8-24,-4-15-133,7-11-8,-3-11-16,0-7-1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4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 68,'0'0'177,"0"0"-8,0 0 9,0 0-70,0 0-35,10 4-29,-10-4-16,14 5-4,-2-5-3,4 6-5,5-6-4,1 0 0,6 0-8,0 0-4,2-4-24,-2 0-133,-1-3-21,-6 1-7,-6-1-12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6.4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9 302,'-5'-9'173,"9"-2"-4,3 11-8,-7 0-113,21 0-11,-6 0-13,7 4-4,1-1-4,3 6 0,4 4-8,4 3 0,1 8-4,3 3 0,-1 6 0,-1 8 0,-4 3 0,-4 3 0,-8 2 0,-8 3-4,-9 3 4,-8 1 5,-7-2-9,-8-5 0,-5-2-9,-4-7 5,0-2-28,-8-16-133,9-6-4,-4-16-16,8-9-9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6.0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2 233,'0'-25'181,"-2"14"-12,2 11-3,2-18-66,-2 18-67,0 0-5,10 18-8,-10-4 0,0 4-4,0 6 0,3 3-8,-3 2 4,0 2-8,0 3 4,0 0 1,2-3-9,-2 0 0,0-2 0,0-4 0,0-5 0,0-4-17,0-3-19,0-13-129,0 0-4,0-9-16,0-6-9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5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0 370,'0'0'177,"0"0"-16,0 11 4,0-11-132,2 18-9,-4-7-4,2 5-4,-4-3 0,1 2-8,-5 1 4,1 0-4,-3-3 5,-1 0-13,2-2 0,-3-4 0,3 2 0,9-9 0,-11 4 0,11-4 0,0 0 0,0 0 0,13-6 0,-2 4 0,6 2 0,0-5 0,5 5 0,-1 0 0,3-2 0,2 2 0,0 0 0,-3 0 0,-1 0-9,-5 0-11,2 4-117,-10-4-32,0 0-8,-9 0-1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5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0 342,'-15'9'181,"6"-2"-20,1 2 0,-5-2-120,6 8-9,-6-1-12,2 6 0,-3 0-4,5 6 0,-4 1-4,4 2-4,1 5 5,3 4-13,5-3 0,5 3 0,5 0 0,3 0 0,5-5 0,3-4 0,5-2-13,-6-16-99,10 0-53,-7-11-13,3-8-11,-6-13-1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8:14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8 205,'-11'13'173,"11"-13"4,-6 4-20,6-4-64,0 0-33,0 0-19,0 0-9,8-11-12,-8 11-8,11-13-4,-4 6-4,5 3-4,1-1 4,2 1-4,0 4 0,3 0 0,3 0 4,-1 4-4,1 5 0,-1 5 0,-1 1 4,-1 5-4,-5 5 4,-3 2 0,-6 2 0,-4 2-4,-8 2 0,-3 1 0,-6-3 4,-3 0-4,-1-2-4,-3-6 4,2-5 0,1-5 0,1-11 0,-1-2 0,2-11 0,4-2 0,1-5 0,4-2 0,3 0 0,5 0 0,2 4 0,6 3 0,5 6 0,2 0-4,5 7 4,3 0 0,1 7 0,2 0 0,1 4 0,3 0-4,1 0-4,1-2-20,6 2-133,-6-6-4,1 1-16,-5-8-9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5.05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0 41 64,'-11'-13'133,"11"-1"12,3 6-61,12 8 1,-1-7-29,14 11-3,2-4-13,17 9 0,1-4-7,16 8-5,5-2-8,12 5 0,1-3-8,5 5 0,-3-4-4,-2-3 0,-5-4-4,-6-3 0,-7-4 0,-10-2-4,-5-3 0,-10-4-12,-5 9-36,-15 0-97,-12 5-12,-10 2-12,-12 6-4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2.9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7 29 298,'28'-27'173,"-17"25"0,4 11-8,-8 5-133,5 10-8,-5 7-3,4 9-5,-1 5 0,-1 4 0,-2-2-8,1-3 0,-1-3 0,3-8-4,-3-6 0,-3-7 0,0-11 0,-4-9-4,0-9 0,-4-9 0,0-7-4,-3-6 0,-3-2 0,-1-5-4,-6 2 0,-3 3-4,-5 6 8,-4 7-4,-3 9 0,-6 6 4,1 12 0,-2 4 4,3 12 0,3 3 0,5 5 4,9 7 0,6 0 0,9 2 4,10-2-4,10-4 0,9-7-4,8-5 4,7-7-4,3-8 0,-2-7-16,-6-9-89,1 0-60,-16-6-12,-10-1-9,-16-4-15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2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9 298,'0'0'173,"5"11"0,3 7-12,-5-2-113,11 8-15,-5 1-13,4 4 0,-4-4-8,3-1 0,-3-4-4,0-4 0,-5-7-4,-4-9 4,0 0-4,0 0-4,4-9 4,-8-7-4,2-8 4,-1-8-4,3-1 0,0-3 0,5-2 0,3 2 0,3 5 0,4 2-4,4 9 4,3 4-4,4 11 4,1 5 0,-1 12 0,-2 3-4,-1 10 4,-5 6 0,-1 5 0,-6 2 0,-3 2-4,-4-4 0,-1 0-4,-3-9-4,4 0-20,-9-16-129,12-4-4,-7-7-29,19-14 9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2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6 306,'-12'26'161,"20"-21"4,7-10-56,17 10-53,-6-12-28,13 0-12,-2-2-4,3 3-8,-7-5 4,-1 2-4,-6 4 0,-3 3-4,-7 4 0,-2 5 5,-7 4-5,-1 5 4,-3 1 0,3 1 4,-2 2-4,1 0 4,3-2-4,-1-4-4,3-1-20,-10-13-133,11 9-9,-6-14-15,5-4-4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1.7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630 144,'0'20'166,"0"-9"11,0-11-16,0 18-52,0-18-53,0 0-16,0 0-15,0 0-1,1-22-8,-2 4-4,-7-11-4,1-9-4,-5-9 4,1-7-8,-4-4 4,0-5-4,4 1 0,2-1 0,5 7 0,8 5-4,3 11 4,12 8-4,7 8 4,6 8-4,3 12 0,-1 4-8,3 13-28,-9 3-118,-5 8-7,-12 5-12,-11 9-12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24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6 124,'-9'0'165,"-3"0"9,12 0-9,-7 6-65,-2-8-39,9 2-17,0 0-12,3 7-7,-3-7-5,17 0-4,-2 0 0,5 0-8,1-3 0,3 3-4,2-4 0,-2 2-8,0 2-4,-5-7-12,3 12-20,-16-12-89,3 7-36,-9 0-29,0 0 13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1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2 229,'19'-5'161,"3"5"0,8 0-16,4-4-92,15 6-21,-2-6-12,7 4-4,-3-5-8,-3 3 0,-6-3-4,-7 1 0,-7 2-4,-9-1 4,-6 3-4,-13 0 4,0 0-4,-4 14 4,-5-1-4,-2 5 4,-2 7-4,-2 4 8,2 4-8,3 5 8,5-2-3,5 0 3,7-3-4,8-6 4,8-9-4,7-7 4,5-11-8,3-7 4,-3-9 0,1-8-4,-8-5 4,-7-7-8,-8-2 8,-13-2-8,-6 4-4,-11 1-8,-1 15-29,-11 2-112,3 11 0,0 7-16,3 9-1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0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7 177,'2'-22'165,"-2"22"-4,9-7-32,-9 7-53,10 9-23,-10 5-21,5 12-12,-5 8-4,4 6 0,-4 9-8,5 2 4,-1 3-12,2-3 8,1-2-16,-3-9-12,5 0-72,-5-15-61,-4-9-8,0-16-17,-6-3-3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9.3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 289,'8'0'170,"-5"9"-5,-3 7-12,10 11-101,-10 0-28,4 11-4,-1 0-7,5 2 3,-1-2-8,6-5 0,1-4-4,2-8 4,3-6-4,2-8 0,1-7 0,1-11-4,1-3 0,-1-8-4,-1-7 4,-3-5-4,-4-4 0,-2 3 0,-4-6 4,-3 6-4,-2 3 4,-4 5-4,0 7 4,0 7 0,0 13 0,0 0-4,0 0 4,0 25 0,3-3 0,-1 9 0,4 5 0,-2 4 4,1 5-4,3 6 0,-3 1 0,3 4 0,-4 0 0,-1 2 0,-3 0 0,-3 0 0,-5-2 0,-3-5 4,-6-6 0,-4-5 0,-3-8 0,-4-10 0,-2-9-4,0-8 4,0-12-4,2-11 4,5-9-4,1-6-4,9-5 0,2-7-4,9 5-4,4-5-8,13 9-13,-4-4-120,15 7-4,0-1-16,4 5-4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8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13,'0'0'165,"8"13"8,-8 5-20,-2-2-80,6 18-21,-6-3-20,6 14-7,-4-3-9,4 7 0,-4-4-4,5 0-4,-1-3-8,-2-6-4,2-4-16,-8-14-117,6-5-20,-2-13-16,0 0-9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8.4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99 169,'11'-27'169,"-11"27"-8,8 5-8,-8-5-56,9 27-37,-9-5-28,6 12-8,-3 1-3,1 6-5,0 1 0,1 5-8,1 0 0,0-2-4,-1-1 0,1-1-4,-2-5 0,1-2-4,-3-7 4,0-5 0,-2-10 4,0-14-4,0 0 0,-4-12 4,1-8-4,-1-11 4,-2-7 0,1-7 0,3-4-4,-2-4 4,4-1-4,-4-2 4,8 0-4,0 7-4,5 4 4,4 5-4,4 6 4,5 8-4,3 8 4,5 4-4,1 10 4,3 4 0,-2 11 0,-2 2 0,-2 12-4,-8 4 4,-5 7 0,-7 6 0,-8-1 0,-6 3 0,-9-1 0,-5-5-4,-7-5 4,-4-8-4,-3-5 0,0-9-8,4-2-12,-5-18-33,13 0-100,-1-9 0,10-2-24,2-11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7.9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302,'3'9'169,"-3"-9"-4,8 7-20,1 13-93,-9-7-24,6 14-3,-2 0-9,-1 6 0,1 1-4,-2 2 0,2-5-8,-2-2 0,1-9 0,-1-4 0,-2-16 0,0 0 0,0 0-4,4-18 0,-4-7 0,0-6 4,4-7-8,0-4 0,5 1 0,2-1 0,6 6 0,0 5 0,2 9 0,-1 6 0,3 12 0,-4 10 4,0 8-4,-4 10 4,0 5 0,-4 5 0,-1 1 0,-3 1 0,-1-2 0,-2-3 4,-2-7 0,0-6 0,-4-6-4,4-12 4,0 0 0,-2-9-4,4-9 4,2-5-8,2-6 8,1-2-4,3-2 0,3 1-4,2 1 8,2 7-8,-1 6 4,3 4 0,0 12 0,-2 9 0,-2 6-4,-2 12 4,-2 4 0,-3 2 4,-5 5-4,-3-1-4,2-1-4,-6-7-20,8-3-121,-4-10-8,4-8-17,-4-6-7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7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34 144,'-18'-33'133,"7"24"-56,11 9-69,4 13-113,-4-13-12,18 24-11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7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294,'9'-2'165,"-9"2"-4,0 11-12,4 9-105,-8-2-16,8 13-8,-4-2-3,1 7-5,-1 0-4,2-3 4,0-2-8,2-6-4,-1-3-20,-3-11-129,0-11 0,8-4-25,-5-12 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6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54 120,'0'-9'141,"4"-2"-16,-4 2-24,0 9-21,-2-14-15,2 14-21,-16-11-12,4 11-7,-6 0-9,-3 7-4,-3 2-12,-1 4 8,1 5-8,2 2 0,1 3 0,6 1 4,4-1-4,4-3 0,7 0 0,5 0 0,6-4 4,6-1 0,6-3 0,5-1 0,2-2 0,3 0 4,1 0-4,-1 4 0,-1 0 0,-6 5 0,-3 2 0,-10 5 0,-8 0 0,-5 4 4,-11 0 0,-6-2-4,-9 2 0,-2-4 0,-5-5 0,-1-7-4,-1-6 4,1-7 0,4-5 0,4-4-4,5-9-8,4-4-16,14 0-121,-1-1 0,10 1-24,5 0-4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4.3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677 157,'0'-9'169,"0"9"-4,0 0-4,7-4-93,1 17-15,-8-4-21,5 11-4,-1 0-8,2 9 0,-1 1-3,3 3-1,-3 1-8,5-5 0,-3-5-4,2-4 4,1-8-8,-1-12 4,-1-9 0,-3-11-4,1-12 4,-4-8-4,-2-9 4,0-7 0,-6-7-4,2 3 0,1-3 0,-3 5 0,0 2-4,1 5 4,1 6 0,-2 7-8,5 4 8,1 5-4,1 5 4,5 1 0,3 8 0,6-1-4,6 5 4,3 2 0,8 0 0,4 0 0,5 2 0,6-2 0,7 3 0,8-1 4,4 3-4,7-3 0,5 0 4,7 3-4,3-3 4,0 3-4,3 1 0,1-1 4,-2 2-4,0-1 4,-2 3-4,-2-4 4,-5 4-4,-3-5 4,-5 1 0,-5-1-4,-8-1 4,-10-1-4,-8 0-12,-14-2-16,-4 9-129,-17-4-4,-7 4-21,-11 0 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8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32,'-3'9'157,"3"-9"16,0 0-24,7 3-48,-7-3-29,9-5-15,-9 5-25,17-9-8,-8 5-4,6-1-8,-2 1 0,2 2-4,-1 2-4,3 0 0,-4 2 0,0 5-4,-4 1 4,0 6-4,-5-1 0,-4 1 0,0 1 0,-4 1 4,-3-3 5,0-2-5,-4-2 0,1 0 0,-1-2 4,2-2-4,0-3 0,1-2-4,8 0 0,-9 2 4,9-2-4,0 0 0,0 0 0,13 0 0,-2 0 0,4 0 0,3 0 0,1 0 0,3 2 0,0 3 0,-1 1 0,-1 3 0,-2 2 0,-3 1 0,-6 3 0,-1 3 4,-6 0-8,-2 2 8,-4 0-4,-5 0 4,-2 0 0,-4 0-4,-4-6 4,1-1 0,-2-8 0,-1-5-4,1 0 0,1-9 0,3 0-8,-1-5-36,4 6-110,2-4-7,4 10-16,-1-2-4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1.5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306,'0'0'173,"0"0"-4,15 0-12,11 0-97,-6-5-27,10 5-13,0-2-8,2 2-4,-2 0-16,-7 0-49,1 4-96,-9 1-12,-2-1-12,-5-1-1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1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61,'0'0'178,"7"0"-13,-5 9-41,-2-9-51,4 14-25,-4-14-15,3 20-13,-3-9-4,0 7 0,0-3-8,0 6 0,0-3-8,0-3 0,0 3-16,0-18-36,-7 16-97,7-16-21,0 0-7,0 0-12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0.5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241,'0'0'161,"0"0"0,0 0-12,0 0-84,8 5-25,-8-5-16,0 22-4,0-11-3,-2 7-5,-2 0-4,1 2-4,-1-3-4,0 1 0,2-2 4,0-3-8,2-2 4,0-11 0,6 9 4,3-9-4,3 0 4,2 0-4,5 0 0,2 0 4,1 0-4,0 0 0,3 0-4,-3 0-4,1 0-29,-10-2-116,3-2-8,-6-8-16,3-1-4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5.80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4 8 169,'0'0'193,"0"0"-16,0 0-8,1 14-68,-1-14-41,0 0-19,0 0-21,0 0-4,8-5-4,-8 5-4,10-2-4,-10 2 4,11-2-8,-11 2-12,16-5-149,-16 5 0,0 0-20,6-13-5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1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82 144,'-3'-33'162,"-1"19"3,-5 1-8,9 13-85,-19-16-31,8 14-17,-8-2-8,0 4-4,-5 0 0,3 4-4,-5 5 0,5 2-4,1 2 0,5 3 0,1 4-4,7 0 4,7 0-4,9 0 4,4 0-4,6-5 0,4 3 4,7-2-4,3-5 4,3 4 0,2-1 0,-3-1-4,-1 2 8,-6 3-4,-7 0 5,-10 0-9,-9 2 8,-8-3-8,-13 1 4,-5 0 0,-6-5-4,-4-2-4,-1-2-13,-5-9-136,7 0-12,4-9-16,5-4-16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1.1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4 213,'6'-13'173,"-6"13"0,0 0-12,15 28-100,-17-5-29,8 7-8,-3 1-4,5 5-8,3-5 5,4-3-9,4-3 4,1-8-12,3-4 8,3-8-8,-2-5 4,1-9 4,-1-6-12,-5-3 8,-3-6-8,-2-3 8,-5-2-8,-5 3 4,-1 2-4,-3 6-4,-2 3 8,-1 6-4,3 9 0,0 0 4,0 0-4,0 17 4,9-8-4,2 0 4,4-2 0,6-3 0,3-4 0,1-4 0,3-5 0,-2-7 0,2-3 0,-4-4 0,-5-3 0,-2-3-4,-8 3 8,-3-3-8,-6 5 4,-10 6 0,1 5 0,-8 9 0,-3 6 0,-3 11 0,-1 7 0,-1 9 0,3 4 4,3 4-4,2 3 4,10 2 0,3-2 0,8-1-4,7-6 4,6-2-4,5-6 4,5-6-8,4-5-4,-4-14-101,8 4-60,-3-11-8,0-1-13,-2-8-3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0.5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9 285,'0'-17'174,"0"17"-5,6 20-44,-6 0-73,6 18-20,-5 0-12,7 11 1,-4-2-9,1 4 0,-1-4 0,2 0-8,-1-7-4,1-6-8,1-1-24,-7-8-126,4-5-7,0-11-20,3-5-12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0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126 140,'-4'-33'158,"-1"10"7,-5 3-8,-1 7-89,-6-8-23,4 12-25,-6 1-4,1 8-4,-5 6-4,1 10 0,-3 6 0,1 7 0,0 7 4,1 2-8,6 5 8,4-1-4,7-1 0,10-6-4,7-8 0,10-7 0,5-8-4,4-12 4,2-9-4,2-7 5,-6-9-10,0-4 5,-7-4-4,-6-5 4,-4 2-4,-2 0 4,-5 5-4,0 4 4,-4 9 0,4 7 0,-4 11 0,0 0 0,5 20 0,-5 4 0,4 6 8,2 1-8,-3 3 4,5-3-8,1-2 0,1-9-20,6-4-133,-2-7 0,-1-9-24,-2-5-4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9.8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18 40,'-6'-25'153,"4"16"16,2 9-8,0 0-68,-3 9-25,10 11-11,-7-4-17,13 11-4,-3-3-8,5 10-4,0-5-7,3 5-5,1-8 0,0 1-4,-1-7 0,-1-6-4,-2-5 4,0-9-8,-2-9 4,-1-7 0,-1-8-4,-2-10 4,3-6-4,-1-3 4,-2-4-4,1 2-4,1 7-8,-4 3-8,6 17-89,-7 0-56,3 13-12,-1 5-13,5 14-11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9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6 273,'-15'-5'178,"15"5"-9,9-4-12,8-5-109,11 14-20,2-5-16,4 2 1,1 2-18,1 1-11,3 8-100,-7-4-42,2 2-19,-6-2 0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8.3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54,'0'0'185,"1"12"-16,-1-1 1,2 9-134,-2 2-12,0 9 0,3 5-12,0 0 4,-3 1-4,4 6-4,-4-3 5,3-7-13,-2-2 0,-1-8 0,2-6 0,-2-17 0,8 5-166,-8-16-11,6-5-12,-4-11-13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4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46,'9'4'177,"-9"-4"-12,0 0-28,0 0-89,6 4-11,-6-4-13,0 0-4,0 0-4,0 0-4,0 0-12,0-6-12,0 6-145,0 0-8,0 0-16,0 0-5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9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08,'0'0'173,"-4"16"-3,6 4-5,6 13-73,-5-4-27,12 16-25,-4-5-12,6 5-8,-4-3-3,0 1-5,-2-3-4,-4-4-8,-1 2-20,-10-9-134,4-5-11,-2-3-12,2-10-8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8.7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 80,'-6'-11'161,"6"11"-8,0 0-16,0 0-40,0 11-37,10 9-11,-8-2-21,9 11-4,-4 0 0,5 9-12,-3-5 0,4 3-8,0-5 0,0-4-20,6 2-85,-4-9-56,-2-9-16,2-6 4,0-7-2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8.2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108 189,'2'-25'173,"-2"14"-4,0-2-20,0 13-72,-2-25-37,2 16-24,-8-2 0,8 11-12,-15-14 4,2 14-4,-3 9 0,-5 5 0,-3 6-4,-1 4 4,-1 8 0,2 6 0,3 0 0,5 4-4,4-2 4,9 0-4,8-2 5,6-6-5,10-5 4,5-7-4,4-9 0,6-9-4,1-2-9,0-13-27,3-3-117,-7-4 0,1-7-20,-8 0-4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7.4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46 32,'7'0'149,"5"0"4,-1 0-28,0-5-25,7 8-23,-8-8-21,6 7-11,-6-8-17,5 6-4,-6-9-8,4 0-4,-6-5-4,1-1-4,-7-1 0,-1-2-4,-3 0 0,-7 3 0,-3 1 0,-5 7-4,-1 7 4,-3 3 0,2 8 0,-1 7 0,3 6 0,3 5 0,4 3 4,3 1-8,8 1 8,4-5-4,5-2 0,6-5 0,7-2-4,1-11-20,10 0-125,-3-9-4,3-4-16,2-3-4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5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5 84 92,'-12'-26'169,"3"12"-8,-2 3 5,-8-7-82,10 14-19,-14-7-25,6 11-16,-5 0-8,1 11-4,-3 0-4,1 7 0,1 4-4,5 5 4,2 2-4,8 0 4,3 0 1,8 0-1,5-5 4,4-1-12,6-8 8,3-1-4,-1-5 0,3-7 0,1-2-4,-1-9 0,-3-2 0,1 0 0,-3-7 0,-2 0 4,-2-2-8,-6 0 4,0 2 0,-3 0-4,-2 0 8,-2 5-4,-2-1-4,0 3 4,0 5 0,0 6 0,0-14 0,0 14 0,0 0 0,0-7 0,0 7 0,0 0-4,0 0 8,0 0-8,0 0 4,0 0 0,0 9 0,0-9-4,0 0 0,0 12-4,0-12-25,-6 11-124,6-11 0,-7 4-20,7-4-12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5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49,'12'-22'169,"-5"15"0,2 7-4,-9 0-68,23 25-33,-14-12-20,12 12-15,-3-3-5,9 7-8,-3-3-4,4 5 0,0-4-4,0-2-8,0-1 0,-2-6-16,0 2-61,-7-9-88,2-4 0,-5-7-24,1-9-8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4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1 6 140,'18'-12'166,"-18"12"3,0 0 0,4 19-72,-19-10-37,8 15-24,-16 1-12,3 7-3,-8 1-9,2 3 0,-4 0-8,0 3 0,2-6 0,2-1-8,2-5-12,0-9-45,9-2-96,0-7-4,4-9-20,0-7-8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4.4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8 257,'47'-21'165,"-15"6"5,3 4-58,-1-12-47,9 8-21,-8-8-24,1 3 0,-8 2-12,-6-2-8,-11 5 4,-9-3-4,-9 7 4,-6 0-4,-8 4-4,-3 7 4,-4 4 4,-4 5 0,4 9 1,2 4-1,2 5 4,5 4-4,6 1 8,9-1-8,6 2 4,7-4-8,8-2 4,11-2-8,9-3-20,5-11-125,14-2-13,9-9-19,14-4-4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4.1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-14 177,'-4'-9'173,"4"9"-4,0 0-16,-2 22-68,-1-4-41,10 16-16,-5 1-4,7 8 1,-1 2-9,1 2-4,-1-3 4,1 1-8,-1-9 0,-1-2-4,-1-7 4,-2-7-8,-1-7 4,-3-13-4,0 0 4,0 0 0,0-13-4,0-5 4,0-7-4,4-2 4,2-2-8,5-2 4,2 2 0,6 4 0,1 7-4,7 7 4,-1 7-4,-2 8 4,1 7 0,-5 7-4,1 4 8,-8 5-4,0 2 0,-6-4-4,-3 2 0,-4-7-8,0 2-12,-9-15-53,3 4-88,1-6-8,5-5-16,-12 0 11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3.6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93,'23'0'161,"-1"0"4,6 0-24,8 6-77,-2-6-35,5-4-41,2-1-117,-1 1-24,-7-5-4,-3 0-5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4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2 153,'17'-16'153,"-17"16"4,9-9-4,-9 9-97,0 0-20,0 14-3,-5-5-13,1 2 0,-4 2 8,3 5-12,-3 0 4,5 7-4,-1-3 1,4 5-5,0 0 0,7 0 0,1-2-8,5-3 4,2-4-4,4-2 4,-1-10-4,3-6 0,0-2 0,-1-9-4,-3-5 4,-4-2 0,-1-4-4,-7 2 0,-5 0 0,-4 4 0,-5 2 0,-6 8-4,-4 3 4,-1 6-4,-3 3 0,3 3 0,3 7-4,0 0 0,9 4-16,3-11-41,10 6-96,7-3 4,4-3-24,7-5 0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43.5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8 161,'2'-31'161,"0"19"-12,-2 4 8,0 8-93,0 0-19,9 17-13,-1 13-8,-5 1 0,5 9-4,-5 5-4,5 4 0,-5-2-3,3 0-9,-2-6-4,-2-10-13,3 2-43,-5-15-101,0-6-4,0-12-20,-9-3-1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7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3 112,'29'9'173,"-3"-6"-3,7-3-5,12 9-85,6-16-23,26 7-21,3-9-8,21 4-8,12-7-4,12 3-8,8-2 0,8-1 1,5 3-5,-4-3 0,-7 3-4,-6 2 4,-12-2-4,-13 2 4,-14-2-4,-11 0 8,-15-3-12,-8 3 12,-11 0-12,-4-3 8,-5 5-20,-10-4-9,0 6-132,-9 0-4,-4 5-12,-13 0-24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6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7 136,'7'-9'162,"-7"9"3,0 0-4,-4 7-73,-3-7-31,7 11-17,-8-6-12,6 4-8,2-9-8,-11 13 5,11-13-9,-11 16 0,7-9-4,-2 2 0,1 2 0,1 3-4,-2 2 4,3 2-4,-1-3 4,2 6-4,-2-1 4,4 0 0,0 1 0,6-3-4,-2 0 4,5 2-4,0-2 4,7 0-4,0 0 0,5-2 4,4-4-4,1-1 4,2-7-4,2-4 4,0-4-4,-1-5 4,-3-7-4,-4-2 0,-5-5 4,-2 1-4,-7-5 0,-4 2 0,-8 0 4,-4 5-4,-7 2 0,-2 9 4,-5 4-4,-3 7 4,-3 12-8,-2 4 8,4 9-8,1 5-4,8 4 0,4-2-16,17 0-133,0-5-8,11-2-17,5-11-3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5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36 245,'-4'-24'173,"4"15"5,-2 2-17,2 7-101,0 0-24,0 0-7,-9 0-9,9 0-8,-5 11-4,3-2 0,2-2-4,0 1-4,3 1 4,-3-9-4,11 7 0,-3-7 4,-1 0-4,-7 0 0,11-7 4,-11 7-4,2-9-8,-2 9-4,0 0-41,-9-4-108,9 4-4,-11 0-12,11 0-20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5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3 310,'17'-9'161,"-17"9"4,1 11-32,-1 11-89,-9-6-12,5 13-8,-5-4-3,3 6-5,-1 0-4,1 5-4,2-3 0,4 5-8,4-4 4,6-1-4,3-6 0,5-2 4,3-8 0,5-8-4,2-9 0,2-4 4,-3-7-4,-1-7 4,-4-7-4,-7 1 0,-3-1 0,-7 1 0,-9 1 4,-7 5-4,-4 5 0,-5 2 0,-7 6 0,1 5 0,0 7 0,-2 4 0,5 7-4,1 2-4,9 5-4,0-5-16,13 9-33,0-11-100,11-5-4,2-6-20,9-7-5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4.9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193,'4'11'177,"-4"1"-8,0 3-12,-6-1-88,8 17-13,-7-6-24,5 10-12,-3-1-3,3 4-9,-3 0 0,3-2-8,-1-2 4,1-5 0,0-7-4,0-4-4,3-2-24,-3-16-126,0 0-11,0-12-8,6-3-12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1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229,'11'9'185,"4"-5"-3,2-8-17,7 6-65,-3-9-59,9 3-17,-2 0-12,0 2-16,2 4-145,-9-2-16,-2 0-12,-6 0-9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0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16 302,'0'-6'165,"5"-6"0,-5 12-16,6 9-101,-6-9-20,0 23-12,-4-5 1,4 6-1,-7 5-8,5 7 0,-5 2 0,-1 7-4,1 2 0,1 4 0,-1 0 0,1-1-4,3-3 4,-1-7-4,0-7 0,2-10-8,2-5-24,0-18-125,0 0-4,-3-25-25,5 5-3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0.0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9 88,'-7'-14'165,"7"14"-4,-6-9 8,10 18-76,-4-9-20,13 3-25,-6-3-12,10 0-8,0 0-7,3 0-9,1 0-8,-1-7-29,3 7-124,-3-7-12,-3 3-16,-4-1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58.9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298,'-21'29'177,"25"-20"-8,6-6-4,10 3-109,1-6-23,12 0-17,-1 0-12,2-4-36,0 6-126,-6 0-7,-6 3-20,-5 2-12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3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165,'4'-8'169,"-4"8"0,0 0-28,9 4-73,-9-4-23,0 18-17,0-7-4,6 7 4,-6 0-4,2 4-3,-2 3-1,0 0-4,0-1 0,0 1-4,0-1 0,0-3-8,0-4 0,0-1-4,0-7 0,0-9-4,0 9-12,0-9-44,-4-11-102,4 2-7,0-5-16,2-1-8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58.7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 241,'0'0'173,"0"0"-4,7 4-7,-7-4-94,28-2-24,-11-2-15,7 4-13,-1 0-4,1 0-12,1 2-12,-10-2-129,1 4-12,-4 0-29,-5-2 5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9.727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8-4 265,'0'0'186,"0"0"-9,0 0-4,6 12-105,-6-12-23,0 0-17,0 0-12,0 0 0,7 0-12,-7 0-4,9 4-20,-9-4-141,8 9-12,-2-5-12,1 3-13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8.289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9-39 265,'0'0'190,"0"0"-13,0 0-8,15 9-105,-15-9-23,0 0-21,0 0-28,0 0-141,10 7-16,-10-7-17,7 7-7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4.6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34 140,'-9'20'162,"12"-11"7,9-2 0,4-9-72,22 11-33,-2-16-16,24 7-11,13-9-13,22 0 0,16-9-8,24 0 0,16-4-8,14-3 0,15-4-4,4 2 4,0 0-12,-10 1 4,-13 5-16,-24 4-16,-19 5-129,-36 8-4,-27 6-25,-33 5-3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4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1 285,'2'-9'170,"-2"9"3,0 0-16,-17 5-101,13 10-15,-5 3-21,3 7 0,-5-1-4,6 10-4,1 2 0,4 2-4,2 0-4,7-3 4,4-1-4,6-3 0,5-9-4,4-4 4,3-7-4,1-11 0,0-4 4,-3-7-4,-4-9 0,-5-5 0,-9-4 0,-7 0 0,-8 4 0,-7 3 0,-6 7 0,-7 10-4,-2 7 0,-2 9 0,4 10-8,-2-1-12,13 4-137,-2 3-4,9 0-12,3-7-17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3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97 217,'0'-18'173,"-5"9"-4,-1 0-16,-1-9-72,7 18-37,-21-20-20,8 13-3,-8-2-9,1 5 0,-4 1-4,-1 3 0,1 5-4,-2 4 0,2 2-4,5 7 0,0 2 0,8 2 4,2 3-4,7 0 0,4-3 0,9-2 0,2-4 0,6-5 0,3-6 4,4-5-4,2-9 0,-2-3 0,2-3 0,-3-5 0,-3-1 4,-1-1-4,-5 2 0,-2 2 0,-7 2 0,1 3 4,-8 13-4,3-7 0,-3 7 4,-3 14 0,1 1 0,2 5 4,-4 5-4,4 4 4,-4 3 0,4 1 0,0-1-4,4-1 0,-4-4 0,4 0 0,-2-7-4,-2-4 0,3-3-4,-3-13-8,4 13-24,-4-13-125,0 0-8,6-15-16,3 1-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2.9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38 277,'-7'-11'174,"7"11"-1,0 0-16,2 20-105,-2-11-12,7 9-11,-1 2-5,3 5-4,-2 0-4,3 4 0,-1-3-8,1-1 0,-1-3 0,0-6-4,1-3 4,-3-8 1,-7-5-9,10-16 0,-10-6 0,0-9 0,-6-12 0,-2-6 0,-1-9 0,-4 0 0,0-5-9,0 5 9,1 4-4,1 5 4,4 11-4,1 9 4,6 5 0,2 8 0,7 2 0,3 8 0,3 1 0,5 5 0,5 0 0,3 0 0,3 3 0,7 1 0,3-2 0,8 3 4,9-5-4,5 0 0,9 0 0,8 0 0,2-7 0,3 3 4,-1-3-4,-5-2 0,-6 0 0,-13 2-4,-10-2 0,-12 0-16,-7 9-80,-17 0-62,-7 3-11,-7-3-16,-15 20-8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1.9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6 306,'15'7'181,"-2"-3"-4,2-4-8,10 11-96,-5-9-41,12 2-12,0 3-12,3-3-8,3 5-88,-5-9-78,3 0-3,-6-9-24,-2-6-4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1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4 338,'-2'6'185,"15"3"-16,6-9 0,13 0-120,-1-6-21,16 3-4,0-3-12,5-1-4,2 3-12,-7 0-16,3 6-141,-14-2-4,-10 6-20,-11 1-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1.5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281,'-9'0'178,"9"0"-5,-7 2-8,7 9-101,0-11-23,-2 20-17,0-4-8,2 8 0,-4 1-8,3 4 4,-1 0-12,-2 0 4,4-2-12,-4-5-4,6 0-32,-5-11-117,3-11-4,0 0-29,0 0 5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0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79 144,'-7'-4'166,"7"4"-1,0 0 0,0 0-60,15 9-49,-15-9-16,7 13-12,-1-2-7,3 5-1,-1-3-4,1 7 0,0-4-8,3-1 4,-3-3-8,2-1 4,-1-5-8,-3-6 4,-7 0-4,9-17 4,-5 1-4,-4-6 0,0-7 0,0-3-8,0-3 4,-4-3 0,3-2-4,-1 2 0,-2 0 4,2 0 0,0 4-4,2 5 4,0 3 8,0 3-8,2 5 4,2 3 0,0 4 0,-1-1 0,-3 12 0,10-11 0,-10 11 0,11-4-4,-11 4 4,13-5 0,-7 5 0,3 0 0,0 0 0,1 0 0,3 0 0,0 0 0,6 0 0,3-2 0,6-2 0,6-3 0,7 0 4,10 1-4,5-3 0,8 0 0,7 2 0,2 0 4,6 1-4,0 3 0,-5-1 0,0 4 4,-7 0-4,-5 0 4,-8 0-8,-13-2-16,-1 2-137,-14-2-8,-7-1-25,-10-6 1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1.0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17 374,'-3'-11'177,"-3"2"-4,6 9-15,-7 7-118,11 8-16,-4 5-8,0 12 0,0 3 0,1 10-4,-1 4 5,-1 5-17,-3-1 0,-2 3 0,1-5 0,-2-2 0,1-6 0,-3-10-17,9-6-152,-2-9-4,6-9-16,-4-9-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0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7 217,'13'0'181,"-4"0"-4,-9 0-11,0 0-54,11 12-75,-11-4-17,0 6-4,0 2-4,0 1 0,-3 6-4,-1 1 0,2-3 0,-2 3-4,-1-4 0,3-2 0,-2-2-4,4-3 4,-2-4 0,2-9-4,8 7 4,-3-7 0,5 0 0,3 0-4,2 0 4,2 0-4,3 0 4,5 0 5,-3 0-9,4 5-9,1-3 1,-3-2-8,2 11-32,-7-11-117,0 2-4,-4-6-21,-2-1-3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0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3 310,'-2'9'193,"15"-9"-24,0-9 0,8 16-104,-2-16-37,7 7-12,4 2-20,-6-11-77,4 11-80,-3 0-4,-1-4-20,-3-1-8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29.9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402,'-27'37'194,"27"-37"-21,0 0-4,32 22-129,-32-22-12,54-11-24,-22-4-40,0 8-129,1 1-8,-1 6-16,-2 0-13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29.7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322,'33'-13'181,"-33"13"-12,38 0-28,-6-10-76,-32 10-29,54-4-12,-28 4-16,-1 0-4,-7-4-24,-1 10-81,-7-6-64,-10 0-8,0 0-12,0 0 3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8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9 173,'9'-5'169,"-9"5"0,0 0-20,0 0-105,11 21-7,-5-8-9,9 7 0,-2 3-4,9 8-8,3 2 0,5 10 0,4 2 1,3 6-9,2 5 4,3 9-4,-1 2 0,0 5 0,0-3-4,-1 1 0,-3-5 0,-5-5 0,-2-6 0,-2-12 4,-7-8-4,-4-14-4,-2-9-12,-15-11-89,9-6-60,-9-8-4,-4 3-20,-5-5-13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7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7 27 153,'4'-11'165,"-4"11"-4,-12-14 0,1 17-89,-9-8-31,1 10-17,-7-3-8,-2 7-4,-4 0-4,4 6 4,-4 1-4,4 4 4,2 0-4,2 3-4,3-1 0,6-2 0,4 2 0,5-1 0,6-4 5,10-1-5,7-5 4,5 3-4,10-5 8,5 0-8,2-1 4,4 1-4,-3 0-4,-3 5 4,-7-1-4,-6 3 0,-7 4 0,-8 0 0,-9 5 0,-7-1 0,-6-1 0,-8-1 4,-1-4-4,-4-5 0,-2-6 4,1-7-4,1-9 4,2-7-4,5-6 4,6-3 0,4-6 0,9 0-4,7-3 0,6 3 0,8 0 0,7 2 0,4 0-4,-2 0 8,1 4-8,-3 5 0,-1 4-8,-12-2-141,-2 9-8,-10 0-20,-3 9-9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59:35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2 35 306,'6'-16'169,"-6"16"0,-11-13-16,3 13-109,-11-5-20,0 5-3,-3 2-5,-3 5-8,-3 2 0,0 2-4,1 3 4,1 3-4,4 4-4,3-1 4,4 0 0,7 0 0,8 0 0,6-2-4,7 0 4,8-3-8,7-3 8,4 1-4,6 0 0,5-1-4,-2 3 4,-1 1 0,-2 2 0,-8 4 0,-8 3 0,-8 4 0,-11 0 0,-8 0 4,-10-2-4,-8-3 4,-5-6-4,-2-5 0,-4-8 4,2-10 0,0-8 0,7-5 0,4-9 0,10-2 0,7-6 0,10-1 4,9-4-8,10 2 4,3 0-4,8 0 4,-1 2-8,1 2 8,-4 5-16,-7 2-12,-5 14-137,-14 2-8,-6 11-8,-19 4-17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9.7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447 48,'0'-9'145,"0"9"16,0 0-44,-2-15-17,10 15-27,-12-7-13,9 7-7,-5 0-21,0 0-8,0 0-4,12 2-8,-12-2 0,11 20-4,-5-6 0,3 6-3,-2 0 3,5 2 0,-1 0-4,0 3 4,-2-7-4,3 0 0,-3-3 0,0-3 0,-1-6 0,-8-6-4,11 0 4,-11 0-4,6-20 4,-6 2-4,2-4 4,-2-5-4,0-4 0,-2-5 0,-2-4-4,0-5 0,-1 1-4,1-1 4,-4 3-4,5-1 0,-1 5 4,0 5 0,2 6 0,2 3 4,-2 8-4,2 3 4,2 1 0,-2 12 0,8-8 0,-1 5-4,3 3 4,5 0 0,5 0 4,5-2-4,6 2 0,9-4 4,6-1-4,9 1 4,5 1-4,3-3 4,5 4-4,-3-5 4,-1 5-4,-8-3 0,-5 5-8,-10-4-21,-4 4-124,-16 0-8,-6 0-16,-15 0-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7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73,'0'0'174,"0"0"-1,11-4-20,8 8-97,-2-4-20,7 2-15,1-2-5,3 5-4,-4-3-4,2 3-8,1 1-12,-11-6-137,1 9-12,-5-4-17,-3 1-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19.9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25 233,'8'-7'169,"-8"7"-4,0-9-8,-6 3-116,6 6-17,-9-3-16,-3 3 0,-1 0-4,-5 3 0,-3-1-4,0 2 0,-3 1 0,1-1 4,3 1-4,1-1 0,6 1-4,2-3 4,3 0 0,8-2 0,0 0 0,-5 11 0,5-11 0,0 14 0,-4-8 0,0 6 0,0-1 0,-1 2 0,-1-2 0,2 1 4,-1-1-4,3-2 4,2-9-4,0 9 4,0-9 0,15 0-4,-2 0 0,2 0 4,4-5-4,1 5 0,5-2 0,1 2 4,2 5 4,-2 1-4,-1 1 4,-3 6-4,-3 1 4,-4 2-4,-8 4 5,-3 0-1,-8 2-8,-5 1 4,-6-3-4,-4 0 8,-5-4-8,-2-1 4,-4-4-4,2-2 4,-1-6-4,1-3 0,8 0-8,-1-9-21,12 2-124,1-2-8,12 0-12,5-2-8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7.3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18 197,'11'-12'173,"-3"6"-4,-8 6-16,11 6-84,-11-6-33,4 12-4,-4-3-12,2 4-4,-2 3 5,0 6-9,0-2 4,0 0-8,4 1 0,-4 1-4,0-4 4,0 0-8,1-3-4,-1-6-12,0 7-69,0-16-76,0 0-4,-9-2-20,9 2-5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6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17 253,'10'-9'169,"-10"9"5,11 0-21,0 9-89,-11-9-24,9 20-11,-5-5-9,6 8-4,-3-3 0,4 2-4,0-2-4,1 0 0,-1-6-4,0-3 4,-1-7-4,-5-4-4,-5 0 4,8-15-4,-8-3 4,0-4-4,0-7 4,0-7-4,0-2 0,-2-7 0,2-4 0,0-2 0,3 2-4,1 2 4,2 5 0,-1 1 0,1 8-4,0 6 4,1 7 0,1 7-4,-3 6 4,3 3 0,-1 4-4,3 0 4,-1 6 0,4-1 0,0 1 0,4 1 0,4 0-4,3-3 8,6-4-4,5 3 0,7-6 0,2-1 0,1-1 0,-2 1-4,0 4-8,-9-7-24,-2 16-117,-15 0-12,-6 9-17,-11 0-7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5.6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34 149,'0'-13'161,"0"13"8,0-12-8,-3 1-81,10 13-19,-7-2-21,0 0-12,0 0-8,0 9-7,-4 3-1,4 1-4,-3 3 0,1 2 0,-2-1-4,0 1 0,-1 0 0,1-4 0,0-3 0,4 0-4,0-11 4,0 14 0,0-14-4,15 4 4,-4-4-4,2 2 4,4-2-4,0 0 0,2 0 4,-3 0-4,1 0-4,0 0 0,-4 5-12,-4-7-40,2 6-102,-1-4-11,-1 4-12,-3-4-12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4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1 225,'-7'-8'173,"7"8"-4,7-5-3,4 7-86,3-8-40,10 6-15,0-3-9,8 3-4,0-4-12,2 2 4,-1 2-28,-8-5-121,1 5-13,-7 0-19,-4 7 0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4.5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7 213,'0'-11'165,"0"11"0,0 0-16,8 9-84,-8-9-21,0 25-16,-2-10-4,2 10-4,0-3-3,0 5-5,-4 0-4,4-2-12,0 2-8,-5-12-65,5 5-80,-4-8 0,0-3-24,4-9 3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9.2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9 1 273,'0'9'170,"8"4"3,-8-13-32,11 23-93,-7-12-16,5 7-12,0-3-8,3 3-3,-1 0 3,2 0-8,0 0 8,0-3-8,-2 1 4,1 2-4,-3-3 0,-2 1 4,-3 0-8,0-3 4,-4-4-4,-4 2 0,-3-4 0,-6-3 0,-10-2 0,-3-2 0,-10 3 0,-5-3 0,-4 4 4,1-4-4,-1 5-4,2 1-8,15 10-53,2-12-96,11 8 0,15-12-16,0 9-20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56.619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4 72,'23'-2'77,"-7"2"3,7 0-3,9-7-5,13 7-20,11-2 5,17 2-13,15 0-8,23 4-3,16-4-9,23 9-4,17-4-8,18 8 0,14 1-4,11 4 4,5 6-8,7 3 4,-3 2-4,-2 5 0,-9-1 0,-9 3 12,-17 0-7,-16-1-5,-25-1 4,-19-3-4,-40-2 0,-24-2 0,-32 0-4,-29-7 0,-29-2 0,-26-2-4,-25-5 0,-25-2 0,-14-5 0,-19-4-4,-14-4 4,-12-1-5,-11 1-3,-8-1 12,-7 5-4,-1 0 4,-3 0 0,-4 9 0,6 0 0,4 5 0,11 4 0,14-1 4,16 4-4,18 1 0,27 0 0,27 1 0,23 1 0,27 1 8,28-3-8,27 1 0,25-1 0,29 3 0,25-5 0,26 2 0,25 3 0,21-1-8,23 1 16,16-3-16,40 1 16,-14-3-4,3 2 5,3 0-1,-13-4 0,-13 5 0,-24-1-4,-25 3 4,-65 4-4,-10-5 0,-48 3-4,-42-7 0,-43-2-4,-35-4 0,-38-5 4,-30-1-4,-22-5 0,-25 1 0,-11 3-4,-9 2 4,-4 2 0,-4 7 4,4 2-4,8 2 4,9 1 0,13 4 0,20 2 0,20 0 0,25 0 4,25 0-8,30 0 8,34-2-4,35 0 8,34-3-4,32-6 4,31-2 4,29-5-8,30 2 8,20-4-4,16 2 0,10-4-4,3 2 4,-2 2-8,-6-2-8,-10 7-32,-23-5-101,-29-2-20,-26-5-4,-34-4-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4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1 8,'30'-13'145,"0"10"-9,6-6 1,16 3-64,14 6-25,11-7-12,22 7-7,13-4-5,23 4-8,15 0 4,22 2-8,12-2 4,18 0-4,8 0 4,6 0-7,-5-5-1,-3 1 0,-7-5 0,-16 4-4,-18 1 8,-19-1-4,-26 1 4,-16 4-4,-23-2 4,-18 2-4,-22 0 4,-9 2-4,-17-2 0,-6-2-4,-11 2 0,0 0 0,4-14 4,-4 14-3,-6-11-1,6 11-4,-5-7 4,5 7-4,0 0 0,0 0 4,7 9-4,-5 3 0,0 1 0,2 5 0,0 4 4,-4 5-4,0 9 4,0 9-4,-6 8 0,4 10 0,-2 6 4,1 14 0,-1 7-4,-2 15 4,1 7 0,-1 6 0,0 8 0,1 6 0,-1 4 0,2 1 0,4-5 4,2-12-4,4-8 4,3-11-8,6-14-4,-4-20-16,8-11-125,-11-22-20,-6-14-16,-10-20-9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4.1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6 4,'0'-15'136,"0"15"5,0 0 0,5 15-44,-10 3-33,6 20-15,-4 5-9,5 17 0,-6 1 5,8 21-13,-4 6-4,7 12 0,-3 8-8,3 4-3,1 4-5,1 2 0,-3-3-8,1-8 0,-1-15 0,-2-12-4,1-17 0,-1-12 4,-2-19-8,-2-17-8,0-15-16,0 0-122,0-27-15,0-11-16,6-9-4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1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0 169,'0'0'165,"12"0"0,8-7-16,18 9-93,1-11-7,23 9-17,3-11-8,23 6-4,12-4 0,14 5-8,11-7-4,14 2 5,7-5-5,3 1 0,-1 0 0,-4-1 0,-14 1 0,-12 1 0,-25 4-8,-20 1-8,-19 7-28,-27 0-122,-11 7-7,-16-7-20,-14 6-1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19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57,'-18'21'169,"18"-12"5,0-9-17,18 13-101,-5-13-24,8 0-20,3 0-116,2 0-41,-2-6-20,2-1-13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0.4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-7 88,'-10'0'157,"10"0"-4,-11 12 0,9 3-80,-13-6-17,11 11-12,-11 0-11,8 7-9,-6 2 0,5 7-4,-1 0 0,7 6-4,2-2-4,6 3 1,7-5-5,6-5 4,9-4-4,3-4 0,7-12 0,3-10 0,0-8-4,0-11 0,-5-4 0,-3-6 0,-8-6-4,-9 1 4,-10 0-4,-8 2 0,-11 9 4,-7 4-4,-9 7 0,-2 9 0,-3 9-4,-1 7 4,1 8-12,0 5 0,10 7-16,2-5-29,10 7-108,5-7-4,12-2-12,3-11-13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7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 338,'15'12'185,"-2"-12"-20,7 0 0,-1-7-124,11 7-13,-2-7-12,4 5-4,-4 2-8,2 0-4,-6 4-8,-4-4-60,-3 9-98,-7-4-3,-3 4-20,-7-9-8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6.9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5 173,'0'-11'165,"0"11"-12,0 0 0,0-9-101,0 9-3,0 0-17,2 18-12,-2-9 4,0 4-4,-2 3 4,2 4-7,0-2-1,-3 8-4,3 1 4,0 4-4,-2 5-8,2 2 4,0 2 0,-1 2-4,1-2 0,0 1 0,-4-8-4,4-6 4,0-7 0,-1-7-4,1-13-4,0 0-20,0 0-129,3-22-12,-1 4-16,-2-6-9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26.4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-1 157,'-14'9'161,"6"-3"-4,8-6 0,8 9-81,-8-9-15,18 0-17,-5-2-12,10 2-8,-3 0-7,8-2-5,0-3 0,2 5-12,-4 0-4,-3-2-16,5 7-129,-12-5-13,1 4-11,-6-4-4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9.5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4 249,'6'4'173,"-6"-4"-3,13 5-9,-6-14-89,8 13-32,-4-4-15,8 0-5,0 0-4,3-2-8,-1 2-8,0-7-16,1 7-109,-7 0-36,-2-2-8,-7 0-13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7.8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74 149,'-8'2'153,"16"5"16,9-3-12,3-4-97,21 16-7,4-16-13,23 9-8,12-9-8,20 5-4,12-10-4,21-4-3,12-4-5,10-3 4,8-2-4,2 0 0,-6 3-4,-5 3 0,-15 6-20,-27 3-129,-20 12-16,-28 0-21,-27 5 1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7.2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32 177,'5'-20'173,"-5"20"-8,4-14-12,-4 14-68,-7 5-37,5 6-16,-9 0-16,3 7 4,-5 4-11,2 8 7,-1 1-8,3 7 0,2-4 0,7 6 0,0-2 0,9-2 0,4-3-4,8-4 8,3-8-8,6-4 4,4-10-4,-1-9 0,3-11 0,-4-5-4,-4-9 4,-4-5-4,-9-3 0,-3 1 0,-12 3 0,-8 4 0,-7 11 0,-7 5 0,-5 11 0,-4 9-4,-1 9 4,2 4-4,0 10-4,5-1 0,8 7-12,4-11-61,13 6-80,8-8-4,9-3-20,7-10-4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5.9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43 88,'0'-21'169,"0"12"-4,0 9 5,0-15-62,0 15-35,0 0-29,0 11-12,0-11-3,-8 22-13,2-6 4,1 9-4,-3 2-4,-1 8 0,0 3-4,-3 5 0,-1 4 0,2-2 0,0 0-8,-1-7 0,5-5-12,-3-15-40,9 0-109,1-18-8,0 0-21,0-22-3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4.9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354,'28'-5'181,"-8"-4"-20,4 2-4,2-4-120,8 5-21,-1-1-12,-1-2-28,5 9-129,-9 0-9,-2 4-11,-5-1-12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3.3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10 257,'-2'-18'169,"2"18"1,0 0-13,0 0-93,0 13-28,5 5-7,-5 2-13,0 7 0,0 7-4,0 3 0,-3 4-4,-1 3 0,-2 3-4,-1-2 4,0-3-4,-1-2 0,-1-2-8,2-11-4,7 2-121,-4-14-36,4-3 0,0-12-28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19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-1 72,'-14'11'177,"14"-11"-12,-4 9 13,4-9-94,7 8-15,-7-8-25,17 6-8,-4-6-12,5 7-8,-1-7-3,5 2-9,1-2-13,-5-6-59,1 6-85,-6-5-20,-4 5-4,-9 0-13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3.0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8 233,'4'-12'165,"-4"12"-4,4-9-12,-4 9-88,0 0-25,1 9-8,-1-9-8,-7 18-4,0-4 1,3 1-5,-6 1 0,5 2-4,-1-2 0,3-1-4,3-3 0,0-1 0,0-11 0,14 9 0,-2-9-4,-1 4 0,4-4 4,2 0-4,-1 2 4,3-2-4,-2 5-4,0-5-4,3 9-16,-11-11-129,10 2-4,-8-3-21,2-1-3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2.6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2 281,'7'11'174,"-7"-11"-5,17 0-12,-9-9-105,12 9-16,-3-4-15,4 2-9,-1 0-8,3-1-12,5 6-125,-8-6-20,1 3-16,-4-4-9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09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17,'0'0'177,"11"0"-4,2-2-3,5 6-94,-1-10-44,9 6-8,1 0-7,2 0-9,-3 0-8,-3-2-25,1 6-132,-13-4 4,-3 0-24,-8 0 0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4:03.291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89 124,'28'4'157,"-3"-6"1,7 2-5,1-11-85,20 15 0,-1-11-15,21 12-13,6-12-12,18 3-4,12-5-3,15 2-5,9-4 0,15 0-8,2 0 0,3 2-4,-6 2 4,-14 5-8,-21 2 4,-24 7-4,-32 4-8,-31 4-16,-21 12-133,-33-2-4,-17 1-21,-18-6-3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4:02.572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5 38 140,'4'-11'145,"-4"-3"-4,-5 5-48,5 9-24,0 0-25,13 14-4,-4-12-12,15 9 0,6-4-3,17 6-5,11-6 0,19 4 0,13-4-4,19 2 0,13-4 0,13 1 1,7-6-5,6 5 0,-4-10-4,-5 1 0,-12-5 0,-18-2-4,-23-5 0,-24 0 0,-23 1-8,-25-1-12,-14 16-4,-30-13-21,0 21-116,-17 1-4,2 12-24,-4 3-4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2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 51 253,'0'0'169,"-6"-9"1,6 9-17,10 0-113,-7-9-12,7 9-8,-3-9-4,6 4 0,0-4-3,6 3-1,0 1-4,3 5 0,-1 7 0,5 2-4,0 6-4,0 6 4,-3 5-4,-1 4 4,-3 3-4,-6 1 0,-6 2 0,-8 2 4,-9-3 0,-8 3-4,-9-4 4,-6 0-4,-7-8 4,-1-3-4,-4-12 4,2-6-4,2-8 0,4-6-4,5-11 4,8-2 0,7-5-4,8 0 0,9 2 0,11 1 4,6 1-4,9 3 8,6 9-4,5 7 0,4 4 0,2 2 4,4 7 0,-2 9-4,-2 2 8,0 2-4,-4 1-4,-7-5-32,-4 4-129,-9-9-4,-6-4-29,-13-9 5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9.7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346,'9'2'181,"8"-2"-20,4-9 0,9 9-128,-2-6-17,4 1-12,-2 5-20,-10 0-129,3 7-21,-10-3-11,-4 3-8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0.0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7 3 277,'0'14'174,"15"-14"-1,8 0-16,3-9-113,13 9-16,1-7-12,5 3-16,3 4-145,-8 0-8,-3 0-24,-7 4 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07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98 310,'7'-22'181,"-3"6"-12,5 5 0,-5-5-129,9 7-7,-2 0-13,6 3 0,0-1-8,2 5 0,-1 2-4,5 6-8,-3 6 4,1 3-4,-4 8 0,-4 6 0,-4 4 0,-5 7-4,-8 5 4,-5 0 4,-8 2-4,-7-3 0,-3 1 0,-2-7 0,-3-4 0,2-10 0,0-4 0,4-4 4,5-5-4,4-4 0,6-5 0,11-2 4,0 0-4,0 0 4,15-9 4,6 5 0,7-1 0,5 3 1,9 2-9,4 0 0,3 0 0,1 0 0,1 2 0,-4 0 0,-8 3 0,-9-1 0,-10 5 0,-20 0-166,0 2-7,-13-2-12,-7 3-2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06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45 302,'-9'-4'177,"0"4"-4,9 0-12,3-9-113,12 9-19,-2-9-9,8 4-8,-1 1-4,7 0 0,-1-1 0,-2 1-8,-2 4 4,-1 0-4,-6 0 4,-4 6-4,0-1 0,-7 4-4,0 2 4,-4 0-4,0 0 8,-6 4-8,2 1 8,-1 4-4,-1 4 4,1 2 4,-3 5-4,2 7 0,1-1 0,1 3 4,-1 0-8,1-3 4,2-4 0,2-4 0,-2-5-8,2-8 0,0-3-12,0-13-121,0 0-28,6-9-16,1-2-8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0.4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7 88,'-7'-13'169,"7"13"-8,0-8-4,0 8-56,0 0-24,0 0-21,0 0-16,0 8-7,0-8-9,0 9-4,0-9-4,15 9 0,-6-9-8,10 0 0,-1 0 0,6-5-8,2-1-4,-2 2 0,-1 1-12,-7-3-20,5 10-129,-14 1-4,-3 5-25,-8-1 13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06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326,'17'-4'189,"-17"4"-24,11 6 4,-19-1-120,12 6-25,-4 0-8,0 2-8,0-4 0,0 2-8,0-11-16,0 0-133,0 0-12,5-7-20,5-6-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05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 281,'2'-9'174,"2"0"-1,-4 9-12,0 0-109,2 9-15,-2 3-17,0 10-4,0 3-4,0 8 0,0 3-4,0 6 0,0 3-4,0 0 0,4-2 0,-4-3-4,2-2-4,-2-9 0,3-2-20,-6-14-69,4 3-72,-1-16-8,6 9-12,-6-9-9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2:05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45,'-6'9'173,"4"4"1,2-13-13,13 6-89,-2-8-40,8 4-11,1-2-9,4 2-4,1 0-8,-3-4-37,2 6-120,-3-4-4,-1-4-16,-3-4-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3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5 402,'-6'6'198,"6"-6"-21,15-4-8,8 2-141,-3-5-8,5 3-12,1 2-12,-2-4-20,3 8-141,-9-4-8,-3-1-16,-3-5-13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3.4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6 298,'-19'7'181,"19"-7"0,-3 9-12,10 2-104,0-11-33,10 0-8,2 0-8,1 0-4,3 0-4,1-5-4,-2 5-12,-7-9-48,0 14-109,-6-5-4,-3 7-29,-6-7-3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3.1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91 253,'7'-12'173,"-3"3"1,4-2-9,-5-7-113,14 9-16,-4-6-7,6 8-5,-4-2-8,4 9 0,-2 4-4,0 5-4,-4 12-4,-2 3 0,-4 5 0,-1 7-4,-6 2 0,0-2 0,-8 2 4,-3-4-8,-4-3 8,-3-4-8,-3-7 4,-2-9 0,-1-4 0,2-7 0,1 0 0,2-9-4,4 0 0,4-2 4,5-3-4,6 3 8,4-2-8,4 4 4,3-2 0,4 2 4,2 4-4,3 5 8,3 0-8,-1 9 0,1 5 4,-1-1 0,1 7 0,-3-2-4,-1 2 8,-4-2-12,0-2 0,-6-5-12,5 9-109,-7-20-40,1 2-20,-5-13-4,5 2-2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2.5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8 306,'-6'-11'173,"-1"0"4,7 11-20,0 0-113,2 13-11,1 1-13,9 8 0,-3 3-8,8 11 0,-2 2 0,5 4-4,1-2-4,2 3 0,-1-3 0,2-4-4,-1-5-8,-3-10-4,-1 1-20,-9-11-129,3-2-4,-6-9-25,-7 0-3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2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2 0 229,'2'14'161,"-8"-1"4,-5 5-20,-2 9-72,-6 0-45,1 8-16,-5 3 0,-1 9-4,-6 0 0,4 2 0,-4 0-4,4 0 4,0-2-8,3-7-4,5-2-8,1-11-12,9 2-60,3-18-65,5-11-21,0 0-7,5-15-4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4.53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-2 342,'8'0'185,"-8"0"-24,0 0-4,7 0-112,-7 0-21,9 0-12,-9 0-8,0 0 0,8 7-4,-8-7 0,0 0 0,0 0 0,0 7-4,0-7-129,-4 9-28,4-9-12,0 0-9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2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390,'2'-11'177,"5"6"-7,1-4-13,9 2-125,0-2-8,3 0-8,3 0 0,1 7-4,0 2-4,1 0-4,-3 7 0,-5 6-4,-4 8 0,-5 3 0,-4 5 0,-8 7 0,-4 0 0,-7 4-4,-3 1 4,-3-1 4,-3-2-8,-3-2 4,3-3 0,2-4 0,-1-6 0,6-3 0,2-7 0,8-6 0,7-7 0,0 0 4,0 0-4,15 7 4,2-12 5,9 3-9,4 0 0,7-3 0,3 3 0,3 2 0,0 0 0,2 0 0,-6 0 0,-5-2 0,0 6-137,-16-6-41,-5 0-3,-11-9-3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4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140,'0'0'162,"0"0"7,0 0 0,0 0-76,0 0-33,0 0-20,0 0-12,0 0-7,0 0-9,0 0 0,37-22-4,-37 22-4,0 0 0,37 4-4,-37-4 0,0 0 0,34 0 0,-34 0 0,0 0 4,30-11-4,-30 11 0,0 0 0,0 0 0,0 0 0,0 0 0,0 0 4,0 0-4,0 0 4,0 0 0,0 0 0,0 0 0,9 45 0,-9-45 4,-6 42-4,6-42 0,-7 49 4,7-49-4,-8 52 0,8-52 4,-5 44-4,5-44 0,0 0-8,-8 45-4,8-45-20,0 0-137,0 0-8,0 0-21,0 0 1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2.3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47 362,'-15'-9'173,"15"9"-4,-8-8-8,8 8-112,0 0-13,13-7-16,-5 2-4,7 1-4,2 2 0,3-1-8,1-1 5,5 4-9,-2-2 0,2 2 0,-3-3 0,-1 3 0,-5 0 0,0 0 0,-4 0 0,-4 0 0,-3 0 0,-6 0 0,9 0 0,-9 0 0,0 0 0,2 9 0,-2-9 0,0 12 0,0-12 0,-6 15 0,4-4 0,-1 5 0,-1 2 0,2 7 0,-4-1 0,3 5 0,-3 5 0,2 4 0,1 0 0,-1 0 0,0 0 0,2 0 0,-1-7 0,3-2 0,0-5 0,0-8 0,3 4-81,-3-20-88,10 2-4,-9-11-25,9-4 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1.8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398,'-2'27'198,"2"-27"-25,-4 15 0,-7-15-129,11 0-16,-4 9-19,4-9-9,0 0 0,-7 7 0,7-7 0,0 0 0,0 0-21,-8-7-144,8 7-12,8-22-20,-1 4-5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1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9 24 346,'-13'-7'177,"4"1"-28,-2 1 0,-4-1-117,4 6-12,-4 4-3,0 5-13,-4 4 8,1 10-4,-5 4 4,5 8-4,-1 6 0,4 10 0,2 0 4,8 1 0,7-3-12,9-4 8,5-5-4,9-9 4,4-11-4,5-11 4,1-13-4,3-8 0,-3-12 5,-5-10-9,-6-6 0,-5-5 0,-10-1 0,-9-6 0,-9 3 0,-6 4 0,-6 10 0,-5 1-13,4 16-31,-2 3-121,7 15-8,0 0-12,11 15-13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0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0 406,'-4'9'190,"4"-9"-17,13-5-4,6 5-137,-2-11-4,9 7-16,0 4-12,-4-7-141,6 14-24,-5-1-8,-3 6-24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30.1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25 322,'-14'2'181,"14"-2"-12,0 0 0,-6-7-116,15 10-13,-1-10-16,7 7-4,0-5-4,7 3-4,0-2 5,5 1-17,-1 3-13,-2-4-47,4 8-101,-9-4-12,3 7-17,-11-2-3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29.7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6 370,'-6'-12'177,"6"12"-20,0 0-16,0 0-96,0 0-17,0 0-4,0 14-8,2-8 0,0 8 0,-2-1-4,4 5 0,-4 2-3,4 0-9,-4-2 0,1 2 0,-1 0 0,4-4 0,-4-1 0,2-6 0,2 5-61,-4-14-108,0 0-4,4-18-25,1 2 1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28.8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79 342,'-9'-43'177,"9"43"-16,-6-40 0,6 40-120,0 0-13,0 0 0,0 0 0,24 36-12,-24-36 4,17 49 1,-17-49-21,26 65 0,-13-29 0,4 2 0,0-2 0,-2 2 0,2 0 0,-4-5 0,-13-33 0,24 61 0,-24-61 0,17 47 0,-17-47 0,0 0 0,0 38-174,0-38-3,0 0-8,0 0-17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28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3 0 326,'0'0'165,"0"0"-8,0 0 0,0 0-117,0 0-7,-15 43-9,15-43-4,-24 51 0,5-15-4,0 2 0,-3 9-4,-5 2-4,1 5-4,0 0 0,1-5-4,3-2 0,1-4 0,5-8-4,16-35 0,-21 43-8,21-43-16,0 0-133,0 0-8,0 0-12,0 0-9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35.6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7 16,'-6'11'133,"6"-11"-9,11 9-19,10 2-24,0-9-13,18 12-7,4-10-21,19 10-4,9-5-4,19 6-8,13-4-7,19 3-1,17-3-4,20 0 0,17-7-4,19 3 4,13-5-4,17 1 0,5-3 0,5 4 0,-3-2 0,-3 3-4,-10-1 0,-19 1 0,-20 1-16,-22-6-52,-29 5-89,-26-5-16,-28-9-5,-28-2-1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3:18.9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3 33 233,'17'-7'173,"-10"3"-4,-7 4-7,2-12-106,-2 12-20,0 0-12,0 0-8,-11-6-3,0 6-5,-6-5-4,-2 5 0,-5 0 0,-2 0 0,-2 5-4,-2 1 0,0 6 0,2 1 4,2 5-8,6 0 4,1 2 0,8 0 4,3 0-8,7 2 8,2-1-4,7-1-8,5-5 12,4 3-8,3-4 8,4 1-8,3 1 4,-1-5 0,2 2 0,-2 3 4,-4-3-4,-5 5 4,-6 0-4,-7 2 4,-8 0-4,-7 1 0,-8-4 4,-5-3-4,-2-5 0,2-7 4,-1-7-4,5-6 0,7-7 4,5-4-4,8-5 4,10-2-4,3-4 0,7-3 4,1 2 0,3 1 0,0-1-4,2 5 8,-1 3-12,-1 3 4,0 8-16,-7-5-113,1 11-36,-5-5-12,0 5-9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3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4 265,'8'4'178,"5"3"-9,-13-7-4,0 0-113,0 0-20,0 0-3,15 38-9,-15-38 0,0 0 0,0 0-4,37 42 0,-37-42-8,0 0-4,0 0 4,30 16-4,-30-16 0,0 0 0,0 0-4,21-42 0,-21 42 0,5-45 0,-5 45 0,0-63 0,0 63 0,-3-69 0,3 69 0,-6-67-4,6 67 8,-4-59-4,4 59 0,0-40 0,0 40 0,0 0 0,-3-38 0,3 38 0,0 0 0,0 0-4,0 0 4,0 0-4,37-25 4,-37 25 0,34 0-4,-34 0 4,44-4 0,-44 4-4,57-5 4,-27 1 0,-1-1-4,3 1 4,-2-1-4,0 3 4,0 2-4,-30 0-4,49-4 4,-49 4 0,41 0-12,-41 0-16,0 0-129,34 0-4,-34 0-25,0 0 13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1:46.399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8 374,'0'0'185,"0"0"-20,0 0 1,0 0-138,0 0-12,0 0 0,7-4-12,-7 4 0,7-5-16,-7 5-61,7 5-96,-7-5 4,0 0-24,0 0-4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7.076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9 16 362,'0'0'185,"0"0"-12,-6-10-7,6 10-122,0 0-16,9-7-8,-9 7-8,8-2 0,-8 2-4,0 0-4,-2 9-8,-6-5-16,8 7-141,-7-2-12,-1-1-12,1-6-9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3.951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5 601 322,'0'0'193,"0"0"-24,3 0 4,-3 0-96,0 0-45,0 0-12,0 0-4,0 0-8,0 0-4,0 0-8,0 0-36,11 0-129,-11 0-4,8 0-16,1 0-9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1.169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0 604 233,'0'0'173,"0"0"4,0 0-15,0 0-90,0 0-28,0 0-15,0 0-21,0 0-73,0 0-88,0 0-8,0 0-24,0 0-5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17.60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-5 169,'0'0'129,"0"0"-5,0 0 1,-6-6-28,6 6-29,0 0-19,0 0-17,0 0-12,0 0-8,0 0-8,0 8 0,0 0-28,-7-4-121,7-4-8,0 6-20,0-6-8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14.62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40 154 285,'0'35'174,"0"-35"-1,0 0-16,0 0-109,0 0-16,0 0-15,0 0-13,0-17-61,0 17-96,0 0-12,0 0-16,0 0-9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14.34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24,'0'0'64,"0"0"-16,0 0-40,0 0-32,0 0-5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6:19.277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15 149,'0'0'149,"0"0"-4,0 0-33,0 0-27,0 0-21,0 0-7,36-11-17,-36 11-8,32 14-4,-32-14-7,46 20-1,-16-9-4,8 0 4,8-2-4,10-2 0,16-7-8,8 0 0,8-7 0,5 0 0,1-4-4,-2 0-8,-12 2 0,-11 0 0,-20 2 0,-14 3-8,-18 11-16,-17-7-133,-20 13-12,-10-2-13,-10 0 1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9:24.02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3 3 60,'0'0'145,"-7"0"-16,7 0-24,-7 2-13,-1-6-15,8 13-9,-9-11-11,9 10-13,0-8-8,0 0-8,-8 7-8,8-7 1,10 5-9,1-1-4,4-4 0,5 0-4,1 2 0,3-2-4,-3 0 4,-1-2-4,-1 2 0,-6-2 4,-4 2-4,-9 0 0,0 0 0,-13 4 4,-2 1-4,-5 1 0,-3 5 0,-3 1 0,-2-1 0,4 0 0,1 2 0,5-2 0,8 0 0,3-4 0,7-7 0,13 7 4,4-7-4,7-2 0,6-3 4,4-2-12,3 7-20,-3-8-129,-5 3-5,-12 1-23,-9 1-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9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 19 261,'7'-14'165,"-7"14"5,0 0-17,-2-9-101,4 18-8,-2-9-20,-2 18-3,-1-7-5,3 5 0,-4 4-4,4 2 4,-5-1-8,5 5 4,-4 3-4,2-2 0,2 2 0,-4 0-4,4 0 4,-1-4-4,1-1 0,0-4-8,0 1-12,-4-10-117,4 0-36,0-11 0,0 0-2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7.8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0 447,'26'22'189,"-19"-6"-12,3 9 4,-8-1-152,-2 5-29,-4 3 0,-7-1 0,-3 3 0,-10-10 0,3 1-113,-12-9-60,3-5-5,-4-16-1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3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74 88,'-6'-11'165,"6"11"-4,4-9-16,-6-2-48,10 11-16,-8-16-33,9 14-8,-3-9-16,9 8 0,-2-6-11,5 9-1,-1-2-4,4 4-4,1 3 0,-3 4 0,-1 0 0,-1 4-4,-5 5 4,-7 0-4,-1 4 0,-8 1 0,-5 1 0,-4 3 0,-2-3 4,-6 1-4,-1-3 4,-1-2-4,1-4 4,-2-5-4,1-4-4,5-5 0,-1-2 0,6-4 0,3-3-4,3-2 4,3-2-4,10 2 12,3 2-4,4 0 4,4 3 0,2 0 0,-1 4 4,5 0-4,-1 0 8,-3 6-12,2 1 8,-1 2-8,1 0 4,-3 2-8,3 5-12,-6-10-105,2 3-48,-2-9-8,3 0-9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9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4 346,'0'0'177,"0"0"-16,9-9-8,6 9-121,-8-4-15,10-1-5,-4 1-4,6 2-4,-4-1-12,-4-5-29,4 8-116,-2-9-8,0 4-12,-2-2-1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7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-2 181,'-21'29'185,"21"-29"-8,0 15-12,10-19-48,8 11-69,-1-14-15,9 7-9,1-9-8,1 4-4,-2 1-8,-2-5-32,-1 9-133,-6-2 0,-2 2-29,-6 0 9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7.0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1 350,'-8'5'177,"8"-5"-16,0-9-32,10 11-85,-10-2-11,20-4-13,-9-1 0,8 5-8,0-4 0,1 1-4,1-1 0,2 2-4,-3-1-4,-1-1-8,2 4-12,-10-11-61,4 11-84,-10-5 0,3 5-24,-8 0-4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6.7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1 127 64,'-4'-12'161,"2"4"0,1-6 0,-7-6-56,10 11-24,-10-11-37,8 9-4,-11-4-20,4 6 0,-6 0-8,2 9 1,-6 0-9,0 7 4,-2 4-4,0 4 0,3 3 0,-1 4 0,6 3 4,1 1-8,7 1 8,6-3-8,5-1 4,5-3 0,4-7 0,3-4-4,1-7 4,3-6-4,0-5 4,1-7 0,-5-2-4,-1-2 4,-2-2-8,-4 4 4,-2 1 0,-5 1 0,-1 7 0,-5 9 4,0 0-4,0 0 0,6 11 8,-6 0-8,2 3 8,1-1-8,5-4 4,-1 2-4,6-4-8,1-7-32,2 2-121,-1-4-4,8-3-21,-6-4 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19.279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-12 229,'-7'0'169,"7"0"8,0 0-11,0 0-94,6-11-24,1 11-19,-7 0-17,7-4-24,1 4-133,-8 0-17,0 0-15,-7 4-4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2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32 257,'0'0'169,"-8"-4"-3,8 4-13,0 0-89,0 0-24,0-7-16,0 7-3,8-5-5,1 3-4,0-2 0,3-1-4,-1 1-4,4 4 4,1-2-4,1 2 0,-4 4-4,2 3 4,-4 2-4,-1 6 0,-3 3 0,-5 0 0,-2 2 0,-4 5-4,-3-3 0,-3 3 0,-3-3 0,-3 1-4,-1-3 8,-2-4-8,1-3 4,-1-2 0,0-2 0,1-4 0,5-1 4,2-4-4,3 0 0,8 0 4,0 0 0,0-9 0,6 5 0,3-1 0,2 1 0,2 1 0,0 3 0,2-2 0,0 2 0,-2 0 0,2 0 0,-2 0 0,2 2 0,-2-2 0,2 0 0,0 0 4,0 0-4,-1-2 0,0 2 0,2-4 0,-1 1 4,2-1-4,-2-3 4,2 1 0,-3-3-4,3-3 4,2-1 0,-1 0 4,-1-1-8,-2-2 4,2 3-8,-6-5-16,6 7-129,-10 2-12,-7 9-8,2-11-17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0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41 402,'-11'-6'181,"11"6"-15,9 0-50,-9 0-83,19-9-9,-5 2-16,3 2 4,6 1-12,-3-3-8,1 7-36,-7-4-109,1 4-13,-5 0-15,-3 4-4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8.451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 0 173,'-9'9'181,"9"-9"0,0 0-32,-15 0-52,15 0-25,0 0-19,0 0-13,0 0-8,7 2-8,-7-2-3,0 0-21,8-2 0,-8 2-174,0 0 1,0 0-16,0 0-13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1.888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30 929 302,'0'0'185,"0"0"-8,-8-1-16,8 1-100,-9 0-37,9 0-8,0 0-8,0 0-8,0 0-28,0 0-133,9 0-9,-9 0-15,0 0 0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0.9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0 378,'-3'11'173,"19"-11"-12,-1-9-44,6 9-85,-3-6-15,1-1-34,1 2-136,-7 1 0,2 2-24,-15 2-4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0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68 12,'4'-9'153,"-2"-5"8,-2 14-8,9-9-40,-9 0-49,13 9-12,-7-11-7,5 9-21,-3-5 0,7 7-8,-4-7-4,2 7 0,-2 0-4,1 5-4,-3-1 0,2 5 0,-5 2-4,-1 3 0,-5 4 0,0 0 0,-3 4 4,-5 0-4,-3 3 4,-2 0 0,-4-1 1,-2-1-5,2-5 4,-3 0 0,3-9-4,0-3 0,4-1 0,2-5 0,3 0 4,8 0-4,-5-11 0,5 11-4,5-7 4,-5 7 0,15-5 0,-6 5 0,3 3 0,-1 1 0,4 5 0,0 0 4,0-2-4,6 4 8,-3-4-4,7 2 4,-5-7 0,7-2-4,-3-2 4,0-3 0,-1-6-4,-3 0 0,-3 2 0,-4-2-8,-1 2 0,-12 9-12,7-5-12,-16 5-133,9 0-13,-13 7-11,7 0-12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0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 217,'-12'-7'169,"5"7"0,7 0-12,2 14-80,-2-14-25,3 17-24,-3-5-3,4 8-9,0-2 0,3 4-8,-5 3 0,6 4-4,-4-2 0,1 0 4,-1-1-4,0-1 0,-3-3-4,1-4 4,-2-2-4,4-7 4,-4-9-4,0 0 4,0 0-4,0-14 0,6-1 4,-4-5-4,3 0 0,1-5 0,3 3 0,1-1 0,3 5 0,-2-2 0,4 4 0,6 3 4,-5 2-8,5 4 8,-2 3-4,0 4 0,-1 0-4,-1 9 0,-2-1 0,-4 8 0,1 2 4,-5 2-4,-3 3 0,-4-1 8,0 3-8,-10-3 4,-1-2 4,-4 3-4,-5-6 0,-5 1 0,-1-4 0,-2-3 0,0-4 0,0-5-4,3-2 0,3-5-4,11 1-20,-6-5-129,17 0-8,2-7-21,13 3-3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8.1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63 342,'10'-29'185,"-4"17"-20,-6-1 0,0 13-120,0 0-17,2-9-8,-10 9-8,-5 9 4,-4-2-8,-4 6 0,0 5-4,-2 2 4,0 3-4,6 3 0,6-1-4,5 0 9,6-1-9,12-3 0,5-6 0,9-4 0,8-4 0,2-2 0,4-5 0,2-9 0,-2 0 0,-8-5-17,2 10-148,-20-7-12,-7 4-8,-14 2-9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7.8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7 354,'10'-11'181,"-10"11"-24,2-9 4,-2 9-136,-6 0-1,-1 9-12,-5 0 0,-1 7-4,-4-1 0,2 6 0,-3 1-4,3 3 4,1-1-4,7 1 0,1-1-4,6-3 4,6-6 0,1-1-4,7-10 4,2-4-4,3-2 4,0-7-4,0-7 0,-2-2 0,-1-2 4,1-2-4,-7 4 0,1 2 0,-7 3 0,-4 13 0,0 0 0,0 0 0,-4 15-4,0 1 8,4 2-4,0 2 0,8-2 0,1-2 0,4-1-16,0-8-117,10 0-32,-3-7-12,5-5-16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7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3 342,'0'-14'177,"0"1"-16,0 13 0,0 0-120,0 25-13,0-8-12,0 8 0,0 2 0,-3 4-4,-1 0 0,1 2-4,-2 1-4,1 2 0,0-3 0,-1-4-4,3 0-4,1-7-12,2-2-12,-4-9-133,8-4-8,0-16-16,4-2-9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7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3 354,'0'0'177,"-2"-7"-12,4 20-28,-2-13-88,-4 21-17,1-10-8,3 7 0,-8 0-4,5 2-4,-5-2-8,2-1 9,1-3-17,-1-1 0,2-1 0,1-4 0,3-8 0,0 9 0,0-9 0,9 5 0,-1-5 0,3 0 0,0-2 0,4 2 0,2 0 0,-2-5-9,4 7-11,-6-6-20,7 11-81,-7-12-56,-1 5-4,-12 0-13,13-9 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6.7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8 414,'11'0'182,"4"-5"-13,0-1-8,9 3-137,-5-3-12,3 2-24,2 4-141,-7-7-16,3 3-8,-5-3-17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6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354,'11'-18'181,"-4"9"-16,5 4 0,-3-4-128,8 9-13,-2-6-4,1 6-4,-1 0-4,0 0 0,-3 2-8,-1 5 0,-4 2 0,-3 2 0,-4 4-4,0 1 0,-4 0 0,-1 4 0,-3-4 4,3-1-4,-3-4 4,4 1 0,4-12 5,-1 9-9,1-9 0,14 0 0,1-3 0,4-1 0,2-1 0,1-1-9,6 12-75,-9-10-85,5 4-9,-11 0-19,2 7-8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6.2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9 213,'-12'-7'173,"12"7"0,-5 0-12,-3-2-88,14 13-21,-6-11-15,4 25-9,-4-10-8,7 8-4,-3 1 0,1 3-8,1 0 0,0 2-4,-3-2 0,1 0 0,-2-5-4,0-2 4,-2-2 0,0-4 0,0-5 0,0-9 0,-2 9 0,2-9 5,0 0-9,6-14 0,-1 5 0,1-2 0,5-5 0,2 3 0,2-3 0,6 1 0,0-1 0,1 3 0,1 1 0,1 6 0,-3 1 0,-3 5 0,-1 5 0,-4 1 0,-3 6 0,-5 3 0,-3 3 0,-4 2 0,-5 0 0,-5 5 0,-1-5 0,-5 3 0,-1-3 0,-5-5 0,-1-1 0,3-3 0,-1-7 0,3-4 0,-1-6 0,2-8-13,10 3-19,-8-9-125,15 2-12,-2-4-20,12 2-1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5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74 261,'8'0'178,"-8"0"3,7 5-24,3 6-89,-10-11-15,5 16-17,-5-7-8,8 4-4,-4-2-8,1 5-8,1-5 5,-1 2-13,3-4 0,-1 0 0,1-4 0,-3-5 0,-5 0 0,14 0 0,-11-9 0,1 0 0,0-7 0,-2 1 0,-2-8 0,0-4 0,0-2 0,-4-7 0,2 1 0,-2-1 0,1-2 0,-1 2 0,0 2 0,2 5 0,-2 2 0,4 3 0,-1 4 0,1-1 0,-2 6 0,2-3 0,0 4 0,-2 3 0,2 0 0,0 2 0,0 9 0,0-13 0,0 13 0,0-9 0,0 9 0,4-9 0,-4 9 0,9-5 0,-2 3 0,1 2 0,3-4 0,2 4 0,4 0 0,2 0 0,5 0 0,3 0 0,6 0 0,5 0 0,5 0 0,7-3 0,3-1 0,5 2 0,4-3 0,2 1 0,7-3 0,4 2 0,5-1 0,5-1 0,3 3 0,5-3 0,-1 0 0,2 0 0,-4 1 0,-8-1 0,-5 0 0,-8 3 0,-7-3 0,-7 3 0,-8-1 0,-6 3 0,-4 2 0,-5 0 0,-4 7-9,-17-3-160,1 5-4,-16 0-12,-5 4-17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4.4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430,'15'5'194,"0"-6"-25,6 1 4,-6-4-149,11 2-12,2 2-28,-10 0-149,8 0-4,-5-4-16,1 0-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0.3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1 318,'0'0'173,"0"0"4,11 0-52,-3-9-85,11 9-12,-4-6-11,5 6-1,-3-5-12,4 3-4,-3 2-20,-8 0-138,5 2-7,-4-2-12,0 0-12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4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7 386,'0'-9'185,"10"6"-11,5-3-9,11 6-133,0-9-8,6 4-12,0 5-12,-4-4-32,4 11-133,-8-3 0,-1 5-21,-8-5-3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4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306,'12'-15'181,"-12"15"-4,8-5-12,-8 5-104,0 9-21,-4 0-12,4 7-8,0 2-4,0 4-4,0 0-4,0 1 1,0 1-9,4-2 0,-1-2 0,-1-4 0,3 2-37,-10-9-128,5-3-8,0-6-16,-7-6-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3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3 193,'14'-31'181,"-8"20"-4,-2-1-16,-4 12-76,0 0-25,5 0-19,-5 0-13,-3 21-8,-1-8-4,2 9 0,0 3-8,2 6 4,-4 0-4,4 3 0,0-1 1,0 3-9,4-5 0,-2 1 0,0-6 0,-2-1 0,6-7 0,-6-2 0,0-5 0,0-11 0,0 0 0,0 0 0,1-9 0,1-7 0,2-4 0,0-2 0,1-5 0,7 0 0,-5-2 0,6 2 0,2 0 0,2 1 0,4 3 0,-1 3 0,4 2 0,1 7 0,3 2 0,4 5 0,-1 4 0,-1 9 0,0 2 0,-6 7 0,-1 9 0,-6-1 0,-4 8 0,-11-1 0,-4 3 0,-6 0 0,-7-5 0,-3 0 0,-9-6 0,-2-5 0,-5-4 0,-3-5 0,-3-2 0,-1-9 0,6-5 0,3-4 0,4-2 0,5-9-17,16 7-91,-1-7-66,16-3-3,7-4-20,7 5 0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3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4 273,'-19'2'186,"19"-2"-9,0 0-4,0 0-92,13 0-25,2-7-20,6 7-8,1 0-15,4-4-13,2 2 0,0 0 0,0 2-9,-4-7-164,1 3-4,-5-5-16,-1-2-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2.6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439,'0'0'181,"0"0"-8,0 0-12,42 9-149,-42-9-157,46 0-20,-46 0-4,51 2-24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2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265,'0'0'190,"0"0"-9,30-14-12,-30 14-60,30 0-81,-30 0-4,47-2-8,-47 2-8,52-5-8,-52 5-12,43-4-137,-43 4-20,0 0-4,0 0-2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2.2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27 302,'0'0'185,"-33"-33"-8,33 33-8,0 0-92,0 0-29,0 0-16,26 40-8,-26-40-15,33 45-9,-33-45 0,39 58 0,-39-58 0,41 70 0,-41-70 0,43 69 0,-43-69 0,37 58 0,-37-58 0,32 47 0,-32-47-158,0 0-19,34 20 0,-34-20-28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41.9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7 28 281,'18'-36'178,"-18"36"-1,0 0-16,0 0-85,0 0-35,0 0-17,0 0-8,-26 49-8,26-49 0,-35 58-4,35-58 0,-47 69-4,23-33 4,0-3-4,-1 3 0,25-36 0,-43 64 0,43-64 0,-31 47-8,31-47-8,0 0-32,-30 38-105,30-38-12,0 0-21,0 0-3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1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4 76,'0'0'153,"0"11"4,0-11-4,0 0-56,11 11-33,-11-11-7,10 7-25,-10-7-4,17 2-4,-8-2-8,8 0 0,0 0-3,5-2-1,2 2-4,6 0 0,0-2 0,6 2-4,3 0 0,1 4-4,1 0 4,0 1-4,-2-3 4,4 0 0,-3-2 0,1 0 0,-4-2 4,1-2 0,-1-3 0,1 0 0,-1 1-4,2-1 4,1 3-4,-3 2-4,1-3 4,-3 5-4,-1 0 4,-8 0-4,2 0 0,-5 0 4,-5 0-4,-3 0-12,-2 13-48,-13-13-101,4 11-8,-4-11-17,-13 14-7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24.982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5 33 233,'0'0'173,"0"0"13,13-4-21,4 8-81,-17-4-31,24-8-21,-8 4-12,9 2-4,-1-3-4,4 1-4,2 4-12,-1-4-12,9 4-145,-7 0-12,1-4-8,-8-1-1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14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 209,'-3'9'177,"3"-9"0,7 6-7,6 1-90,-6-9-28,12 2-15,-4-5-13,9 5-4,-2-6-8,6 1-4,0 1-4,-2 4 0,0-4-8,-3 4 0,-1 4-12,-9-4-8,-2 13-37,-11-13-104,0 11-8,-3-7-12,-7 3-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5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225,'0'-9'173,"0"9"0,8 0-7,-1 4-94,-7-4-28,17 0-11,-7-4-13,3 4-4,2 0-4,-2 2-4,0-2 0,2 0-4,-2 0 0,0 0-4,2-2 0,-4 0 0,-3 2 0,-1-5 0,1 5 0,-8 0 0,11-2 0,-11 2 0,0 0 0,0 0 0,0 13-4,0-13 4,-5 14 0,5-3 0,-4 0 0,4 5 0,-6 2 4,4 2-4,0 4 4,1 3 0,1 0 0,-4 2 0,2 0 0,0 0 0,2-4-4,0-5 0,0-2-16,-6-9-145,6-9-8,0 0-12,0-9-9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4.7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0 229,'-6'-11'169,"6"11"-4,0-9-8,8 9-88,-8-9-25,9 7-16,-1-3-3,3 5-9,-2-4-4,4 4 0,-1 0-4,1 4-4,-2 3 0,0 2-4,-3 4 0,-3 1 4,-1 1-4,-4 6 0,0-1 0,-6 2-4,-1 1 4,-4 1 0,-1-1 0,-1 1 0,-2-1 0,0-3 0,2-5 0,0 1 0,2-2 0,3-6 0,1-1 0,7-7 4,0 0-4,-4 9 0,4-9 4,11 0-4,1 0 4,1-4-4,4 1 4,1 1-4,1-2 0,0 1 0,0 3-4,-1-2-4,-3 4-24,-7-6-109,1 4-24,-9 0-17,13-7 1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3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302,'-2'10'185,"2"-10"-16,17 0-8,-6-6-105,8 6-27,-4-2-17,2-3-16,1 8-45,-7-4-108,1 1-4,-12 0-16,13-2-12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3.5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27 205,'0'-9'177,"0"9"-8,0 0-8,14 0-68,-14 0-45,17-5-15,-7 1-13,6 4 0,-1-3-8,-2 3 0,2-4-8,-2 4-4,0 0-8,-5-2-16,6 4-133,-14-2-4,0 0-21,0 0-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03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3 72 120,'0'0'165,"8"-11"-3,-8 11-1,0 0-65,0-20-35,0 20-25,0-13-12,0 13-4,-8-18 0,8 18-7,-13-9-5,4 9 0,-4 0 0,-2 9-4,0 0-4,-1 6 4,1 3 0,2 2-4,-2 5 4,7-3 0,7 3 0,2-1 4,5-4-4,7 3 0,2-8 0,3-1-4,5-3 0,-1-9-16,8-2-137,-10-2-12,4-3-17,-5-8 1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5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120,'47'-9'145,"-16"6"-4,7-1-68,-1-5-5,14 7-19,-6-7-13,11 7-4,-3-7-12,8 4-8,-1-2 4,6 3-4,-4-1 1,3 5-1,-1-6 0,7 6 0,-2 0 0,6 0 0,0-3-4,4 6 4,2-3-4,3 0 0,-4 0 0,3 2-4,-1 2 0,-1-1-4,-1-1 4,-3 0-4,0-2 4,-2 5-4,-2-5 0,0 0 4,-2 0 0,0 0 0,-3 0 5,-1 0-5,-1-3 0,-2 3 0,-3 0 0,1 0 0,-2 0 0,0 0 0,0 3-4,-2 1 4,2 1 0,-2-1-4,2 3 4,-4-1-4,1-1 4,-3 2-4,-2-3 0,-1 1 0,-6-1-4,-2-4-12,2 0-137,-17-2-8,-4-5-21,-7-2 1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1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8 34 245,'-4'-11'173,"4"11"-8,-5-9-7,-3-5-102,8 14-20,-15 0-16,6 0 0,-6 7-7,0 0-1,-4 4 4,3 4-8,-1 3 4,0 0-8,4 2 4,4 0-4,3-2 0,6 0 0,6-5 0,3-4-4,6-7 4,2-2 0,1-7-4,3-4 4,-1-2-4,-1-5 0,0 0 0,-4 1 4,-2 1-4,-4 5 0,0 2 0,-9 9 0,10 0 4,-10 0-8,7 18 8,-1-5 0,-1-2 0,5 3-4,1-3 8,4-5-4,1 1 0,1-7-4,2 2-16,-6-2-145,2-2-12,-4-7-12,-2 2-13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7:50.6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89 112,'-5'9'182,"5"-9"-13,0 0 4,-4-13-68,11 13-37,-10-9-28,3 9-16,5-18-3,1 12-9,-2-3-4,5 0 0,-2 0 0,8 2-8,0-2 4,4 5 0,0-1 0,1 5 0,1 0-4,-1 5 4,-1 4-4,-4 6 0,-6 5 0,-7 7 0,-4 6 0,-7 3 0,-6 2 0,-2 0 0,-7-3 4,-2 1-4,0-7 0,3-7 4,-1-8-4,2-8 0,3-6 4,2-6-4,4-8 0,4-4 0,3-2 0,6 0 0,4 2 0,5 1 0,4 6 0,2 4 0,6 2 0,1 5 0,0 7-4,3 2 4,-1 0 0,0 2 0,1 2 0,-1-1-4,0-1-12,-5-9-81,5 2-72,-1-4 0,3-4-28,-2-7 1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7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6 245,'6'-9'173,"2"-2"5,-8 11-13,0 0-89,9 4-27,-9-4-21,0 20-8,-6-6-4,3 4-4,-5 2-4,2 2 4,-1-4-8,-1 0 0,5-2 0,-1-3 0,4-2-4,2-4 0,-2-7 0,15 9 0,-4-9 4,6 2-4,2-2 0,1 0 0,3 0 0,-1 0-4,3 0-4,-7-2-16,3 6-40,-8-8-101,0-1-9,-5-3-11,-3-1-12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6.0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322,'-2'-11'177,"4"2"-16,-2 9 0,7-11-113,6 11-15,-2 0-13,4 0-8,0 4-4,-1 3 0,-1 2-4,-4 4 0,-5 3-4,0 2-4,-8 0 4,0 4-4,-3 1 4,-3-1 0,1-4 0,-1 0 4,3-5-4,1 1 8,1-5-4,5-9 4,0 0 0,9 6 0,2-6 0,2-2 0,2-2-4,4 1-4,2 3-12,-6-6-72,5 10-81,-5-4-9,0 9-15,-2-4-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01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5 99 36,'8'-25'153,"-4"16"0,-4-2 4,0-5-52,0 16-41,-10-17-12,10 17-11,-18-14-13,6 14-4,-6-7-4,1 7 0,-4 0-8,2 5-4,-1-1-3,3 5-1,2-2 0,3 4 0,3-2-4,3 5 0,3-1 4,3 0-4,5-2 0,3 5 4,1-2-4,2 1 0,3 1 0,1 2 4,0 0 0,0-1 0,0 1 0,0 2-4,0-2 4,-6 2 0,0 0-4,-5-2 0,-4 0 0,-5 0 0,-5 0 4,-3-5-4,-4-2 4,2-2-4,-2-4 0,2-5 4,2-5-4,2-4 0,3-2 0,3-4 0,3-3-4,2-2 8,5-3-8,5 1 4,1-3 0,4 1 4,2-1 0,2 1 0,1 1 0,1 1 0,-2 0 0,-2 2 0,-2 4-4,-4 3 0,-3 4-12,-5 0-20,-3 9-125,0 0-8,-9 6-21,-6 3-3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5.8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599 302,'-7'-12'189,"3"3"-12,4 9-8,0 0-120,0 0-13,11 12-8,-5 1-12,3 7 0,0 0-8,3 7 0,-1 2-4,2 2 4,-2-4-8,0 2 4,1-4-4,-1-3 9,2-4-9,-4-2 0,1-7 0,-1-5 0,1-4 0,-3-6 0,1-6 0,-1-8 0,-1-4 0,-3-8 0,1-3 0,-4-1 0,2-7 0,-2 1 0,-4 2 0,0-1 0,1 1 0,1 2 0,0 5 0,-2-5 0,2 4 0,1 0 0,-3 3 0,4 0 0,-2 4 0,2 5 0,0 1 0,0 4 0,4 3 0,-1 3 0,3 0 0,1 2 0,3 2 0,1-2 0,2 3 0,4 1 0,2 1 0,3-1 0,3 3 0,1 2 0,4-2 0,5-3 0,3 3 0,3-3 0,6-1 0,5-1 0,6 3 0,4-5 0,6 2 0,3 2 0,0 1 0,6 2 0,0 2 0,0 0 0,3 0 0,1 0 0,1 0 0,4 0 0,-3 0 0,3 0 0,-2 0 0,-1-5 0,-3 1 0,1 2 0,-3-3 0,1 1 0,-2-3 0,-2 2 0,0 1 0,0-1 0,-2 1 0,-2 4 0,-6-2 0,-3 2 0,-6 0 0,-7 2 0,-2 5-129,-15-7-41,-8 2-11,-11-2-1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4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1 390,'0'0'193,"12"-13"-11,6 11-9,3-16-129,5 16-24,0-2-8,4-3-20,5 14-157,-8-7-4,-1 6-24,-6-4-1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4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386,'11'-13'189,"-11"13"-15,10 0-5,-10 0-133,3 13-8,-3 1-8,4 8-8,-4 1-3,0 4-9,0-1 0,0 4 0,-2-1 0,2-3 0,0 1-21,-7-11-140,9 0-16,-2-16-12,0 11-5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31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97,'0'0'189,"0"0"-8,0 0-7,0 0-62,0 0-63,28 4-21,-28-4-12,0 0-4,40-4-8,-40 4-4,0 0-12,39-7-28,-39 7-117,0 0-8,0 0-25,0 0 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0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 281,'-2'-18'170,"2"18"-5,0 0-4,10 6-89,-10-6-27,18 14-17,-3-3-4,6 5-4,2 2-8,3 4 0,2 7-8,2 7 0,0 7-4,0 8 0,-6 7 0,-1 5 0,-8 2-4,-8 2 4,-7-2 0,-4-5-8,-9-1-4,-7-10-12,-1 0-32,-7-13-114,0-5-7,-4-11-20,2-8-4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0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4 273,'-3'-16'182,"6"5"3,7 7-20,-3-7-52,10 11-73,-4-7-16,2 2-8,3 5-4,1 0-8,-2 0 5,0 3-9,-1 1 0,-2 3-9,-3 0 5,-2 2 4,-3-1-4,-1 1 0,-1 5 0,-2-3 8,-2 5-4,-2 4 0,2 0 4,-4 7-4,0 0 4,3 4 0,-3 3 5,0 1-9,0-1 0,4 0 0,-3-7 0,3-1 0,0-5 0,0-8 0,5-4-29,-5-9-140,0 0 0,4-20-20,2-3-1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0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37 161,'-9'-7'177,"9"7"-4,-2-11-20,7 13-60,-1-11-37,13 9-20,-6-7-12,9 7 1,-1-4-9,1 4 0,1 0-4,-3 4 0,-3 5-4,-4 7-4,-1 6-4,-7 5 4,-5 7-4,-3 1 0,-6 1 0,-6 2 0,-2-2 0,-1-7 0,-4-7 0,2-4 0,1-9-4,-1-7 4,5-4 0,4-5 0,6-4 0,1 0 0,6-3 0,6 3 0,1 2 4,4 5-4,4 4 0,4 0 0,1 2 4,-1 5-4,1-1-4,-1-1-12,7 6-137,-10-11-12,5 0-12,-8-11-9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9.0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5 1 326,'-7'0'185,"-1"4"-28,3 5 8,-8-4-108,9 13-25,-7-5-12,3 10-4,-6-1-4,1 7 0,-2 2-8,2 7 0,-2 5 0,0 4 4,6 0-8,-2 2 8,7-2-8,4 0 4,6-5 5,3-6-22,4-7 1,2-9-28,0 0-133,3-6-4,2-8-17,-3-12-11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8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7 285,'0'-7'170,"7"-4"-1,1 5-12,10 8-93,-3-7-19,6 8-13,1-3-12,6 8 0,-2 6-8,6 6-8,-4 9 0,-2 5-4,0 9 0,-3 6 0,-6 3 0,-4 6-4,-6 0 4,-5-4 4,-4 0-4,-3-4 4,-7-8-4,1-4-12,-4-8 0,-2-12-16,6 0-69,-7-14-72,6-4 0,-3-11-28,6-3 7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8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338,'0'0'181,"7"-5"-24,-7 5 4,7 11-116,-7-11-21,0 23-4,0-8-4,0 10 0,-3 4-4,1 2-4,0 5 0,2 0 0,-3 2-4,1-5 4,2 1-8,0-8 0,0-3-4,0-12-12,7 5-56,-7-16-101,5-12-1,-1-8-15,3-4-8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01.2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5 20 108,'6'-5'165,"-6"5"-8,7-4 5,1 4-70,-4-7-31,12 7-21,-4-5-12,8 5-8,-5 0-4,6 0 0,-6 5-8,1 4 1,-4 0-1,-1 9-4,-8 6-4,-3 5 4,-1 2-4,-7 5 4,-7 0-4,-2 2 4,-3-2-4,-4-7 0,-3-5 4,1-6-8,-2-5 4,6-8 0,1-5 0,6-9 0,4-2-4,4-5 8,7-2-8,5-2 4,6 2 0,6 3 0,2 1 0,1 5-4,3 3 4,-1 6 0,-1 4 0,-2 5 0,-3 2 0,-1 3 0,2-1 4,-4 3-4,2-3-4,-4-4-12,6 4-85,-6-8-56,4-5-8,0-5-13,2-1-7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7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366,'0'0'181,"0"0"-8,0 0-7,23 0-110,-16-7-32,10 5-8,-2-2-4,0 2-12,1 2-16,-6-9-141,5 7-12,-4-7-12,4 2-9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7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8-8 318,'9'0'173,"-9"0"-12,0 0 4,-9 0-109,9 12-19,-4-8-13,0 7-8,-5 3 0,2 1-8,-5 6 0,1 3-4,-4 5-4,2 5 4,0 4-4,-2 4 4,6 3-4,0 0 4,3 2-4,6-2 0,2-3 0,9-1 0,0-3-8,6-11-12,4 4-40,-3-15-109,5-3-13,-3-9-11,4-6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7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46 245,'-2'-31'169,"2"17"5,0 5-17,0 9-69,0 0-48,0 9-15,-4 5-5,4 8-4,-5 2 0,3 8-4,-4 5-4,1 8 0,-3 2-4,3 4 8,-3-4-12,1 2 8,2-4-8,-1-7 4,2-7-4,1-4 4,3-12-8,0-15-8,1 9-24,-1-16-129,4-4-4,-2-9-12,5-2-13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6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-2 414,'0'15'186,"13"-8"-13,-4-7-8,8 0-129,-2 0-16,4-2-16,5 6-92,-5-8-73,3 4-13,-5-7-15,2 3-16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5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50 310,'0'-22'181,"0"22"-8,9-16-16,8 16-105,-8-11-19,12 11-13,-2 0-4,3 5-4,3 4-4,3 6-4,-4 8 0,0 6-4,1 7 0,-7 6 0,-3 5-4,-1 5 8,-7-3-8,-7 0 8,0-2-8,-7-4 8,-3-5-8,1-7 0,-1-4-4,-3-11-20,6 4-73,-4-14-72,3-3 0,1-10-12,7 7-5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5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58 249,'-8'0'165,"8"0"-4,0-9-40,0 9-60,0-9-17,0 9-12,8-8-8,-8 8 1,9-12-5,1 6-4,-3-1-4,3 2-4,1 3 0,0 2-4,0 2 0,1 5-4,-3 4 4,0 5-8,-3 6 4,-1 7 0,-5 3 0,0 1 0,-7 3 0,-2 2 0,-4-4 0,-2-1 0,-2-3 0,-2-6 4,4-4-4,-2-6 0,6-3 0,1-4 4,10-7-4,-7 6 0,7-6 4,0 0 0,11 0 0,2-4 4,0 4-4,4-2 0,2 2 0,2 0 0,3 0-4,-2-3-4,3 3-8,-8-6-32,1 1-117,-3-6-12,0 0-13,-5-9-7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44.5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5-5 277,'0'0'166,"-11"0"3,2 0-28,3 15-85,-9-8-16,8 13-16,-8 0-7,4 9-1,-4 5-4,2 8-4,2 5-4,1 7 0,3-1 0,3 1 0,4-3-4,6-1 0,5-6-8,4-10-16,11-10-137,-4-6-13,4-11-3,2-7-8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4.6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366,'0'22'197,"11"-22"-7,8 0-13,2-11-84,7 6-93,-2-1 0,2-1 0,1 7-9,-10 0-164,2 5-8,-8-5-16,2 6-9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3.9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3 84 241,'-25'-15'181,"16"6"5,3 0-17,6 9-48,0-14-93,13 8 0,0-6-12,4 6-4,2-1 0,4 3-4,-3 1 0,1 6-4,-4 3 5,1 8-9,-5 6 0,-1 4 0,-3 10 0,-3 2 0,-4 6 0,-2 1 0,-6 4 0,-5-2 0,-2-1 0,-6-3 0,-2-5 0,-3-5 0,-2-6 0,-1-5 0,-1-9 0,2-7 0,4-4-9,1-6 9,6-6 0,4 1-4,5-7 4,6 3-4,13-3 4,2 2 0,6 3 0,3-1 0,6 7 4,0 1-4,0 4 4,-2 2-4,-2 6 9,-1 1-18,-1 4-7,-7-6-20,4 6-133,-4-7-8,-1 1-17,-1-7-3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33.3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55 382,'-3'9'193,"3"-9"-11,15 0-9,1-6-125,9 6-16,-3-5-19,6 3-13,2-4 0,0-1 0,2 7 0,-2-9-182,1 3 1,-3-5-12,4 0-13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9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38 120,'-6'11'157,"6"-11"-4,0 0-12,6 18-44,-6-18-37,5 22-15,-5-13-5,10 13-8,-7-6-4,9 4-3,-5-4-5,4 4-4,1-7 0,1 1-4,-2-3-4,0-2-4,-1-5 0,-1-1 0,-9-3 0,9-7-4,-7-2 4,-2-7-8,0-4 8,-4-7-4,1-4 0,-1-5-4,0-2 8,0-2-8,3 2 8,-1 0-4,2 7 0,-4 2 0,4 6 0,0 3 0,0 7 0,4 0-4,-2 4 4,1 0 0,-3 9 0,12-12 0,-12 12-4,13-11 4,-4 7 0,0 2 0,4-1 0,1 3-4,4-4 4,3 4 0,3 0 0,4 2 0,10-2 0,3 0 0,8 0-4,3-4 8,8 1-8,7-3 4,5 1-4,4-4 4,1 5-4,0-3 0,-4 0 0,-4 1 0,-5 1 0,-12 1 0,-9-1 0,-11 1-12,-8 8-32,-12-4-118,-12 0 1,0 0-16,-8 9-1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08:32.1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62,'0'0'185,"0"0"-8,0 0-11,28 18-126,-28-18-20,41 11-60,-41-11-113,42 3-8,-42-3-29,35-3 1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2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5 71 193,'-15'4'169,"15"-4"-4,0 0-52,0 0-45,13 4-23,0-8-21,14 4-12,3 0 0,13 0 0,9 0-4,14 0-4,12 0 0,14 0 4,21 0-4,12 0-4,17-4 4,20-1 0,16-4-4,16 3 8,16-1-8,9-2 4,12 0 4,5 3-4,-2-1-4,2 3 5,-3-1-1,-5 5 0,-7-2 0,-5 2-4,-10 2 0,-9 0 4,-14 3-4,-11-1 0,-18-1-4,-13-3 4,-20 0-4,-14-7-4,-19 7-29,-24-5-124,-19-1-4,-17 1-24,-20 1 3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5.3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41,'12'-7'165,"3"7"17,0-5-21,15 12-105,-6-7-20,15 7-12,-1 0-3,9 6-5,-2 3 0,2 6-8,-4 7 4,-2 7-8,-11 6 0,-10 10 0,-10 1 0,-10 3-8,-11 0-4,-12-5-8,1 5-141,-12-11-4,-2-7-21,1-11 5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4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17,'8'-4'173,"-8"4"4,5 6-11,-5-6-98,4 16-24,-4-3-16,2 10-7,-2-1-9,2 5 0,-2 2 0,2 5-4,-2-3-8,1-2 0,3 0-16,-6-15-69,8 6-80,-4-11-4,-2-9-24,7 0 3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4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42 257,'-7'0'182,"-4"-2"-9,11 2-12,-10-7-105,10 7-20,10 2-15,-1 3-1,2-5-8,6 2-4,0-2 4,4 0-8,-1 0-12,-1-9-20,5 4-133,-9-3-9,4-1-19,-8-3-4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4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0 2 161,'0'0'165,"0"0"-4,0 0-4,-15-7-109,12 16-12,-7-7-7,3 10-9,-4-1 4,-1 2-8,-2 3 4,2 8-8,-3-1 8,2 8-11,2 1-1,2 3-4,2 1 0,7 4 4,0 1-8,7-5 4,4 2-4,4-9-4,6 4-29,-3-8-128,4-7 4,1-5-24,1-6-12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3.6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28 140,'-13'7'170,"13"-7"11,-9-2-16,5-10-72,4 12-45,4-17-16,3 8-12,-1-7-8,3 3 0,1-1-7,3-1-1,0 1-4,0 5 4,4 0-8,-1 3 8,3 6-12,0 0 8,-1 4 8,1 5-12,-4 4 8,-2 3-4,-2 6 4,-6 3-4,-5 6 8,0 3-12,-9 6 4,-4 0 0,-4 5 0,-3-1 0,-4-1 0,1-5 4,-1-5-8,0-8 8,2-7-4,1-9 4,4-9-4,6-7 0,0-6 4,4-5-4,3-2 0,4 0-4,0-1 4,5 4 0,5 3-4,1 3 4,4 7 0,3 4-4,5 0 4,3 2 0,0 2 0,2-1-4,2 3-13,-6-6-27,4 0-113,-6 0-4,0 0-24,-5-6-1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9.8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93 298,'4'-8'169,"-4"8"-4,15-12-8,-7-1-105,16 4-15,0-7-9,6 5-8,2 0-8,2 2 0,-3 5 0,1 6-8,-6 9 0,-5 7 0,-12 9-4,-3 2 0,-6 4 0,-11 3 4,-2 0-4,-2-1-4,-2-1 4,0-7 0,0-3 4,2-4-4,2-2 0,6-4 4,3-5 0,4-9 4,6 9 0,9-9-4,5-5 4,8-2 1,6-2-9,5-2 0,6 0 0,0 0 0,2 2 0,-6 0 0,-6 5 0,-10-3-141,-5 14-37,-20-7 5,6 13-24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6.0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88 253,'0'0'165,"0"0"9,0 9-17,5 9-89,-5-9-24,11 11-15,-5-2-5,5 7-4,-1-5 0,1 5-4,-2-3-4,4 1 0,-3-3-4,3-5 0,-4-1-4,2-5 5,1-7-9,-3-4 0,-1-7 0,-3-11 0,1-7 0,-4-7 0,-2-6 0,0-5 0,0-6 0,0-3 0,-2 0 0,0 0 0,-2 5 0,4 2 0,-2 7 0,2 4 0,0 5 0,6 6 0,-4 5 0,3 4 0,-1 3 0,0 2 0,2 2 0,-6 9 0,11-12 0,-11 12 0,11-4 0,-11 4 0,13 0 0,-3 0 0,1 0 0,0 2 0,2-2 0,6 2 0,3-2 0,3 0 0,5 0 0,5-4 0,8 0 0,8-1 0,11-2 0,5 1 0,8-1 0,10-2 0,3 2 0,4 1 0,-1-1 0,-1 2 0,-5-1 0,-3-1 0,-9 0 0,-5-2 0,-10 0 0,-10 0 0,-4 3 0,-14-8-170,-4 14 1,-13-4-12,-8 4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4.5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0 326,'-27'10'193,"27"-10"-20,0 8-4,8-12-80,12 8-53,1-4-8,11 0-19,1-2-9,7 2 0,1-2 0,-2 0 0,6 4-137,-10-2-37,-3 0-7,-6 0-16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8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51 92,'-10'-4'165,"10"4"-4,-7 0 9,-3-4-74,14 12-23,-4-8-17,0 0-12,0 0-11,13 7-1,-3-7-12,5 0-4,1 0-4,7 0-4,1-4 0,2-1-4,0 3-12,-2-9-20,3 4-133,-7-1-8,-5-1-12,-6-2-13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4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 350,'9'-6'189,"-9"6"-24,4 11 9,5 4-122,-9-6-16,8 9-8,-6 0-8,5 2-11,-2 0-9,1 2 0,0 1 0,-1-1 0,-1-2 0,-4-2 0,3 7-29,-3-14-144,-1 2-4,-7-11-12,8-2-9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3.9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74 338,'0'-20'181,"0"20"-16,4-11 0,-4 11-100,7-9-29,5 4-12,-3-4-4,8 3-8,0-1-4,3 3 1,3 1-9,-1 3 0,3 7 0,1 4 0,-2 7 0,-3 7 0,-4 6 0,-2 3 0,-8 6 0,-3 0 0,-8 3 0,-7-1 0,-6 1 0,-3-5 0,-8-5 0,-2-6 0,-2-6 0,0-8 0,0-9 0,2-6 0,0-9 0,7-7 0,5 0 0,5-2 0,5 0 0,4 2 0,10 2 0,3 5 0,10 4 0,4 7-9,3 0 9,4 9-4,0 0 0,0 5 0,0 1 4,-2 1-8,0 4-20,-11-4-133,9 0-8,-5-12-8,5 1-17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3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6 378,'0'0'189,"0"11"-7,9-11-13,4 6-109,0-10-24,10 4-27,-1-6-9,4 4 0,-1-5 0,1-4 0,2 9-170,-8-4-3,-1 4-16,-4-7-4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5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53,'0'0'190,"0"0"-9,-13 35-8,13-35-76,0 0-41,30 9-20,-30-9-12,37-4-11,-37 4-13,39-5 0,-39 5 0,45-9 0,-45 9-162,30-2-11,-30 2 0,0 0-24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0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1 217,'15'0'165,"-8"0"0,5-3-40,3 12-44,-8-9-25,19 9-16,-1-9-3,16 9-5,8-9-8,20 7 0,13-7-8,23 0 0,19 0-8,20-7 0,19-2 1,13 0-9,16-6 0,4-3 0,1-2 0,-6-5 0,-15 0 0,-16 1 0,-27 6-9,-34-7-51,-30 18-105,-33 1-12,-36 6-13,-21 18-1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9.4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0 370,'2'24'177,"2"-4"-12,-4 0-4,5 7-120,-5-7-9,10 8-12,-7-1-4,3 4-4,-4-4-4,2 2-4,-3-3-4,-1-2-8,4 1-8,-6-10-32,2 3-113,0-11-8,0-7-21,11 0 1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9.1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 209,'0'-9'173,"0"9"-4,2 9-12,-2 0-44,2 15-65,-4-4-15,5 12-5,-3-4-8,2 8-8,-2-5 0,6 0-4,-4-2-4,1-2-12,2-5-16,-6-6-137,4-3-4,-3-13-16,0 0-9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24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2 447,'9'21'193,"4"-21"-12,12 4-4,-7-6-152,14 2-25,2-5 0,-1 5 0,-1 0 0,-8-6-117,2 6-61,-5 0-7,-4-3-20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0:56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-1 406,'-11'39'202,"11"-39"-29,45 7 4,-45-7-121,50-9-47,-22 7-9,-1-5 0,-11 7-170,5 0-11,-10 7-12,-3-1-5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0.7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1 277,'-7'4'178,"7"-4"-5,13 0-8,0-8-101,15 8-31,0-4-9,10 4-4,-1-3-8,5 3-16,-1 5-40,-4-5-113,-1 0-9,-10 0-15,-1-5-8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8.4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54 76,'-6'-4'157,"6"4"0,0 0 0,-5-14-64,5 14-29,0 0-15,9-6-13,-9 6-8,8-9-4,-8 9-4,9-7-3,-2 2-5,5 3-4,-1-2-4,4 4 0,-2-2 0,2 2 0,0 0-4,1 4 0,-2 0 4,-1 5-4,-4 5 4,0 1-4,-3 5 4,-2 5-4,-4 2 0,-2 4 4,-6 3-4,-3-1 4,-6 1-4,-3-1 4,-5-6 0,1-3-4,-2-4 0,2-8 0,-1-6 0,3-6 0,5-6 0,4-6 0,2-1-4,4-3 0,5 1 4,2-3-4,7 5 4,4 4-4,1 2 4,2 5-4,3 2 4,0 6 0,4 3 0,-5 3 0,3 3 4,-2-1-4,0-1 0,0 0 4,-3-2-4,-2-4-24,6 0-121,-6-7-16,1 0-17,-2-9-3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4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2 342,'-6'19'197,"6"-19"-16,4 11-7,-4-11-130,7 4-8,-7-4-12,7 0 1,-7 0-25,0 0 0,0 11-65,-9-13-108,-7 2-12,-8-9-2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4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-4 342,'-54'4'185,"41"-4"-12,13 0-8,11 7-128,15 0-9,6-3-8,13 3 0,9-5-8,10 4 0,2 1-4,3 0-8,4 4-8,-9-7-40,1 7-121,-10-2-4,-6 2-29,-14-4 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3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545 310,'0'74'177,"0"-45"-4,6-2-8,-6-12-121,4 1-15,-4-16-9,0 0-4,3-7 4,-3-11-8,-3-11 0,-1-4 0,-4-7-4,1-10-4,-2-3 0,-1-6 0,3 6-4,-1-3 4,5 4-8,3 5 8,9 2-8,6 7 4,5 5 0,6 4 0,6 4 0,4 7 0,-1 5 0,2 4-4,-3 9-4,-6 9-16,0 13-117,-17 0-32,-2 12-8,-16-5-13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3.5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739 342,'5'63'185,"-5"-39"-16,0-1 0,-5-14-128,9 0-17,-4-9-8,0-9 0,-6-14-4,2-8-4,-1-14 0,-3-10 0,-1-12-8,1-9 4,3-7-4,1-2 4,4 5-8,7 4 8,5 7-8,3 15 4,3 9 4,5 10-8,3 15 4,0 6-8,4 14-12,-7 0-48,5 18-97,-6 0-13,1 15-11,-6 5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3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54 342,'-15'-47'177,"9"36"-16,6 11-8,-6 11-149,3 0-149,8 12-4,-1-1-24,7 3-4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3.0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362,'13'7'177,"-9"6"-12,3 16 0,-11-5-136,12 17-9,-3-4-12,-1 1 4,0 0-8,0-7-4,-1-2-36,-3-16-125,0-13-9,12-13-15,-5-9-12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2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386,'0'0'181,"0"0"-7,0 0-13,0 20-129,-3-2-12,3 9-8,0 2 0,0 11-4,0 5 0,0 1-4,3 3 0,-1 5 0,2-5 0,-1 4 0,1-6-4,-1-7-4,3-6-12,-6-14-32,7 0-121,-7-20-8,7-5-21,-3-19 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2.6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6 142 281,'2'-33'178,"-2"15"-5,-7-2-12,5 4-117,-11-6-16,0 9-11,-6 2-1,-4 4-4,-7 7 0,0 2-4,-3 9 0,-1 12 0,2 6 0,4 6-4,4 3 4,11 11-4,7 0 4,10 3-8,13-6 4,7-1 0,10-9 0,5-3-4,6-11-4,0-13 0,0-6-20,-8-24-137,3-1-8,-10-18-16,0-5-9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2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11 378,'-2'-9'177,"-6"9"-8,5 9-11,3 16-122,0 4-8,3 9-8,-3 4 0,6 7-8,0 5 0,1 4-8,0-3 5,3-1-9,-5-3 0,1-2 0,0-9 0,-4-6 0,-2-12 0,-2-9 0,2-13 0,-8 0 0,3-15 0,3-7 0,2-7 0,0-5 0,7-2 0,3-1 0,6-1 0,5 4 0,5 5 0,4 5 0,2 4 0,-2 8 0,2 12 0,-4 12 0,-4 5 0,-3 8 0,-6 4 0,-8 4 0,-1 3 0,-6-2-13,-4-1-11,-3-9 0,1-1-8,-2-10 0,7 1 3,1-14 9,0 0 8,0 0 8,15-9 12,-1 0 8,5-2 9,7-1-1,2-1 0,6 0-8,2-3 0,3 0-4,-3-6 0,-1 7-4,-5-8-4,-4-1 0,-9 1 0,-8 1 0,-9 0-4,-3 4 4,-8 5-4,-6-3 0,-6 12 0,-3 4 0,-2 8 0,-2 10-4,-2 9 8,2 4-8,0 5 4,6 6 0,5 3 0,10 2 0,9 0 0,9-7 4,12-2-8,7-9-8,13-3-16,0-15-137,19 1-8,2-19-16,13-4-9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1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67 386,'-27'-2'185,"27"2"-19,10 4-1,8-4-133,14 3-8,8-6-8,6 3-8,5-6-12,0-3-28,1 2-125,-9-6-12,0-1-8,-13-6-13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7.8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209,'0'0'165,"0"0"4,0 0-16,17 5-88,-17-5-17,22-1-12,-9-3-8,6 4-3,-4 0-9,1 4-4,-1-3-12,-2-1-24,2 0-129,-4 0-8,1 0-21,-1-5 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1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0 310,'-6'-14'181,"6"14"-8,2 11-4,-2 3-108,13 17-21,-7 5-16,3 15-4,-3 3-4,1 6-8,-5 0 0,2 7-4,-4-4 5,0-3-18,-2-9 1,-4-15-20,6-3-137,-4-21-8,4-12-12,-11-18-9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0.8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414,'11'0'186,"4"0"-17,-15 0 0,15 9-137,-11 2-12,2 5-12,-1 2 0,1 9 0,-2-1 1,1 3-9,-1-2 0,0 0 0,-4-7 0,2-2 0,-2-9 0,0-9 0,0 0 0,-10-18 0,6-2 0,3-9 0,1 0 0,1-5 0,3 1 0,4-1 0,3 8 0,2 1 0,6 7 0,1 5 0,1 8 0,1 5 0,1 5 0,1 8 0,-6 5 0,1 2 0,-4 3 0,-4 1 0,-5-2 0,-4-1 0,-2-6 0,-4-4 0,4-11 0,-9 11 0,3-15 0,6 4 0,-7-20 0,7 2 0,1-2 0,5-2 0,5-5 0,4 2 0,6 3 0,3 2 0,2 7 0,4 1 0,2 12 0,-4 5 0,0 6 0,-4 11 0,-7 5 0,-4 7 0,-4 1 0,-7 3 0,-2 5 0,-9-12-150,5 7-23,-1-14-4,5-1-2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50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18 378,'-11'20'181,"22"-20"-12,10 0-3,5-13-134,12 6-8,5-2-16,3-4 4,5 4-16,-4-5 0,-1 5-16,-10-2 0,-1 5-4,-8-3 4,-9 6 7,-5 3 5,-5 0 8,-8 0 12,2 14 5,-2-3 7,-2 0-4,4 5 0,-2-1 0,7 5-8,-3 0 0,2 5-4,-1 2 0,1 2 5,-1-1-13,-1 4 0,-2-6 0,0 1 0,-2-9 0,2-3 0,-2-15 0,0 0 0,-4-15 0,4-7 0,-2-12 0,2-4 0,4-4 0,0 0 0,3-1 0,4 8 0,6 4 0,0 4 0,9 11 0,-3 3-21,8 11-11,-4-5-16,10 18-33,-13-11-56,8 11-12,-8-6 0,6 8 53,-15-11 47,4 5 37,-10-2 24,-9-5 49,13 0 72,-13 0 20,0 0-20,-15-12-45,15 12-35,-18 0-17,6 7-12,-4 0-8,-1 4-8,0 2 4,0 7-8,2 3 0,2 3 0,6 1 0,7 2-4,1 2 4,11-2 0,6-2 0,7-3 0,7-8-4,1-5 4,1-9 5,-2-8-9,-2-6 0,-8-8 0,-5-6 0,-10-6 0,-7-1 0,-7 0 0,-8 1 0,-2 4 0,-2 8-17,-1-3-19,7 17-125,-2-1-12,7 9-8,8-2-17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9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733 322,'0'13'181,"0"-13"-12,-7 9-4,-1-9-129,8 0-7,-7 0-9,7 0-4,-11-20 0,3 0-4,-3-14-4,1-8 4,-6-17-8,2-10 0,1-9 0,4-1 0,5-1 0,4 6-4,11 7 4,6 11-8,8 15 4,7 19 0,3 9 0,3 13 0,-1 9-4,-1 4 0,-6 12-12,-8 4-12,-5 11-133,-13-2-8,-8 7-12,-11-3-13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8.7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2 447,'10'5'181,"-3"4"-8,-7-9-12,0 22-141,2-4-8,0 4-4,-2 3 4,6 4-3,-5 0-9,-1 0 0,4-5 0,-2-4 0,-2-4 0,2-3 0,-2-13 0,0 0 0,-8-9 0,3-8 0,-1-6 0,-1-4 0,1 1 0,1-6 0,1 6 0,4 1 0,4 1 0,3 3 0,4 8 0,2 0 0,4 6 0,2 3 0,3 4 0,3 2 0,-3 4 0,1 8 0,-5-1 0,1 10 0,-6-1 0,0 0 0,-7 1 0,-3-3 0,-3-3 0,0-3 0,-3-5 0,3-9 0,0 0 0,-10-9 0,9-5 0,1-1 0,-2-5 0,2 0 0,3-5 0,3 1 0,3-1 0,4 3 0,6 2 0,4 4 0,1 3 0,6 6 0,2 7 0,-1 4 0,3 8 0,-4 3 0,-4 10 0,-5 1 0,-4 3 0,-10 3 0,-5-1 0,-4 0 0,-7-4 0,-2 0 0,-3-3 0,-6-10-166,7-1-11,-2-11-4,7-2-24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8.0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6 113 338,'4'-40'185,"0"26"-20,-4 1 0,9 8-124,-3-4-13,9 3-8,0-3-8,5 2 0,3 3-4,1-1 0,4 5-4,-2 0 0,1 5 0,-7 1-4,-3 8 0,-6 1 4,-9 6-8,-6 3 4,-5 1 0,-8 4 0,-3-2 0,-5-1 0,1-1 0,-2-3 0,3-4-4,4-2 4,4-5 0,2-4 0,13-7 0,0 0-4,0 0 4,13 2 4,2-4-4,8 2 0,1 0 0,6 0 0,0 6 0,0 6 0,-2 5 0,-3 4 4,-3 3-4,-7 7 0,-5 3 0,-9 0 0,-4-1 0,-7-2 0,-7 1 0,-5-8-4,-1-4 4,-3-6 4,-2-5-4,2-9 0,2 0 0,3-14-8,4 3-4,4-11-16,13 2-133,0-5-4,11 5-12,0-5-9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7.5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-2 422,'0'8'190,"-5"-8"-9,5 0-12,-8 2-141,8-2-16,0 0 0,-1 10-3,1-10-9,-3 10-17,3-10-11,-3 8-137,3-8-8,3-10-8,3-2-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7.2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5-7 294,'0'0'165,"-9"-5"0,9 5-16,-15 14-113,11 2-8,-7 1-8,1 10 1,-6 5-9,2 8 4,-1 4-4,2 6 0,0-1-4,8 4-4,5-1 4,9-5-4,8-5 0,11-6 0,9-9 0,8-7-4,6-9 0,1-11 8,0-7-8,-5-8 4,-6-8 0,-11-3 0,-11-8 0,-12 1 0,-12 1-4,-10 5 4,-8 3-4,-7 13 4,-3 4-4,-5 14-4,1 6 4,3 12-4,8 6-4,4 5-4,10 4-12,5-11-28,16 7-109,8-14-13,15-2-11,3-15-4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6.5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4 64 265,'-11'-20'178,"7"11"-5,-7-2-12,3 9-101,-8-12-24,2 10-11,-4-1-9,-3 5-4,-1 0-8,-3 5 0,3 4 0,-1 6-4,-1 1 0,5 2 4,2 2-4,6 0 0,5-2 0,6-2 0,2-3 0,9-6 0,6-5 0,4-2 0,5 0 0,4 0 0,6-2 0,1 2 4,1 7-4,-1 4 0,-3 7 0,-2 2 4,-8 9 0,-3 5-4,-12 4 4,-5 0 0,-8 0 0,-7-2-4,-6-5 4,-5-4-4,-7-7 4,-1-9-4,0-9-8,-3-8-16,10-8-129,-5-10-12,8-1-8,3-9-17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6.0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14 354,'-18'-5'189,"12"3"-32,-2-5 8,8 7-140,0 0-9,6-4-12,5 8-28,-1-4-125,5 9-17,-2-4-7,2 4-12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7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7 322,'0'-9'181,"0"9"-8,-4 11-4,10 7-120,-10-3-17,4 10-8,0 2-8,0 6 4,0 1-8,0 1 0,0 1 1,0 0-13,0-5 0,0-4 0,6-3 0,-10-10-141,8-1-29,-4-13-3,8 0-2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7.0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213,'-12'20'173,"16"-11"4,-4-9-16,23 16-72,-12-19-33,13 8-19,-4-5-9,5 0-8,-3 0-16,-3 0-157,1 0-4,-5-2-20,-4 2-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4.9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0 338,'8'0'177,"-5"9"-12,-3 0 0,7 9-124,-7-3-5,4 8-12,-4-1-8,3 5-4,-3 2 0,6-2-12,-6 2 8,3-3-12,1-1 4,-4-7-20,5 2-137,-5-20-8,4 11-20,-4-11-1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4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-1 273,'-16'7'170,"12"4"-1,-2 0-8,10 14-109,-8-7-12,10 13-7,-2 2-13,3 10 0,-3 1-8,1 7 0,1-2-4,-2 0-4,-2-2 0,0-4-4,-2-8 4,0-8-4,0-7 4,-2-9-4,2-11 4,-12-2 0,5-9-4,-2-5 0,-3-4 0,-1-2 0,-2 2-4,0-2 4,0 4-4,-3 4 0,-3 3 0,-2 5 4,-1 6 0,-2 4 0,-2 7-4,2 5 8,1 8-4,8 3 0,6 6 4,11 1-4,6-1 0,11-4 0,11-2 4,7-7-8,8-7 4,0-8-8,8-1-36,-6-10-117,2-8-8,-6-6-13,-2 0-7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4.0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37 378,'-17'-35'173,"9"29"-20,8 6-8,-11 6-165,11-6-125,0 17-4,0-8-20,6 4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3.8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8 394,'7'-9'189,"-7"9"-19,6 0-5,-1 13-117,-5-4-28,6 7-8,-5 4 0,3 2-8,-4 3 5,2 4-9,-2-4 0,2 2 0,-2-3 0,1-4-9,3 3-31,-8-16-125,4-7-12,0 0-8,7-7-1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3.6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4 59 334,'0'-24'185,"0"17"-28,0 7 12,0 0-112,11 5-25,-5 3-8,5 8-8,0 4 0,2 5-8,-2-1 4,3 5-8,1-4 5,0 4-9,0-5 0,-2-4 0,-2-2 0,-2-7 0,1-6 0,-1-5 0,-9 0 0,9-18 0,-5 0 0,0-6 0,0-5 0,3-3 0,-1 1 0,-1-2 0,5 4 0,-3 4 0,3 5 0,-3 2 0,2 9 0,-9 9-17,21-2-148,-21 2-8,13 9-8,-13-9-17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3.2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7 137 294,'4'-29'177,"-8"16"-4,-5-7-16,5 9-109,-13-7-11,4 4-17,-9-1 0,1 6-8,-1 2-4,0 7 0,-1 0-4,1 11-4,3 3 4,0 6-4,8 4 4,2 5-4,3-2 0,10 0 0,5 0 0,6-5 0,6-4 4,5-3-8,4-3 4,2-8 0,1-4 4,-3-4-4,-2-8 0,-4-1 4,-5-5-4,-4-4 4,-6-3-4,-3 3 4,-6 0-8,0 4 8,-4 2-8,4 16 4,-3-9 0,3 9 4,-2 18-4,2 0 0,2 4 4,3 5-4,1 0 8,1 4-4,3-4 0,1 0-4,2-5 4,0-4 0,0-5-12,-2-8-8,4-3-24,-9-13-121,3 0-12,-5-14-13,2 3 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42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37 306,'-2'-25'169,"2"25"-4,0 0-12,4 9-113,-8 3-8,4 12-11,0 6-5,4 8 0,-4 2 0,2 7-8,-2 1 4,4 1-8,-1-2 4,1-4-4,4-5-4,-3-9 4,1-6-4,0-12 4,-6-11 0,7-9-4,-7-13 4,0-10-4,-2-8 4,-2-7-4,-5-10 0,0 1 0,-1-5-4,1 5 4,0 5 0,3 6-4,0 4 4,3 10-4,3 8 4,5 7 0,3 7 0,-1 5 0,4 4-4,4 4 4,2 8 0,6 6 0,3 4-4,4 10 4,8 6 0,1 7 0,2 6 0,0 3 0,-1 5 0,-5-3 0,-7 3 0,-9-8 0,-11-4 0,-8 1 0,-13-10 4,-10-7 0,-9-6-4,-7-7 0,-4-11 0,-2-7 4,0-11-8,2-3 0,5-4-4,4-7-12,19 10-137,2-10-8,13 9-16,12-6-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34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7 342,'0'0'177,"41"0"-12,27 5-32,26 28-101,29 5-3,29 21-1,58 3 0,3 19-8,29-1-4,45 14 0,-6 0-8,15 5 0,36-5-4,-32-5 4,-42-1-8,8-10 0,-30-2-165,-69-9-12,-36-11-8,-59-13-17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4:34.5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71 0 24,'-47'23'153,"17"1"12,-3 10-4,-5 15-68,-7 0-29,4 16-20,-13 5-7,-3 17-13,-16 7-8,-9 9 0,-16 8-4,-20 10 0,-18 5 0,-20 8 4,-20-2-4,-19 4 0,-13-4 1,-5 2 3,-10-8-4,4-6 4,13-10-4,13-5-8,22-11-4,21-18-16,30-9-32,23-24-114,37-21-11,28-22-20,32 0 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34.2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3 106 338,'18'-20'177,"-8"15"-24,-9-3 8,7 3-112,-12-6-13,4 11-12,-11-18-8,3 9-4,-5-2-4,-3 2 0,-3 2-4,-2 5 0,-3 2 0,0 2-4,-1 7 0,-1 5 0,2 3 0,2 8 0,3 4 0,6 0 0,4 3 0,7-1 4,7-6-4,7-3 0,6-9 0,6-4 4,4-9-4,2-11 0,2-2 0,-2-5 0,-2-5 0,-2-1-4,-5-1 4,-4 1 0,-4 1 0,-4 5 0,-2 0 4,-3 5-4,-2 4 0,-2 9 0,0-11 4,0 11-4,0 0 4,-4 11 0,2-2-4,-1 7 9,1 4-9,-2 4 0,0 8 0,2 3 0,-1 4 0,3 3 0,-2 3 0,2-3 0,0 1 0,2-1 0,-2-3 0,3-8 0,-3-2 0,2-4 0,-2-8 0,0-1 0,0-5 0,0-11 0,0 9 0,0-9 0,0 0 0,0 0 0,0 0-85,0 0-84,0 0-8,-5-11-21,5 11-7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56.8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205,'-9'11'173,"9"-2"-4,0-9-12,0 0-76,18 7-33,-10-11-12,10 4-11,-1 0-9,2 0-4,1-3-4,0 3-4,-1 0 0,-2 0-4,-1 5-12,-10-5-24,3 7-117,-9-7-13,2 11-11,-2-11-8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33.5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79 346,'0'-25'177,"6"7"-16,3 3-4,-3-10-112,13 7-9,-1-2-12,9 2-8,-1 0 0,4 7-8,0 4 0,0 3-4,-2 8-4,0 8 0,-6 6 0,-5 8 0,-5 6 0,-5 8 0,-7 3 0,-7 1 4,-5 3-4,-3-2 0,-5-5 0,-3-2 0,-1-8 0,-2-8 0,1-9 0,5-6 0,-1-7 0,4-4 0,2-5 4,4-5-4,7 1 0,4-5 4,10 0-4,3 0-4,5 2 4,5 5 0,3 4-4,4 3 4,0 6 0,2 7 0,0 5 0,-6 4 4,-2 2-4,1 2 0,-7 3 0,-3-3-8,0 0-16,-11-8-137,6-3-8,-10-11-12,16-7-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31.5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 326,'7'-2'193,"2"-5"-24,-9 7 0,8 0-60,-8 0-85,7 0-8,-7 0-12,0 0-24,9 7-145,-9-7 0,0 0-20,0 0-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31.2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5 45 265,'0'-25'174,"0"19"-9,-6-3-8,6 9-97,0 0-12,-6-5-11,-5 5-13,5 11-4,-7 3-4,0 4-8,-3 6 0,-1 10 4,-4 6-8,4 5 4,2 4-8,6 3 4,3 1-4,8 1 4,8-5-4,6-2 0,11-9 9,3-6-9,5-8 0,4-6 0,2-11 0,0-7 0,-1-13 0,-5-5 0,-9-7 0,-7-4 0,-10-2 0,-9-3 0,-15 5 0,-5 4 0,-10 5 0,-4 9 0,-1 9 0,-1 6 0,5 10 0,3 4 0,7 11 0,6 0-29,15 9-11,-2-11-53,17 6-76,4-6 4,13 2-24,-1-6 4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30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402,'-10'4'194,"3"7"-21,7-11-4,7 5-129,10-3-12,2-2-11,5 0-17,2 0 0,0 0 0,2 7-158,-7-1-19,-5 3-8,-6 2-20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29.5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6 228 366,'13'-43'181,"-9"16"-20,-2 7 4,-11-9-120,7 7-17,-9-3-8,-1 5-4,-5 2-4,-1 5-4,-7 4-4,-1 6 0,-4 8 0,2 6-4,-4 7 9,8 7-9,-1 1 0,7 4 0,5 1-9,7 0 18,10-4-9,5-2 0,12-7 0,3-5 0,8-6 0,2-7 0,3-9 0,-1 0 0,-3-5 0,-1 1 0,-5 0 0,-5-1 0,-7 10 0,-2 4 0,-5 9 0,-5 6 0,1 10 0,-4 9 0,0 4 0,0 4 0,0 3 0,0 4 0,0-2 0,-2-4 0,2-3 0,-3-9 0,3-6 0,-4-9 0,2-5 0,-7-20-81,5 0-88,-6-9-4,1-4-29,-4-8 1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29.0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06 302,'4'-20'177,"3"11"-4,2-2-12,14 4-109,-8-13-11,13 11-13,-4-6-4,8 6-8,-2 2-4,3 7-4,-1 7 0,0 8-8,-4 10 4,-6 6-4,-5 7 0,-6 5 4,-7 1-8,-8 5 4,-10-4 0,-5 0-4,-9-7 4,-4-2 0,-5-7 0,-1-3-4,-3-8 4,4-4 0,3-10-4,4-4 4,8-4 0,5-7 0,11-1 0,6-3 0,10-1 0,3 0 0,9 5 4,2 2-4,6 5 0,2 4 0,2 4 4,-1 8-4,1 3 0,-2 5 0,-4 3 0,-4-1-4,1 3-20,-9-10-133,5-1-12,-6-10-12,4-4-9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27.7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5 418,'10'6'190,"4"3"-13,-14-9-8,10 16-125,-10-16-19,9 15-25,-9-15 0,5 18 0,-5-18 0,4 11 0,-4-11 0,0 9 0,0-9 0,0 0 0,0 0-150,0 0-27,0 0-4,-7-9-28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27.4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 6 326,'0'-13'173,"0"13"-8,0 0-8,0 0-105,0 13-15,-4-4-13,8 7 0,-8 1-8,4 8 0,-2 2-4,2 4 0,-3 5-3,1-1-9,-2 8 0,1-1 0,1 3 0,-2 0 0,1 2 0,-1-5 0,2 0 0,2-1 0,-4-6 0,4-1 0,-1-5 0,1-5 0,0-4 0,0-6 0,0-3 0,0-11 0,3 9-81,-3-9-88,8-14-8,-5 3-21,8-2-3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3:27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4 140,'1'-6'162,"-1"6"7,0 0-4,8 4-73,-16-6-31,12 9-13,-4-7-12,0 9-7,0-9-9,0 11 0,0-11-8,0 13-4,0-4 0,0 5 0,-2-3-8,0 5 4,-1 1-4,-1 1 0,-2 3 4,1 1-4,-1-4 0,2 0 0,2-5 4,2 1 0,0-5 0,0-9 0,12 6 0,-1-6 0,4 0 0,4-2 5,1 0-9,3 0 0,1-3 0,3 5 0,-5-2 0,-1 2 0,0 0 0,-8-7-29,6 3-132,-12-5-12,1 0-8,-6-9-9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8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2 430,'-10'6'194,"20"-6"-17,10 0-4,-1-9-141,13 3-15,3-5-17,6 0 0,-1 4 0,-7-6-129,3 13-41,-10-2-15,-9 6-1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4.4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0 16 245,'8'-5'161,"-8"5"0,0 0-44,0 0-48,0-9-33,0 9-12,-13 0-4,4 0-8,-5 0 0,1 0-4,-5 0-4,-1 0 0,0 3 1,1-3-5,1 4 0,2-4 4,4 0-4,1 2 0,3-2 0,7 0 0,-8 0 4,8 0-4,0 0 0,0 0 0,-9 12 0,9-12 0,-7 15-4,1-6 8,2 0-4,-1 0 0,1 2 0,2 0 0,2-2 0,0 0 4,4-2-4,3 0 0,3-1 4,1-1-4,6-3 0,1 2 4,5-1-4,1-1 0,2 2 0,-2 1 4,3-1-4,-1 3 8,-6 2-4,1 7 4,-4 2-4,-4 2 4,-8 4 0,-3 5 0,-4-2-4,-5 2 4,-8-2-4,-4-3 0,-5-1-4,-4-5 4,-2-5 0,2-4 0,-2-5-4,4-4-4,7 0-8,-1-6-28,10 1-117,1-4-12,9 9-13,-2-11-1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7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9 406,'0'0'190,"15"-2"-21,-7-3 0,13 5-137,-7-11-4,13 7-12,-1-7-3,6 2-13,-2 2 0,0-7 0,2 12-133,-10-5-33,1 7-11,-14 0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7.6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75 426,'-32'-18'194,"32"5"-33,0 13 4,20-18-133,-5 14-12,8-3-8,1 0 1,0 3-13,4 4 0,-2 0 0,3 0 0,-5 11 0,-7 5 0,-8 4 0,-2 4 0,-5 3 0,-7 2 0,-7 0 0,-4 2 0,-5-2 0,1-6 0,-8-3 0,3-5 0,25-15 0,-48 23 0,48-23 0,-34 4 0,34-4 0,0 0 0,-17-11 0,17 11 0,15-16 0,0 10 0,2 1 0,7 3 0,2 0 0,2 2 0,0 0 0,4 4 0,0-4 0,-4-9-21,0 7-148,-4-7-4,2-2-16,-1-7-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7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346,'0'0'185,"0"0"-16,0 0 4,0 0-120,0 0-17,0 0-12,39 43-4,-39-43-3,34 60-17,-34-60 0,39 72 0,-18-38 0,-21-34 0,39 67 0,-39-67 0,42 58 0,-42-58 0,31 40 0,-31-40-162,0 0-15,0 0-8,38 34-1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6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35 346,'0'0'189,"0"0"-16,0 0 1,35-36-114,-35 36-24,0 0-12,0 0-3,0 0-21,-7 49 0,7-49 0,-26 63 0,8-23 0,-1 3 0,-1 6 0,-3-2 0,1-4 0,3-5 0,19-38 0,-29 58-21,29-58-23,-23 36-125,23-36-8,0 0-13,0 0-15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3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6 487,'-5'9'185,"16"-12"-8,6-8-3,9 2-174,0-4 0,6 2 0,-2 11-77,-2-7-92,-3 7-8,-5-2-25,-1 2-1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3.1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33 426,'-8'0'186,"8"0"-17,10 5 0,12-5-133,-5-3-8,6 3-19,3-6-9,4-1 0,2 3 0,-4-5 0,2 9-85,-8-7-84,1 7-12,-10-7-13,-4 7-19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2.9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406,'0'0'186,"0"0"-17,0 0-4,0 0-117,0 0-16,0 0-15,-4 49-17,4-49 0,4 38 0,-4-38 0,0 45 0,0-45 0,0 40 0,0-40 0,0 0-29,0 0-140,0 0-12,0 0-8,0 0-13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2.5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0 249,'-8'-38'177,"8"38"5,0 0-21,0 0-69,0 0-39,0 0-21,0 0 0,32 27-8,-32-27-3,20 49-21,-20-49 0,22 68 0,-9-28 0,-2 0 0,2 3 0,-2-3 0,2-2 0,-13-38 0,23 61 0,-23-61 0,18 35 0,-18-35 0,0 0-97,0 0-80,0 0-9,0 0-11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2.2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8-5 225,'0'0'165,"0"0"0,0 0-8,0 0-84,-31 0-17,31 0-11,-15 42-13,15-42 0,-30 63-12,7-21 0,-1 8-8,-3-1-8,1 7 0,0-2 0,0-3-4,5-4-4,1-7 0,20-40-8,-29 54-16,29-54-137,0 0-8,0 0-8,0 0-13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20:11:31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50 322,'19'-5'177,"-8"-3"-12,4 5-4,-4-6-121,10 5-3,-1-5-13,8 4-8,-3-1-4,7 6 0,-6 0-4,0 6 0,0 6-8,-3 6 4,-5 6-4,-5 7 4,-3 5-4,-7 5 0,-3 1 4,-1 3 0,-9 0 0,-5-3-4,-2-4 4,-5-2-4,-4-7 4,-2-4-4,-4-7 0,-4-7 0,3-9 0,-1-6 0,2-5 0,6-7 0,4-2 0,7-2 0,7-2-4,8 1 4,8 4 0,8-1 0,9 4-4,3 3 8,7 2-4,5 7 8,1 2 1,6 11-9,-4 2 0,1 5 0,-4 5 0,-3 1 0,-3 3 0,-8-4 0,-5-1 0,-14-6-137,2-5-41,-9-11 5,0 0-3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3.5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29 197,'6'-6'165,"-6"6"-4,0-11-48,0 11-41,0 0-19,0 0-21,-2-7-12,2 7-4,0 0-4,0 0 0,-9 0-4,9 0 0,0 0 1,-5 11-5,5-11 0,-4 11 0,4-11 0,4 8-4,-4-8 4,9 3 0,-9-3-4,14-7 0,-14 7 4,10-13-4,-10 13 0,5-10 0,-5 10 0,-5-9 0,5 9-4,-14 0-12,14 0-25,-16 9-116,16-9 0,-7 2-24,7-2-4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2.9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1 233,'-6'-12'161,"6"12"4,-9 0-16,13 9-88,-4-9-29,-4 18-12,2-4 0,2 6 0,0 0-3,0 9 3,0-2-4,0 9 0,0-3-4,0 5 0,-3-2-4,3 2 0,-2-4 0,0-3-4,0-4 0,2-5 0,-3-6 0,3-5 0,0-11-8,-4 7-4,4-7-12,-2-9-12,9 5-101,-7-8-40,4-1-8,-2-3-13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2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18 96,'2'-15'165,"-2"6"-8,0 9 0,0 0-60,0 0-28,8 13-33,-8-13-8,-4 18-8,0-7 0,4 5-4,-6 0-4,3 2 1,-3-3-5,2 1 0,1-3-4,-1-1 0,2-4 0,2-8 4,0 12-4,0-12-4,0 0 4,9 0 0,1 0-4,3-5 0,2 1 4,2-1-4,-1 1 0,5-1 0,0 5-4,-3-4 0,3 4-8,-8-2-16,8 4-117,-10-2-17,-2 0-23,-9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1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79 68,'-6'13'173,"6"-4"-12,2 0 4,6 9-52,-8-12-32,11 19-29,-7-9-16,9 8-7,-2-1-9,2 3-4,0-3 0,-1-1-4,-1-4 0,2-5 0,-4-1-4,1-8 4,-1-4-4,-1-9-4,-3-4 4,1-10-4,-2-6 0,-2-9-4,-2-6 0,3-8 0,-3-1 0,0-1-4,0 0 4,-2 3-4,2 8 4,0 3-4,0 9 0,0 2 0,0 6 4,4 3-4,-2 5 0,0 1 4,4 3 0,-3 0-4,3 2 4,-6 9 0,9-11 0,-9 11 0,14-9 0,-5 4-4,2 1 4,4-1 0,2 1 0,2 2 0,3-3 0,5 1 0,6-1 0,5 1 0,5-3-4,6 5 4,9-3 0,4 5 0,7-2-4,4 2 4,4 0-4,2 5 4,2-3 0,-4 0 0,-2 3 0,0-3 0,-4 2 0,-3-2 0,-3 1 0,-5-3 0,-3 2 0,-5-2 0,-7 0 4,-5-2-4,-5-3 0,-5-1 0,-7 1-8,-6-2-12,-2 7-20,-15 0-125,11 0-9,-11 0-15,0 0-1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0.6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0 88,'-22'15'169,"16"-4"0,4 0 1,2-11-62,10 16-19,-10-16-37,18 8-11,-5-8-17,11 0-12,2 9-85,2-9-84,4 0-4,-1 0-24,1 0-8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5.6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8-1 136,'0'0'166,"0"0"3,-6 11-8,6-11-69,-24 16-23,13-11-25,-8 10-12,4-4-11,2 7-5,-2-2-4,2 4 0,-6 3 0,15 1-12,-5 1 8,9 2-8,0 0 4,6-1 0,5-1-4,-11-25 8,41 49 0,-41-49 0,52 41-4,-22-26 4,6-6-4,-4-7 4,2-4-4,-34 2-4,58-22 0,-58 22 0,39-38 0,-39 38 0,21-47 0,-21 47 0,-10-43 4,10 43-4,-32-24 0,32 24 9,-50 0-9,18 9 0,0 6 0,4 8-9,4 1 5,3 1-4,21-25 4,-19 49-12,19-49-149,15 47-12,-15-47-8,34 29-9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5.0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8 161,'0'0'177,"8"2"-4,3-2-16,13 7-72,-3-16-25,16 11-16,4-8-3,14 6-9,3-7-8,0 3-8,2-1 0,-2-1-8,-2 1 0,-6-4 0,-3 5-8,-10-3-8,-37 7 0,55-15-12,-55 15-24,41-4-121,-41 4-8,0 0-21,0 0 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7.4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213,'13'-34'169,"-5"23"0,-3 0-12,8 11-100,-7-9-13,7 11-12,-2-6-4,6 8-7,2-4-5,3 7 0,1-3-8,1 7 0,-2 3 0,-3 1-4,-4 5-4,-6 5 0,-9 0 0,-7 4 4,-6 0-8,-4-3 8,-6-1-4,1-1 0,0-3 0,1-6 0,4-4 0,4-2 0,6-2 4,7-7-4,0 0 0,9 2 0,2-2 0,8 0 4,1 0-4,5 0 0,1 0 4,0 0-4,0 0-4,-1 0-8,1 0-16,-11 0-133,5-4-4,-3-7-25,2-3 1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2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 132,'0'0'153,"-4"9"-16,4-9-16,8 4-20,-8-4-17,11 2-15,-11-2-25,21 0-7,-5 0-17,7 0-4,-1 0-8,3-4-24,8 4-137,-6 0-12,-5 0-25,-1-5 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1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56,'0'0'169,"0"0"-8,0 0 4,0 0-64,16 9-33,-6-9-19,9 5-9,-3-5-8,14 4-8,2-4 1,11 2-9,4-4 0,8 2-4,1-7-4,4 3 0,-4-3-4,-2 0 0,-5 1 0,-10-1-4,-7 0 4,-9 3-8,-8 4-16,-15 0-85,0 0-60,0 0-16,-15 11-8,-2-2-17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14.2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73,'-17'21'189,"13"-10"-12,4-5-12,11 8-60,-3-14-57,14 7-15,-1-7-9,7 0-4,-2 0-12,0-3-8,1 10-64,-9-9-102,-1 2-3,-6 0-20,-1 0-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02.5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0 0 60,'-9'0'145,"9"0"4,0 0 8,11 0-76,6 4-17,-2-4-16,18 8-3,-1-8-5,15 6-8,7-6-8,16 5 0,12-5 1,19 0-9,11-1 0,14-3-4,12 1 0,7 2-4,3-3-4,-5 3 0,-11-1 0,-11-1-4,-20-1 0,-19 4-4,-19 0-4,-22-3-12,-15 10-16,-26-7-125,0 6-9,-15-1-15,-7 2-4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4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38 197,'0'0'173,"-3"-9"-8,3 9-48,0-9-28,13 9-29,-10-6-16,9 6-16,-3-9-7,6 6-5,-4 1-4,6 2-4,-4 0-4,2 0 0,-4 5-4,0 4 0,-3 2 0,-5 2 0,-3 5 0,0 0 0,-5 0 0,-3 4 0,-3-1 0,0-4 0,-4 1-4,0 0 8,2-4-8,-2-3 4,4-2 0,0-2 0,1-3 0,3-2 0,7-2 0,0 0 0,0 0 0,0 0 0,0 0 0,15-6 0,-4 6 0,2 0 0,0 0 0,0 0 0,2 8 0,-4-1 0,0 2 0,-1 5 0,-3 1 0,1 1 0,-5 4 0,-1-2 4,-2 0-4,-2 2 0,-5-2 0,-2-2 0,-6-1 0,-2-4 0,-2-2 0,-1-2 0,-1-5-4,1-2-4,1 0-20,-5-2-125,9-2 0,2-3-25,4 2-3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3.2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17 217,'-4'-9'173,"4"9"0,0-9-16,0 16-88,0-7-33,0 0-4,7 11-7,-1 0-9,-4-2-4,3 7-4,1-3 4,0 5-8,-1-3 4,3 1-4,-3-3 0,3 0-4,-3-1 4,1-4 0,-6-8-4,9 9 4,-9-9-4,8 0 4,-8 0-4,7-11 4,-5 0-4,-2-2 0,4-7 4,-4-5-4,0-4 0,0-4 0,0-5 0,0-2-4,-2 0 8,2 2-8,-4 1 4,4 6 0,-3 2 0,1 6-4,0 3 4,0 7-4,2 2 4,-4 2-4,4 9 4,0-11 0,0 11-4,0 0 4,6-7 0,1 5 0,3 2 0,3-4 4,4-1-4,3 3-4,6-3 4,4 1 0,4 0 0,3-3 0,3 2 0,1-3 0,-2 1 4,1-2-4,-5 5 0,-3-5-8,-2 6 0,-10-3-16,1 12-49,-12-6-88,-1 7 0,-8-7-24,0 11 4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2.5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8 153,'0'0'165,"0"0"-8,0 0 0,0 0-61,-9 0-51,9 0-9,0 0-16,0 0-4,-11 0-4,11 0 0,-10 4 1,10-4-5,-7 7-4,7-7 4,-3 9-4,3-9-4,3 8 4,-3-8-4,11 0 4,-5 0-4,-6 0 0,11-11-4,-4 7-8,-7-9-65,0 13-76,0-9-12,0 9-4,0 0-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2.1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229,'6'-7'161,"-6"7"0,0 0-12,0 9-92,0 11-25,-4 0-8,4 5 0,-6-1-8,6 8 0,0-5-3,2 4-1,0-4-4,7-3 0,3-3-4,5-1 0,1-5 0,3-3-4,1-6 4,1-4-4,-1-6 4,-1-5-4,-4-4 0,-4-3 4,-6-6-4,-3-1 0,-6 1 0,-5 2 0,-4 4 0,-4 3 0,-4 8 0,-2 5-4,-1 9 0,-1 0 0,6 11-12,1-4-4,10 8-101,-2-6-36,8 0-8,8-4-17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1.7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60,'3'-11'157,"-3"11"8,4 6-8,-2 8-52,-2-14-37,3 29-11,-5-13-25,6 10 0,-4-3-12,0 4 0,0-3-3,2-1-5,-2-3-4,0 0 0,0-7-4,0-1 0,0-1-4,0-11-8,0 9-28,0-9-118,2-9-3,1-5-20,3 1 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1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24 181,'8'-4'161,"-8"4"8,0 0-64,9 4-25,-9-4-23,7 5-17,-7-5-12,12 11-4,-12-11-8,13 20 1,-4-9-5,1 3-4,-3-3 0,2 2-4,-1-4 0,-3-2-4,-5-7 4,12 2 0,-12-2-4,3-13 4,-3-3-4,0-2 4,-3-6-4,-1-5 0,0-7 4,-1-5-8,-1-1 4,0-1 0,-1 1 0,3 4 0,-1 2 0,1 5 0,2 6 0,2 7 0,-2 2 0,2 3-4,0 2 4,4 2 0,-2 0 0,-2 9 0,15-11 0,-8 9 0,4 2 0,2 0 0,2 2-4,2 2 4,6 1 0,-1-3 4,6-2-4,6 4 0,4-4 0,5 0 0,2-6 4,2 3-4,-2 1 0,-2-2 0,-2 4-4,-11-7-16,4 7-133,-16-2 0,-5 2-25,-5 0 1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36.9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7 245,'-2'-11'177,"2"11"1,0 0-17,6 13-89,-6-13-32,5 25-11,-3-3-9,4 5 0,-4 4-8,2 1-4,-1-1 0,-1 1 0,0-6-8,2-5-4,-2-6-12,-2-15-145,0 0-8,0 0-12,0 0-13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30.3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9 24 68,'10'-7'165,"-10"7"-12,2-9 8,-2 9-64,-8-9-33,8 9-15,-13 0-25,3 5 0,-5-3-12,0 5 0,-5-1 0,-1 3-4,-2-4-4,1 1 0,-1-1-4,4-1 4,4-4-4,4 0 0,0 0 0,11 0 0,-10-6 4,10 6-4,0 0 0,0 0 0,0 0 0,0 0 0,0 0 0,8 0 0,-8 0 0,6 11 0,-6-2 0,3 0 0,-3 4 0,-3-2 0,-1 2 0,2-1 4,-2-1-4,0 0 0,3-2 0,-1 0 4,2-9-4,0 11 5,0-11-5,0 0 0,0 7 4,0-7-4,9 0 0,0 0 0,3-3 4,3 3-4,2 0 0,0 0 0,3 0 0,-1 7 0,-2 0 0,0 4 0,-2 0 0,-2 5 0,0-1 0,-1 3 0,-5 2 0,1 0 0,-4 2 0,-4-2 4,0 3-4,-6-3 0,-4 0 0,-1 0 4,-2-2-4,-4-3-4,-4-6 8,1-4-4,-3-5 4,-1-2-4,1-5 4,2-7-4,1 1-4,1-2 0,9 8-45,1-4-104,9 11 0,0-14-24,8 14-4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9.1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1 354,'-4'11'173,"11"-2"-12,6-9-8,10 5-116,-4-5-13,5 0-12,2 0-28,-7 2-129,3 0-16,-3 3-13,-2-5-11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29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257,'17'0'169,"-4"4"5,4-8-21,9 10-89,-3-12-28,3 6-11,2 0-13,-2-3-4,-3 3-12,-5-4-17,1 6-124,-19-2-12,8 7-16,-16-3 0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8:22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25 112,'4'-11'173,"-4"11"-3,0 0-5,0-16-81,0 16-31,0 0-25,-12 13-8,3-4-4,-2 5-4,-4-3 0,4 9 0,-2-2 0,1 4-3,1 0-1,6 3 0,-1 1-4,6 3 4,7-2-4,3 2 4,7-5-4,5-1 0,2-3 0,8-9-4,2-7 4,-1-4-4,3-6 4,-4-6-4,-4-5 4,-6-6-4,-9 1 0,-7 0 0,-10 2 4,-9 4-4,-6 7 0,-7 5-4,-4 4 4,0 7-8,4 6-8,-2-4-45,9 11-108,5-5 0,10 1-24,6-7-1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7:03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11 36,'0'0'145,"3"-11"16,-3 11-16,0 0-32,0 0-45,-7 4-12,-4-4-19,5 11-9,-7-4-4,2 6-8,-4 1 0,2 8-4,-2-2 0,6 5-3,-1-1 3,5 5-4,5-2 4,5 4-4,6-2 0,8-2 0,4-2-4,6-5 4,5-7-4,5-4 4,-1-9-4,-1-4 0,-1-10 0,-5-1-4,-6-10 4,-9 1 0,-6 1-4,-10-1 0,-11 8 4,-6 0-4,-8 8 0,-1 5 0,-5 8-4,-1 4 4,4 9-8,3-3-4,10 14-24,2-9-125,13 5-4,10-7-25,8-5 1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1.6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2 43 157,'17'-9'153,"-10"0"8,1-2-16,3 11-65,-11-13-19,7 13-21,-7 0-12,0 0-4,-13-5-8,4 10 1,-4 1-9,-2 1-4,-3 2 0,1-2-4,-4 0 4,5-1-4,-3-3 0,2-3 0,0 0 0,4 0 4,0-3-4,4-1 0,0 4 0,3 0 0,6 0 0,-9 0 0,9 0 0,0 0 0,-9 7 0,9-7 0,-8 13 0,4-4 0,-1 2 0,1 3 0,-1-1 0,-1 3 0,2-3 0,2 1 0,2-1 0,0-2 0,0-2 4,6-2-4,1 0 0,5-3 0,1 0 0,3-4 0,3 3 4,3-3-4,1 0 4,1 2 0,-2 2 0,2 1 0,-1 2 0,-3 2 0,-1 4 4,-4 0-4,-4 3-4,-2 2 4,-5 0 0,-8 0 0,0-2 0,-5-3-4,-2-4 4,-4-2-4,-4-3 4,-3-4-4,0 0-4,-2-4-8,1 6-32,1-4-113,0 2-12,1-5-17,6 5-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0.8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23 165,'-7'-8'177,"7"8"4,0 0-20,3-12-48,7 19-53,-10-7-23,7 2-9,-7-2-4,10 9-12,-10-9 0,15 20-4,-10-9-4,5 3 0,-1-1 0,0 3 0,-1-5-4,3 2 0,-5-4 4,1 0-4,1-4 4,-8-5-4,7-3 0,-7 3 4,6-20-4,-6 7 0,0-7 0,0-2 0,-4-5 0,0-4 0,4-1 0,-3-1 0,1-3 0,2 3 0,-2-1 0,2 3 0,0 4 0,2 3 0,-2 4 0,2 2 0,-2 5 0,3 1 0,1 3 0,-4 9-4,6-8 4,-6 8 0,7-3 0,-7 3 0,11 0 0,-3 0 0,1 0 0,4 0 0,2 0 0,6-4 0,2-3 0,3 3 0,6-5 0,1 0 0,3 0 0,1 2 0,-1-2 4,0 3-4,-5 1 4,-2 1-8,-5 4 0,-7 0-8,0 4-20,-10-4-69,1 7-72,-8-7 4,5 18-28,-8-12-1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6:00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13 277,'3'-7'170,"5"-2"3,-8 9-16,17 9-89,-17-9-27,13 18-13,-6-7-8,4 7 0,1-2-8,-1 2 0,0 0-4,4-3-4,-2-1-4,0-5-8,1 2-28,-3-9-129,-2-2 0,-1-2-25,-1-5 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9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0 0 217,'0'0'169,"0"0"0,0 0-12,0 0-72,0 0-41,0 9-16,0-9-7,-5 18-1,-3-7-8,2 5-4,-5 0 0,2-1 0,-2 3-8,-4-2 0,3 2-4,-1-7-16,8 9-20,-10-11-118,15-9-11,-13 9-12,13-9-4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58" units="in"/>
          <inkml:channel name="Y" type="integer" max="6503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3-01-11T19:45:59.1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 11 285,'-5'-11'170,"5"11"-1,0 0-24,-11 0-85,14 16-24,-5-7-11,2 9-1,0-1-8,0 8 4,-3 0-8,3 2 0,0-1 0,0 6-4,-2-3 0,2 0-8,0-2 8,0 0-8,-4-3 13,4-4-13,0-4 0,0-7 0,0-9-13,0 0-15,0 0-137,-6-9-4,12-2-20,-6-7 3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81</Words>
  <Characters>2175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/>
      <vt:lpstr>Objectives:</vt:lpstr>
    </vt:vector>
  </TitlesOfParts>
  <Company>School District 45 (West Vancouver)</Company>
  <LinksUpToDate>false</LinksUpToDate>
  <CharactersWithSpaces>2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th Dobson</dc:creator>
  <cp:keywords/>
  <cp:lastModifiedBy>Kelly Skehill</cp:lastModifiedBy>
  <cp:revision>2</cp:revision>
  <dcterms:created xsi:type="dcterms:W3CDTF">2013-01-14T17:11:00Z</dcterms:created>
  <dcterms:modified xsi:type="dcterms:W3CDTF">2013-01-14T17:11:00Z</dcterms:modified>
</cp:coreProperties>
</file>